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8.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1.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2.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13.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4.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15.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21.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22.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notesSlides/notesSlide33.xml" ContentType="application/vnd.openxmlformats-officedocument.presentationml.notesSlide+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7" r:id="rId1"/>
    <p:sldMasterId id="2147483844" r:id="rId2"/>
    <p:sldMasterId id="2147483839" r:id="rId3"/>
    <p:sldMasterId id="2147483841" r:id="rId4"/>
  </p:sldMasterIdLst>
  <p:notesMasterIdLst>
    <p:notesMasterId r:id="rId109"/>
  </p:notesMasterIdLst>
  <p:sldIdLst>
    <p:sldId id="256" r:id="rId5"/>
    <p:sldId id="258" r:id="rId6"/>
    <p:sldId id="259" r:id="rId7"/>
    <p:sldId id="635" r:id="rId8"/>
    <p:sldId id="636" r:id="rId9"/>
    <p:sldId id="295" r:id="rId10"/>
    <p:sldId id="637" r:id="rId11"/>
    <p:sldId id="638" r:id="rId12"/>
    <p:sldId id="639" r:id="rId13"/>
    <p:sldId id="640" r:id="rId14"/>
    <p:sldId id="336" r:id="rId15"/>
    <p:sldId id="641" r:id="rId16"/>
    <p:sldId id="642" r:id="rId17"/>
    <p:sldId id="348" r:id="rId18"/>
    <p:sldId id="382" r:id="rId19"/>
    <p:sldId id="354" r:id="rId20"/>
    <p:sldId id="385" r:id="rId21"/>
    <p:sldId id="643" r:id="rId22"/>
    <p:sldId id="644" r:id="rId23"/>
    <p:sldId id="393" r:id="rId24"/>
    <p:sldId id="618" r:id="rId25"/>
    <p:sldId id="619" r:id="rId26"/>
    <p:sldId id="620" r:id="rId27"/>
    <p:sldId id="621" r:id="rId28"/>
    <p:sldId id="622" r:id="rId29"/>
    <p:sldId id="408" r:id="rId30"/>
    <p:sldId id="412" r:id="rId31"/>
    <p:sldId id="623" r:id="rId32"/>
    <p:sldId id="611" r:id="rId33"/>
    <p:sldId id="426" r:id="rId34"/>
    <p:sldId id="624" r:id="rId35"/>
    <p:sldId id="443" r:id="rId36"/>
    <p:sldId id="448" r:id="rId37"/>
    <p:sldId id="625" r:id="rId38"/>
    <p:sldId id="461" r:id="rId39"/>
    <p:sldId id="467" r:id="rId40"/>
    <p:sldId id="474" r:id="rId41"/>
    <p:sldId id="477" r:id="rId42"/>
    <p:sldId id="483" r:id="rId43"/>
    <p:sldId id="614" r:id="rId44"/>
    <p:sldId id="615" r:id="rId45"/>
    <p:sldId id="518" r:id="rId46"/>
    <p:sldId id="616" r:id="rId47"/>
    <p:sldId id="521" r:id="rId48"/>
    <p:sldId id="524" r:id="rId49"/>
    <p:sldId id="527" r:id="rId50"/>
    <p:sldId id="626" r:id="rId51"/>
    <p:sldId id="627" r:id="rId52"/>
    <p:sldId id="628" r:id="rId53"/>
    <p:sldId id="629" r:id="rId54"/>
    <p:sldId id="630" r:id="rId55"/>
    <p:sldId id="593" r:id="rId56"/>
    <p:sldId id="602" r:id="rId57"/>
    <p:sldId id="631" r:id="rId58"/>
    <p:sldId id="548" r:id="rId59"/>
    <p:sldId id="594" r:id="rId60"/>
    <p:sldId id="549" r:id="rId61"/>
    <p:sldId id="552" r:id="rId62"/>
    <p:sldId id="550" r:id="rId63"/>
    <p:sldId id="551" r:id="rId64"/>
    <p:sldId id="553" r:id="rId65"/>
    <p:sldId id="595" r:id="rId66"/>
    <p:sldId id="554" r:id="rId67"/>
    <p:sldId id="596" r:id="rId68"/>
    <p:sldId id="555" r:id="rId69"/>
    <p:sldId id="597" r:id="rId70"/>
    <p:sldId id="557" r:id="rId71"/>
    <p:sldId id="558" r:id="rId72"/>
    <p:sldId id="559" r:id="rId73"/>
    <p:sldId id="560" r:id="rId74"/>
    <p:sldId id="561" r:id="rId75"/>
    <p:sldId id="598" r:id="rId76"/>
    <p:sldId id="599" r:id="rId77"/>
    <p:sldId id="562" r:id="rId78"/>
    <p:sldId id="563" r:id="rId79"/>
    <p:sldId id="564" r:id="rId80"/>
    <p:sldId id="565" r:id="rId81"/>
    <p:sldId id="566" r:id="rId82"/>
    <p:sldId id="567" r:id="rId83"/>
    <p:sldId id="568" r:id="rId84"/>
    <p:sldId id="569" r:id="rId85"/>
    <p:sldId id="570" r:id="rId86"/>
    <p:sldId id="632" r:id="rId87"/>
    <p:sldId id="571" r:id="rId88"/>
    <p:sldId id="572" r:id="rId89"/>
    <p:sldId id="573" r:id="rId90"/>
    <p:sldId id="574" r:id="rId91"/>
    <p:sldId id="575" r:id="rId92"/>
    <p:sldId id="576" r:id="rId93"/>
    <p:sldId id="577" r:id="rId94"/>
    <p:sldId id="578" r:id="rId95"/>
    <p:sldId id="579" r:id="rId96"/>
    <p:sldId id="580" r:id="rId97"/>
    <p:sldId id="581" r:id="rId98"/>
    <p:sldId id="582" r:id="rId99"/>
    <p:sldId id="583" r:id="rId100"/>
    <p:sldId id="584" r:id="rId101"/>
    <p:sldId id="585" r:id="rId102"/>
    <p:sldId id="586" r:id="rId103"/>
    <p:sldId id="587" r:id="rId104"/>
    <p:sldId id="588" r:id="rId105"/>
    <p:sldId id="589" r:id="rId106"/>
    <p:sldId id="633" r:id="rId107"/>
    <p:sldId id="634" r:id="rId108"/>
  </p:sldIdLst>
  <p:sldSz cx="12192000"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guide id="3" pos="39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FFD5"/>
    <a:srgbClr val="800000"/>
    <a:srgbClr val="F5CFFD"/>
    <a:srgbClr val="EDA2FC"/>
    <a:srgbClr val="FFFFCC"/>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1103" autoAdjust="0"/>
    <p:restoredTop sz="86453" autoAdjust="0"/>
  </p:normalViewPr>
  <p:slideViewPr>
    <p:cSldViewPr showGuides="1">
      <p:cViewPr varScale="1">
        <p:scale>
          <a:sx n="79" d="100"/>
          <a:sy n="79" d="100"/>
        </p:scale>
        <p:origin x="204" y="78"/>
      </p:cViewPr>
      <p:guideLst>
        <p:guide orient="horz" pos="2160"/>
        <p:guide pos="3840"/>
        <p:guide pos="39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5074"/>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07" Type="http://schemas.openxmlformats.org/officeDocument/2006/relationships/slide" Target="slides/slide103.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slide" Target="slides/slide98.xml"/><Relationship Id="rId110"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13"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notesMaster" Target="notesMasters/notesMaster1.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s>
</file>

<file path=ppt/diagrams/_rels/data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image" Target="../media/image9.png"/></Relationships>
</file>

<file path=ppt/diagrams/_rels/data25.xml.rels><?xml version="1.0" encoding="UTF-8" standalone="yes"?>
<Relationships xmlns="http://schemas.openxmlformats.org/package/2006/relationships"><Relationship Id="rId1" Type="http://schemas.openxmlformats.org/officeDocument/2006/relationships/image" Target="../media/image13.png"/></Relationships>
</file>

<file path=ppt/diagrams/colors1.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3" qsCatId="3D" csTypeId="urn:microsoft.com/office/officeart/2005/8/colors/accent6_2" csCatId="accent6" phldr="1"/>
      <dgm:spPr/>
      <dgm:t>
        <a:bodyPr/>
        <a:lstStyle/>
        <a:p>
          <a:endParaRPr lang="zh-CN" altLang="en-US"/>
        </a:p>
      </dgm:t>
    </dgm:pt>
    <dgm:pt modelId="{2ACB9286-C79A-460D-8DA3-30E0B3B0A6A6}">
      <dgm:prSet phldrT="[文本]"/>
      <dgm:spPr/>
      <dgm:t>
        <a:bodyPr/>
        <a:lstStyle/>
        <a:p>
          <a:r>
            <a:rPr lang="zh-CN" altLang="en-US" dirty="0" smtClean="0"/>
            <a:t>范围宽泛</a:t>
          </a:r>
          <a:endParaRPr lang="zh-CN" altLang="en-US" dirty="0"/>
        </a:p>
      </dgm:t>
    </dgm:pt>
    <dgm:pt modelId="{2E364713-9C01-42F4-B40C-7F005B77ABCD}" type="parTrans" cxnId="{CFFF4EEC-D3D2-46AD-AB2D-3BA2B81A0AFA}">
      <dgm:prSet/>
      <dgm:spPr/>
      <dgm:t>
        <a:bodyPr/>
        <a:lstStyle/>
        <a:p>
          <a:endParaRPr lang="zh-CN" altLang="en-US"/>
        </a:p>
      </dgm:t>
    </dgm:pt>
    <dgm:pt modelId="{214F32E9-9DBC-4094-A44B-A788B92CA8E2}" type="sibTrans" cxnId="{CFFF4EEC-D3D2-46AD-AB2D-3BA2B81A0AFA}">
      <dgm:prSet/>
      <dgm:spPr/>
      <dgm:t>
        <a:bodyPr/>
        <a:lstStyle/>
        <a:p>
          <a:endParaRPr lang="zh-CN" altLang="en-US"/>
        </a:p>
      </dgm:t>
    </dgm:pt>
    <dgm:pt modelId="{5B53280C-85DF-4C6D-9B3E-6BE76B1C7E59}">
      <dgm:prSet phldrT="[文本]"/>
      <dgm:spPr/>
      <dgm:t>
        <a:bodyPr/>
        <a:lstStyle/>
        <a:p>
          <a:r>
            <a:rPr lang="zh-CN" altLang="en-US" dirty="0" smtClean="0"/>
            <a:t>维度众多</a:t>
          </a:r>
          <a:endParaRPr lang="zh-CN" altLang="en-US" dirty="0"/>
        </a:p>
      </dgm:t>
    </dgm:pt>
    <dgm:pt modelId="{F033ACA9-B9DF-46BE-B7B8-230CA9AEE2A6}" type="parTrans" cxnId="{CB44ED21-3862-46CB-AF89-41B591029A37}">
      <dgm:prSet/>
      <dgm:spPr/>
      <dgm:t>
        <a:bodyPr/>
        <a:lstStyle/>
        <a:p>
          <a:endParaRPr lang="zh-CN" altLang="en-US"/>
        </a:p>
      </dgm:t>
    </dgm:pt>
    <dgm:pt modelId="{8093BB12-B62D-430E-98DF-24CDEE48B477}" type="sibTrans" cxnId="{CB44ED21-3862-46CB-AF89-41B591029A37}">
      <dgm:prSet/>
      <dgm:spPr/>
      <dgm:t>
        <a:bodyPr/>
        <a:lstStyle/>
        <a:p>
          <a:endParaRPr lang="zh-CN" altLang="en-US"/>
        </a:p>
      </dgm:t>
    </dgm:pt>
    <dgm:pt modelId="{91C7DD63-AF97-4B14-BD75-2B546D3BC738}">
      <dgm:prSet phldrT="[文本]"/>
      <dgm:spPr/>
      <dgm:t>
        <a:bodyPr/>
        <a:lstStyle/>
        <a:p>
          <a:r>
            <a:rPr lang="zh-CN" altLang="en-US" dirty="0" smtClean="0"/>
            <a:t>归集困难</a:t>
          </a:r>
          <a:endParaRPr lang="zh-CN" altLang="en-US" dirty="0"/>
        </a:p>
      </dgm:t>
    </dgm:pt>
    <dgm:pt modelId="{8301A26F-271A-421E-870E-45FAFE841DA8}" type="parTrans" cxnId="{241EE6BA-5C09-408A-9D9C-45870659A64E}">
      <dgm:prSet/>
      <dgm:spPr/>
      <dgm:t>
        <a:bodyPr/>
        <a:lstStyle/>
        <a:p>
          <a:endParaRPr lang="zh-CN" altLang="en-US"/>
        </a:p>
      </dgm:t>
    </dgm:pt>
    <dgm:pt modelId="{D6A4B27F-181B-4EE1-ADFD-C043EB8882B5}" type="sibTrans" cxnId="{241EE6BA-5C09-408A-9D9C-45870659A64E}">
      <dgm:prSet/>
      <dgm:spPr/>
      <dgm:t>
        <a:bodyPr/>
        <a:lstStyle/>
        <a:p>
          <a:endParaRPr lang="zh-CN" altLang="en-US"/>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3" custLinFactY="90697" custLinFactNeighborY="100000"/>
      <dgm:spPr/>
    </dgm:pt>
    <dgm:pt modelId="{84A8DC0A-108C-4D5F-B9C6-5FCC715E5AA3}" type="pres">
      <dgm:prSet presAssocID="{2ACB9286-C79A-460D-8DA3-30E0B3B0A6A6}" presName="Accent" presStyleLbl="alignNode1" presStyleIdx="0" presStyleCnt="3" custLinFactY="100000" custLinFactNeighborY="138372"/>
      <dgm:spPr/>
    </dgm:pt>
    <dgm:pt modelId="{755E79EF-742D-4830-9892-061F908B94D1}" type="pres">
      <dgm:prSet presAssocID="{2ACB9286-C79A-460D-8DA3-30E0B3B0A6A6}" presName="Child" presStyleLbl="revTx" presStyleIdx="0" presStyleCnt="3">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3" custLinFactY="90698" custLinFactNeighborY="100000">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3" custLinFactY="90697" custLinFactNeighborY="100000"/>
      <dgm:spPr/>
    </dgm:pt>
    <dgm:pt modelId="{0AAAA83D-B437-4D6B-87B2-B9505B5317AA}" type="pres">
      <dgm:prSet presAssocID="{5B53280C-85DF-4C6D-9B3E-6BE76B1C7E59}" presName="Accent" presStyleLbl="alignNode1" presStyleIdx="1" presStyleCnt="3" custLinFactY="100000" custLinFactNeighborY="138372"/>
      <dgm:spPr/>
    </dgm:pt>
    <dgm:pt modelId="{D2AF4FDE-3DEF-4BC9-A7A0-8CE202FD2CB2}" type="pres">
      <dgm:prSet presAssocID="{5B53280C-85DF-4C6D-9B3E-6BE76B1C7E59}" presName="Child" presStyleLbl="revTx" presStyleIdx="0" presStyleCnt="3">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3" custLinFactY="90698" custLinFactNeighborY="100000">
        <dgm:presLayoutVars>
          <dgm:chMax val="1"/>
          <dgm:chPref val="1"/>
          <dgm:bulletEnabled val="1"/>
        </dgm:presLayoutVars>
      </dgm:prSet>
      <dgm:spPr/>
      <dgm:t>
        <a:bodyPr/>
        <a:lstStyle/>
        <a:p>
          <a:endParaRPr lang="zh-CN" altLang="en-US"/>
        </a:p>
      </dgm:t>
    </dgm:pt>
    <dgm:pt modelId="{C960C22B-353A-4241-A3D1-C38FA3B53192}" type="pres">
      <dgm:prSet presAssocID="{8093BB12-B62D-430E-98DF-24CDEE48B477}" presName="sibTrans" presStyleCnt="0"/>
      <dgm:spPr/>
    </dgm:pt>
    <dgm:pt modelId="{BDDBF982-25AF-4241-90A6-7EF6B4D7EB37}" type="pres">
      <dgm:prSet presAssocID="{91C7DD63-AF97-4B14-BD75-2B546D3BC738}" presName="composite" presStyleCnt="0"/>
      <dgm:spPr/>
    </dgm:pt>
    <dgm:pt modelId="{AEDAC0FE-1EA3-4578-9A76-3B0BE0D57589}" type="pres">
      <dgm:prSet presAssocID="{91C7DD63-AF97-4B14-BD75-2B546D3BC738}" presName="BackAccent" presStyleLbl="bgShp" presStyleIdx="2" presStyleCnt="3" custLinFactY="90697" custLinFactNeighborY="100000"/>
      <dgm:spPr/>
    </dgm:pt>
    <dgm:pt modelId="{5003AA9C-9259-4BB1-8F91-3208298BE2FE}" type="pres">
      <dgm:prSet presAssocID="{91C7DD63-AF97-4B14-BD75-2B546D3BC738}" presName="Accent" presStyleLbl="alignNode1" presStyleIdx="2" presStyleCnt="3" custLinFactY="100000" custLinFactNeighborY="138372"/>
      <dgm:spPr/>
    </dgm:pt>
    <dgm:pt modelId="{F70F3567-C275-4CE1-B5FB-341FB7E72403}" type="pres">
      <dgm:prSet presAssocID="{91C7DD63-AF97-4B14-BD75-2B546D3BC738}" presName="Child" presStyleLbl="revTx" presStyleIdx="1" presStyleCnt="3">
        <dgm:presLayoutVars>
          <dgm:chMax val="0"/>
          <dgm:chPref val="0"/>
          <dgm:bulletEnabled val="1"/>
        </dgm:presLayoutVars>
      </dgm:prSet>
      <dgm:spPr/>
      <dgm:t>
        <a:bodyPr/>
        <a:lstStyle/>
        <a:p>
          <a:endParaRPr lang="zh-CN" altLang="en-US"/>
        </a:p>
      </dgm:t>
    </dgm:pt>
    <dgm:pt modelId="{18261F19-7521-4808-A8CB-A08B17DFF5B0}" type="pres">
      <dgm:prSet presAssocID="{91C7DD63-AF97-4B14-BD75-2B546D3BC738}" presName="Parent" presStyleLbl="revTx" presStyleIdx="2" presStyleCnt="3" custLinFactY="90698" custLinFactNeighborY="100000">
        <dgm:presLayoutVars>
          <dgm:chMax val="1"/>
          <dgm:chPref val="1"/>
          <dgm:bulletEnabled val="1"/>
        </dgm:presLayoutVars>
      </dgm:prSet>
      <dgm:spPr/>
      <dgm:t>
        <a:bodyPr/>
        <a:lstStyle/>
        <a:p>
          <a:endParaRPr lang="zh-CN" altLang="en-US"/>
        </a:p>
      </dgm:t>
    </dgm:pt>
  </dgm:ptLst>
  <dgm:cxnLst>
    <dgm:cxn modelId="{CFFF4EEC-D3D2-46AD-AB2D-3BA2B81A0AFA}" srcId="{11905910-44E2-4C56-9EA7-E8AADE49458D}" destId="{2ACB9286-C79A-460D-8DA3-30E0B3B0A6A6}" srcOrd="0" destOrd="0" parTransId="{2E364713-9C01-42F4-B40C-7F005B77ABCD}" sibTransId="{214F32E9-9DBC-4094-A44B-A788B92CA8E2}"/>
    <dgm:cxn modelId="{CB44ED21-3862-46CB-AF89-41B591029A37}" srcId="{11905910-44E2-4C56-9EA7-E8AADE49458D}" destId="{5B53280C-85DF-4C6D-9B3E-6BE76B1C7E59}" srcOrd="1" destOrd="0" parTransId="{F033ACA9-B9DF-46BE-B7B8-230CA9AEE2A6}" sibTransId="{8093BB12-B62D-430E-98DF-24CDEE48B477}"/>
    <dgm:cxn modelId="{EC6ECE9A-4F43-419B-84A7-B2047D83DEC7}" type="presOf" srcId="{2ACB9286-C79A-460D-8DA3-30E0B3B0A6A6}" destId="{BA71E1A6-9C3A-4D48-B1E4-4E61D46733AD}" srcOrd="0" destOrd="0" presId="urn:microsoft.com/office/officeart/2008/layout/IncreasingCircleProcess"/>
    <dgm:cxn modelId="{5A38DFE2-A7C6-4D83-9685-77103D7EFEAA}" type="presOf" srcId="{5B53280C-85DF-4C6D-9B3E-6BE76B1C7E59}" destId="{A9D07279-FE0C-47B3-8386-E73F61BCEF12}" srcOrd="0" destOrd="0" presId="urn:microsoft.com/office/officeart/2008/layout/IncreasingCircleProcess"/>
    <dgm:cxn modelId="{B66C76A0-375D-4A4A-930F-FEFB0F287AF5}" type="presOf" srcId="{91C7DD63-AF97-4B14-BD75-2B546D3BC738}" destId="{18261F19-7521-4808-A8CB-A08B17DFF5B0}" srcOrd="0" destOrd="0" presId="urn:microsoft.com/office/officeart/2008/layout/IncreasingCircleProcess"/>
    <dgm:cxn modelId="{D499DB7E-95AC-4DD6-AF02-78A217C5DCE0}" type="presOf" srcId="{11905910-44E2-4C56-9EA7-E8AADE49458D}" destId="{3C756090-C49F-4993-90F8-C4AA31A14617}" srcOrd="0" destOrd="0" presId="urn:microsoft.com/office/officeart/2008/layout/IncreasingCircleProcess"/>
    <dgm:cxn modelId="{241EE6BA-5C09-408A-9D9C-45870659A64E}" srcId="{11905910-44E2-4C56-9EA7-E8AADE49458D}" destId="{91C7DD63-AF97-4B14-BD75-2B546D3BC738}" srcOrd="2" destOrd="0" parTransId="{8301A26F-271A-421E-870E-45FAFE841DA8}" sibTransId="{D6A4B27F-181B-4EE1-ADFD-C043EB8882B5}"/>
    <dgm:cxn modelId="{540301D1-B194-4A82-964F-70C118C40934}" type="presParOf" srcId="{3C756090-C49F-4993-90F8-C4AA31A14617}" destId="{87DCBB13-5194-423E-8E08-D823B80668CA}" srcOrd="0" destOrd="0" presId="urn:microsoft.com/office/officeart/2008/layout/IncreasingCircleProcess"/>
    <dgm:cxn modelId="{41276B2A-1F5A-4BD3-97EB-2A28D0E3C4CA}" type="presParOf" srcId="{87DCBB13-5194-423E-8E08-D823B80668CA}" destId="{D46EEAB8-0648-47AA-9AC6-2F8E81A5A85F}" srcOrd="0" destOrd="0" presId="urn:microsoft.com/office/officeart/2008/layout/IncreasingCircleProcess"/>
    <dgm:cxn modelId="{A5FE24E1-BB48-4EE3-8A79-DFB2A9813AE4}" type="presParOf" srcId="{87DCBB13-5194-423E-8E08-D823B80668CA}" destId="{84A8DC0A-108C-4D5F-B9C6-5FCC715E5AA3}" srcOrd="1" destOrd="0" presId="urn:microsoft.com/office/officeart/2008/layout/IncreasingCircleProcess"/>
    <dgm:cxn modelId="{FF0A0D85-2060-432D-94D9-51ED0C721A41}" type="presParOf" srcId="{87DCBB13-5194-423E-8E08-D823B80668CA}" destId="{755E79EF-742D-4830-9892-061F908B94D1}" srcOrd="2" destOrd="0" presId="urn:microsoft.com/office/officeart/2008/layout/IncreasingCircleProcess"/>
    <dgm:cxn modelId="{35F04307-F807-4BD2-B980-C387CAF39B10}" type="presParOf" srcId="{87DCBB13-5194-423E-8E08-D823B80668CA}" destId="{BA71E1A6-9C3A-4D48-B1E4-4E61D46733AD}" srcOrd="3" destOrd="0" presId="urn:microsoft.com/office/officeart/2008/layout/IncreasingCircleProcess"/>
    <dgm:cxn modelId="{32A759EF-7208-47BE-9E54-989F535EC9CD}" type="presParOf" srcId="{3C756090-C49F-4993-90F8-C4AA31A14617}" destId="{AD44AF95-BF44-4940-9CB9-CA88709ECF99}" srcOrd="1" destOrd="0" presId="urn:microsoft.com/office/officeart/2008/layout/IncreasingCircleProcess"/>
    <dgm:cxn modelId="{423F9194-E7CB-4CA3-91AE-3F0530F9D305}" type="presParOf" srcId="{3C756090-C49F-4993-90F8-C4AA31A14617}" destId="{21DC7A6E-0D20-4C91-80F5-4133FBF2C48B}" srcOrd="2" destOrd="0" presId="urn:microsoft.com/office/officeart/2008/layout/IncreasingCircleProcess"/>
    <dgm:cxn modelId="{CAF8752F-E235-4C45-91A3-09ED5294919F}" type="presParOf" srcId="{21DC7A6E-0D20-4C91-80F5-4133FBF2C48B}" destId="{F228AED6-2D00-41E9-8792-3EB0BE158E80}" srcOrd="0" destOrd="0" presId="urn:microsoft.com/office/officeart/2008/layout/IncreasingCircleProcess"/>
    <dgm:cxn modelId="{624D364E-C931-457C-95CB-D831CB7C9416}" type="presParOf" srcId="{21DC7A6E-0D20-4C91-80F5-4133FBF2C48B}" destId="{0AAAA83D-B437-4D6B-87B2-B9505B5317AA}" srcOrd="1" destOrd="0" presId="urn:microsoft.com/office/officeart/2008/layout/IncreasingCircleProcess"/>
    <dgm:cxn modelId="{473CC34F-32CD-4E02-BBD3-C7D8E7655D86}" type="presParOf" srcId="{21DC7A6E-0D20-4C91-80F5-4133FBF2C48B}" destId="{D2AF4FDE-3DEF-4BC9-A7A0-8CE202FD2CB2}" srcOrd="2" destOrd="0" presId="urn:microsoft.com/office/officeart/2008/layout/IncreasingCircleProcess"/>
    <dgm:cxn modelId="{60C8AEF7-84FC-475F-8655-2907EEC59A01}" type="presParOf" srcId="{21DC7A6E-0D20-4C91-80F5-4133FBF2C48B}" destId="{A9D07279-FE0C-47B3-8386-E73F61BCEF12}" srcOrd="3" destOrd="0" presId="urn:microsoft.com/office/officeart/2008/layout/IncreasingCircleProcess"/>
    <dgm:cxn modelId="{DC546106-F137-4624-B692-8A9395778F1C}" type="presParOf" srcId="{3C756090-C49F-4993-90F8-C4AA31A14617}" destId="{C960C22B-353A-4241-A3D1-C38FA3B53192}" srcOrd="3" destOrd="0" presId="urn:microsoft.com/office/officeart/2008/layout/IncreasingCircleProcess"/>
    <dgm:cxn modelId="{FBF1D149-A1A7-4336-94FF-1FC739246056}" type="presParOf" srcId="{3C756090-C49F-4993-90F8-C4AA31A14617}" destId="{BDDBF982-25AF-4241-90A6-7EF6B4D7EB37}" srcOrd="4" destOrd="0" presId="urn:microsoft.com/office/officeart/2008/layout/IncreasingCircleProcess"/>
    <dgm:cxn modelId="{731E57CA-1BD7-4B92-88CF-C11BF86E02D1}" type="presParOf" srcId="{BDDBF982-25AF-4241-90A6-7EF6B4D7EB37}" destId="{AEDAC0FE-1EA3-4578-9A76-3B0BE0D57589}" srcOrd="0" destOrd="0" presId="urn:microsoft.com/office/officeart/2008/layout/IncreasingCircleProcess"/>
    <dgm:cxn modelId="{ED27AB09-CADC-4D18-A5AC-D38392F88E58}" type="presParOf" srcId="{BDDBF982-25AF-4241-90A6-7EF6B4D7EB37}" destId="{5003AA9C-9259-4BB1-8F91-3208298BE2FE}" srcOrd="1" destOrd="0" presId="urn:microsoft.com/office/officeart/2008/layout/IncreasingCircleProcess"/>
    <dgm:cxn modelId="{03133BAE-9247-48A0-A254-DDE8F298749C}" type="presParOf" srcId="{BDDBF982-25AF-4241-90A6-7EF6B4D7EB37}" destId="{F70F3567-C275-4CE1-B5FB-341FB7E72403}" srcOrd="2" destOrd="0" presId="urn:microsoft.com/office/officeart/2008/layout/IncreasingCircleProcess"/>
    <dgm:cxn modelId="{409789C2-98A5-404E-A91B-E07518838E84}" type="presParOf" srcId="{BDDBF982-25AF-4241-90A6-7EF6B4D7EB37}" destId="{18261F19-7521-4808-A8CB-A08B17DFF5B0}"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D51DF64-C53E-42F0-BEE2-D541019EDDCB}" type="doc">
      <dgm:prSet loTypeId="urn:microsoft.com/office/officeart/2005/8/layout/orgChart1" loCatId="hierarchy" qsTypeId="urn:microsoft.com/office/officeart/2005/8/quickstyle/3d2" qsCatId="3D" csTypeId="urn:microsoft.com/office/officeart/2005/8/colors/accent0_3" csCatId="mainScheme" phldr="1"/>
      <dgm:spPr/>
    </dgm:pt>
    <dgm:pt modelId="{0E7FC3FE-8779-42E3-A228-720F3EE607F5}">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企业物流成本二级账户</a:t>
          </a:r>
          <a:endParaRPr kumimoji="0" lang="zh-CN" altLang="en-US" sz="2000" b="0" i="0" u="none" strike="noStrike" cap="none" normalizeH="0" baseline="0" dirty="0" smtClean="0">
            <a:ln/>
            <a:effectLst/>
            <a:latin typeface="Arial" panose="020B0604020202020204" pitchFamily="34" charset="0"/>
            <a:ea typeface="黑体" panose="02010609060101010101" pitchFamily="49" charset="-122"/>
          </a:endParaRPr>
        </a:p>
      </dgm:t>
    </dgm:pt>
    <dgm:pt modelId="{52321771-6486-4237-BEB4-E428C91EC99C}" type="parTrans" cxnId="{1FCBAB6A-AC66-446D-8155-5D4332EB97C7}">
      <dgm:prSet/>
      <dgm:spPr/>
      <dgm:t>
        <a:bodyPr/>
        <a:lstStyle/>
        <a:p>
          <a:endParaRPr lang="zh-CN" altLang="en-US" sz="2000"/>
        </a:p>
      </dgm:t>
    </dgm:pt>
    <dgm:pt modelId="{BE519B78-E438-4B53-BF1F-F0F1DBF5AF75}" type="sibTrans" cxnId="{1FCBAB6A-AC66-446D-8155-5D4332EB97C7}">
      <dgm:prSet/>
      <dgm:spPr/>
      <dgm:t>
        <a:bodyPr/>
        <a:lstStyle/>
        <a:p>
          <a:endParaRPr lang="zh-CN" altLang="en-US" sz="2000"/>
        </a:p>
      </dgm:t>
    </dgm:pt>
    <dgm:pt modelId="{26F9F826-58E0-4E1F-A5ED-97B1CFB37B41}">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运输成本</a:t>
          </a:r>
        </a:p>
      </dgm:t>
    </dgm:pt>
    <dgm:pt modelId="{7B2AC413-5E31-4ECA-9BEE-CE18823E509C}" type="parTrans" cxnId="{F174F715-C6AA-4CD4-A546-FBE35EF582C6}">
      <dgm:prSet/>
      <dgm:spPr/>
      <dgm:t>
        <a:bodyPr/>
        <a:lstStyle/>
        <a:p>
          <a:endParaRPr lang="zh-CN" altLang="en-US" sz="2000"/>
        </a:p>
      </dgm:t>
    </dgm:pt>
    <dgm:pt modelId="{75C4B48B-8038-4ADC-B7B9-0F9605EF133B}" type="sibTrans" cxnId="{F174F715-C6AA-4CD4-A546-FBE35EF582C6}">
      <dgm:prSet/>
      <dgm:spPr/>
      <dgm:t>
        <a:bodyPr/>
        <a:lstStyle/>
        <a:p>
          <a:endParaRPr lang="zh-CN" altLang="en-US" sz="2000"/>
        </a:p>
      </dgm:t>
    </dgm:pt>
    <dgm:pt modelId="{19D23785-4A26-4A5B-963C-A2B8CBCD7FA3}">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仓储成本</a:t>
          </a:r>
        </a:p>
      </dgm:t>
    </dgm:pt>
    <dgm:pt modelId="{42DE0154-CAC1-457C-9FE5-79D1A8BA2374}" type="parTrans" cxnId="{9605E960-3772-4EF8-A611-F264FCCA2A84}">
      <dgm:prSet/>
      <dgm:spPr/>
      <dgm:t>
        <a:bodyPr/>
        <a:lstStyle/>
        <a:p>
          <a:endParaRPr lang="zh-CN" altLang="en-US" sz="2000"/>
        </a:p>
      </dgm:t>
    </dgm:pt>
    <dgm:pt modelId="{C418E1CE-15E3-4683-9F1B-A9D63F8F3615}" type="sibTrans" cxnId="{9605E960-3772-4EF8-A611-F264FCCA2A84}">
      <dgm:prSet/>
      <dgm:spPr/>
      <dgm:t>
        <a:bodyPr/>
        <a:lstStyle/>
        <a:p>
          <a:endParaRPr lang="zh-CN" altLang="en-US" sz="2000"/>
        </a:p>
      </dgm:t>
    </dgm:pt>
    <dgm:pt modelId="{B2C66793-113E-472C-B414-E17AFC53253D}">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包装成本</a:t>
          </a:r>
        </a:p>
      </dgm:t>
    </dgm:pt>
    <dgm:pt modelId="{52401994-956E-4605-B512-E4B7A962BD6C}" type="parTrans" cxnId="{7EE24930-9BF9-44F1-B6EF-D3404CBD3277}">
      <dgm:prSet/>
      <dgm:spPr/>
      <dgm:t>
        <a:bodyPr/>
        <a:lstStyle/>
        <a:p>
          <a:endParaRPr lang="zh-CN" altLang="en-US" sz="2000"/>
        </a:p>
      </dgm:t>
    </dgm:pt>
    <dgm:pt modelId="{F2E19970-1688-4FEF-9BCB-1C7A6F6F8A3F}" type="sibTrans" cxnId="{7EE24930-9BF9-44F1-B6EF-D3404CBD3277}">
      <dgm:prSet/>
      <dgm:spPr/>
      <dgm:t>
        <a:bodyPr/>
        <a:lstStyle/>
        <a:p>
          <a:endParaRPr lang="zh-CN" altLang="en-US" sz="2000"/>
        </a:p>
      </dgm:t>
    </dgm:pt>
    <dgm:pt modelId="{08EAE447-D879-4263-840E-2B631986F636}">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流通加工成本</a:t>
          </a:r>
        </a:p>
      </dgm:t>
    </dgm:pt>
    <dgm:pt modelId="{F0B302EA-79EA-4564-B4AE-D537BE0D0BBC}" type="parTrans" cxnId="{B95B41B1-ECF5-4130-878E-531EA33DE283}">
      <dgm:prSet/>
      <dgm:spPr/>
      <dgm:t>
        <a:bodyPr/>
        <a:lstStyle/>
        <a:p>
          <a:endParaRPr lang="zh-CN" altLang="en-US" sz="2000"/>
        </a:p>
      </dgm:t>
    </dgm:pt>
    <dgm:pt modelId="{2BD3D7A1-98E4-4C8B-A17E-A9B53CBFD52B}" type="sibTrans" cxnId="{B95B41B1-ECF5-4130-878E-531EA33DE283}">
      <dgm:prSet/>
      <dgm:spPr/>
      <dgm:t>
        <a:bodyPr/>
        <a:lstStyle/>
        <a:p>
          <a:endParaRPr lang="zh-CN" altLang="en-US" sz="2000"/>
        </a:p>
      </dgm:t>
    </dgm:pt>
    <dgm:pt modelId="{7A6620FF-AA60-4B94-B572-D030B1871BF0}">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物流信息成本</a:t>
          </a:r>
        </a:p>
      </dgm:t>
    </dgm:pt>
    <dgm:pt modelId="{D243ADDF-CB37-4449-B59B-10951049B24E}" type="parTrans" cxnId="{F3D94966-C7DA-4352-93DB-210930601B72}">
      <dgm:prSet/>
      <dgm:spPr/>
      <dgm:t>
        <a:bodyPr/>
        <a:lstStyle/>
        <a:p>
          <a:endParaRPr lang="zh-CN" altLang="en-US" sz="2000"/>
        </a:p>
      </dgm:t>
    </dgm:pt>
    <dgm:pt modelId="{1F06F2FF-A047-4DB0-A327-AB46D5BF9020}" type="sibTrans" cxnId="{F3D94966-C7DA-4352-93DB-210930601B72}">
      <dgm:prSet/>
      <dgm:spPr/>
      <dgm:t>
        <a:bodyPr/>
        <a:lstStyle/>
        <a:p>
          <a:endParaRPr lang="zh-CN" altLang="en-US" sz="2000"/>
        </a:p>
      </dgm:t>
    </dgm:pt>
    <dgm:pt modelId="{0D3CE73C-0635-4EF6-9CC5-BBC9E5AB6A6A}">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物流管理成本</a:t>
          </a:r>
        </a:p>
      </dgm:t>
    </dgm:pt>
    <dgm:pt modelId="{DC3D5267-33D6-4C8A-81D4-EBB3B00E9A41}" type="parTrans" cxnId="{7625459A-5EB6-4382-90BB-69A710BBBF21}">
      <dgm:prSet/>
      <dgm:spPr/>
      <dgm:t>
        <a:bodyPr/>
        <a:lstStyle/>
        <a:p>
          <a:endParaRPr lang="zh-CN" altLang="en-US" sz="2000"/>
        </a:p>
      </dgm:t>
    </dgm:pt>
    <dgm:pt modelId="{6195FE0C-18D5-44A0-8C8D-DD1C86AADFCC}" type="sibTrans" cxnId="{7625459A-5EB6-4382-90BB-69A710BBBF21}">
      <dgm:prSet/>
      <dgm:spPr/>
      <dgm:t>
        <a:bodyPr/>
        <a:lstStyle/>
        <a:p>
          <a:endParaRPr lang="zh-CN" altLang="en-US" sz="2000"/>
        </a:p>
      </dgm:t>
    </dgm:pt>
    <dgm:pt modelId="{BE124DE0-8F28-4982-A33A-64FA91AA4B58}">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流动资金占用成本</a:t>
          </a:r>
        </a:p>
      </dgm:t>
    </dgm:pt>
    <dgm:pt modelId="{E5A2856D-30B3-406E-AC30-EA208FF643F3}" type="parTrans" cxnId="{9CB7D6EC-454D-4B6E-8E98-C9E65FFAFCF2}">
      <dgm:prSet/>
      <dgm:spPr/>
      <dgm:t>
        <a:bodyPr/>
        <a:lstStyle/>
        <a:p>
          <a:endParaRPr lang="zh-CN" altLang="en-US" sz="2000"/>
        </a:p>
      </dgm:t>
    </dgm:pt>
    <dgm:pt modelId="{061A5088-59B9-422B-92D5-CDD8A91D9925}" type="sibTrans" cxnId="{9CB7D6EC-454D-4B6E-8E98-C9E65FFAFCF2}">
      <dgm:prSet/>
      <dgm:spPr/>
      <dgm:t>
        <a:bodyPr/>
        <a:lstStyle/>
        <a:p>
          <a:endParaRPr lang="zh-CN" altLang="en-US" sz="2000"/>
        </a:p>
      </dgm:t>
    </dgm:pt>
    <dgm:pt modelId="{C6617AA9-10F5-41C8-9DCA-0A7E7218A23E}">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存货风险成本</a:t>
          </a:r>
        </a:p>
      </dgm:t>
    </dgm:pt>
    <dgm:pt modelId="{6A532B3A-F275-415B-B82F-FBF973DB42DE}" type="parTrans" cxnId="{309E0FC6-8474-4F9E-8157-420893F489C6}">
      <dgm:prSet/>
      <dgm:spPr/>
      <dgm:t>
        <a:bodyPr/>
        <a:lstStyle/>
        <a:p>
          <a:endParaRPr lang="zh-CN" altLang="en-US" sz="2000"/>
        </a:p>
      </dgm:t>
    </dgm:pt>
    <dgm:pt modelId="{809128DC-0D87-4F5C-B808-D2D2372CCC8B}" type="sibTrans" cxnId="{309E0FC6-8474-4F9E-8157-420893F489C6}">
      <dgm:prSet/>
      <dgm:spPr/>
      <dgm:t>
        <a:bodyPr/>
        <a:lstStyle/>
        <a:p>
          <a:endParaRPr lang="zh-CN" altLang="en-US" sz="2000"/>
        </a:p>
      </dgm:t>
    </dgm:pt>
    <dgm:pt modelId="{E5F721E1-117B-44C5-94DA-965CCF4FD8EC}">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存货保险成本</a:t>
          </a:r>
        </a:p>
      </dgm:t>
    </dgm:pt>
    <dgm:pt modelId="{2673C76B-20D6-4490-B8A1-77019A0C0FC2}" type="parTrans" cxnId="{ABE8FB8C-817C-48C4-AD9A-D589A2829632}">
      <dgm:prSet/>
      <dgm:spPr/>
      <dgm:t>
        <a:bodyPr/>
        <a:lstStyle/>
        <a:p>
          <a:endParaRPr lang="zh-CN" altLang="en-US" sz="2000"/>
        </a:p>
      </dgm:t>
    </dgm:pt>
    <dgm:pt modelId="{27E99328-C202-4B45-98CA-E9F77D9D243D}" type="sibTrans" cxnId="{ABE8FB8C-817C-48C4-AD9A-D589A2829632}">
      <dgm:prSet/>
      <dgm:spPr/>
      <dgm:t>
        <a:bodyPr/>
        <a:lstStyle/>
        <a:p>
          <a:endParaRPr lang="zh-CN" altLang="en-US" sz="2000"/>
        </a:p>
      </dgm:t>
    </dgm:pt>
    <dgm:pt modelId="{B887229F-1998-4754-B1E2-658F5F7B550F}" type="pres">
      <dgm:prSet presAssocID="{7D51DF64-C53E-42F0-BEE2-D541019EDDCB}" presName="hierChild1" presStyleCnt="0">
        <dgm:presLayoutVars>
          <dgm:orgChart val="1"/>
          <dgm:chPref val="1"/>
          <dgm:dir/>
          <dgm:animOne val="branch"/>
          <dgm:animLvl val="lvl"/>
          <dgm:resizeHandles/>
        </dgm:presLayoutVars>
      </dgm:prSet>
      <dgm:spPr/>
    </dgm:pt>
    <dgm:pt modelId="{CEEF0AC7-B8CE-49F4-8383-C6A99703E0F6}" type="pres">
      <dgm:prSet presAssocID="{0E7FC3FE-8779-42E3-A228-720F3EE607F5}" presName="hierRoot1" presStyleCnt="0">
        <dgm:presLayoutVars>
          <dgm:hierBranch val="r"/>
        </dgm:presLayoutVars>
      </dgm:prSet>
      <dgm:spPr/>
    </dgm:pt>
    <dgm:pt modelId="{8D7F2833-C846-434E-8315-D9D994A1CB68}" type="pres">
      <dgm:prSet presAssocID="{0E7FC3FE-8779-42E3-A228-720F3EE607F5}" presName="rootComposite1" presStyleCnt="0"/>
      <dgm:spPr/>
    </dgm:pt>
    <dgm:pt modelId="{8B28F875-CF82-4F63-93F2-AFF3305754F0}" type="pres">
      <dgm:prSet presAssocID="{0E7FC3FE-8779-42E3-A228-720F3EE607F5}" presName="rootText1" presStyleLbl="node0" presStyleIdx="0" presStyleCnt="1" custScaleX="652827" custScaleY="159466">
        <dgm:presLayoutVars>
          <dgm:chPref val="3"/>
        </dgm:presLayoutVars>
      </dgm:prSet>
      <dgm:spPr/>
      <dgm:t>
        <a:bodyPr/>
        <a:lstStyle/>
        <a:p>
          <a:endParaRPr lang="zh-CN" altLang="en-US"/>
        </a:p>
      </dgm:t>
    </dgm:pt>
    <dgm:pt modelId="{958AB56C-31DF-451F-828A-4D82A4D31C90}" type="pres">
      <dgm:prSet presAssocID="{0E7FC3FE-8779-42E3-A228-720F3EE607F5}" presName="rootConnector1" presStyleLbl="node1" presStyleIdx="0" presStyleCnt="0"/>
      <dgm:spPr/>
      <dgm:t>
        <a:bodyPr/>
        <a:lstStyle/>
        <a:p>
          <a:endParaRPr lang="zh-CN" altLang="en-US"/>
        </a:p>
      </dgm:t>
    </dgm:pt>
    <dgm:pt modelId="{58046F44-7068-4A83-BFE7-0AD66DB7B790}" type="pres">
      <dgm:prSet presAssocID="{0E7FC3FE-8779-42E3-A228-720F3EE607F5}" presName="hierChild2" presStyleCnt="0"/>
      <dgm:spPr/>
    </dgm:pt>
    <dgm:pt modelId="{AEE46D31-F821-421A-8502-EFA19FB66B3D}" type="pres">
      <dgm:prSet presAssocID="{7B2AC413-5E31-4ECA-9BEE-CE18823E509C}" presName="Name50" presStyleLbl="parChTrans1D2" presStyleIdx="0" presStyleCnt="9"/>
      <dgm:spPr/>
      <dgm:t>
        <a:bodyPr/>
        <a:lstStyle/>
        <a:p>
          <a:endParaRPr lang="zh-CN" altLang="en-US"/>
        </a:p>
      </dgm:t>
    </dgm:pt>
    <dgm:pt modelId="{56230B63-2080-4DDA-9A8D-6D2655EF9877}" type="pres">
      <dgm:prSet presAssocID="{26F9F826-58E0-4E1F-A5ED-97B1CFB37B41}" presName="hierRoot2" presStyleCnt="0">
        <dgm:presLayoutVars>
          <dgm:hierBranch val="r"/>
        </dgm:presLayoutVars>
      </dgm:prSet>
      <dgm:spPr/>
    </dgm:pt>
    <dgm:pt modelId="{6149BA0A-3573-4FCF-98C8-3E8BC429D57C}" type="pres">
      <dgm:prSet presAssocID="{26F9F826-58E0-4E1F-A5ED-97B1CFB37B41}" presName="rootComposite" presStyleCnt="0"/>
      <dgm:spPr/>
    </dgm:pt>
    <dgm:pt modelId="{4721A1D0-1E54-45E5-9512-C9D9D1FD2FE1}" type="pres">
      <dgm:prSet presAssocID="{26F9F826-58E0-4E1F-A5ED-97B1CFB37B41}" presName="rootText" presStyleLbl="node2" presStyleIdx="0" presStyleCnt="9" custScaleX="535781" custScaleY="159466">
        <dgm:presLayoutVars>
          <dgm:chPref val="3"/>
        </dgm:presLayoutVars>
      </dgm:prSet>
      <dgm:spPr/>
      <dgm:t>
        <a:bodyPr/>
        <a:lstStyle/>
        <a:p>
          <a:endParaRPr lang="zh-CN" altLang="en-US"/>
        </a:p>
      </dgm:t>
    </dgm:pt>
    <dgm:pt modelId="{A3AB974F-DA4F-4BFA-A9B1-C1B3B1516149}" type="pres">
      <dgm:prSet presAssocID="{26F9F826-58E0-4E1F-A5ED-97B1CFB37B41}" presName="rootConnector" presStyleLbl="node2" presStyleIdx="0" presStyleCnt="9"/>
      <dgm:spPr/>
      <dgm:t>
        <a:bodyPr/>
        <a:lstStyle/>
        <a:p>
          <a:endParaRPr lang="zh-CN" altLang="en-US"/>
        </a:p>
      </dgm:t>
    </dgm:pt>
    <dgm:pt modelId="{7DFCC536-4591-4F3B-98C5-9E73FD82BA45}" type="pres">
      <dgm:prSet presAssocID="{26F9F826-58E0-4E1F-A5ED-97B1CFB37B41}" presName="hierChild4" presStyleCnt="0"/>
      <dgm:spPr/>
    </dgm:pt>
    <dgm:pt modelId="{3540643B-40AE-48CF-80B9-066CA195785D}" type="pres">
      <dgm:prSet presAssocID="{26F9F826-58E0-4E1F-A5ED-97B1CFB37B41}" presName="hierChild5" presStyleCnt="0"/>
      <dgm:spPr/>
    </dgm:pt>
    <dgm:pt modelId="{E1AA007B-F064-41D5-A464-C9768E36A505}" type="pres">
      <dgm:prSet presAssocID="{42DE0154-CAC1-457C-9FE5-79D1A8BA2374}" presName="Name50" presStyleLbl="parChTrans1D2" presStyleIdx="1" presStyleCnt="9"/>
      <dgm:spPr/>
      <dgm:t>
        <a:bodyPr/>
        <a:lstStyle/>
        <a:p>
          <a:endParaRPr lang="zh-CN" altLang="en-US"/>
        </a:p>
      </dgm:t>
    </dgm:pt>
    <dgm:pt modelId="{F8E9FC0A-02BF-4D64-BBA8-376932CD54E9}" type="pres">
      <dgm:prSet presAssocID="{19D23785-4A26-4A5B-963C-A2B8CBCD7FA3}" presName="hierRoot2" presStyleCnt="0">
        <dgm:presLayoutVars>
          <dgm:hierBranch val="r"/>
        </dgm:presLayoutVars>
      </dgm:prSet>
      <dgm:spPr/>
    </dgm:pt>
    <dgm:pt modelId="{83004979-7D7E-4B0C-9BC9-0AB9CB0FF49D}" type="pres">
      <dgm:prSet presAssocID="{19D23785-4A26-4A5B-963C-A2B8CBCD7FA3}" presName="rootComposite" presStyleCnt="0"/>
      <dgm:spPr/>
    </dgm:pt>
    <dgm:pt modelId="{D270A5C6-B34B-43DF-A426-E8D7B560DF07}" type="pres">
      <dgm:prSet presAssocID="{19D23785-4A26-4A5B-963C-A2B8CBCD7FA3}" presName="rootText" presStyleLbl="node2" presStyleIdx="1" presStyleCnt="9" custScaleX="535781" custScaleY="159466">
        <dgm:presLayoutVars>
          <dgm:chPref val="3"/>
        </dgm:presLayoutVars>
      </dgm:prSet>
      <dgm:spPr/>
      <dgm:t>
        <a:bodyPr/>
        <a:lstStyle/>
        <a:p>
          <a:endParaRPr lang="zh-CN" altLang="en-US"/>
        </a:p>
      </dgm:t>
    </dgm:pt>
    <dgm:pt modelId="{E508CE5D-C1E5-4023-954B-BA85E4BE71F6}" type="pres">
      <dgm:prSet presAssocID="{19D23785-4A26-4A5B-963C-A2B8CBCD7FA3}" presName="rootConnector" presStyleLbl="node2" presStyleIdx="1" presStyleCnt="9"/>
      <dgm:spPr/>
      <dgm:t>
        <a:bodyPr/>
        <a:lstStyle/>
        <a:p>
          <a:endParaRPr lang="zh-CN" altLang="en-US"/>
        </a:p>
      </dgm:t>
    </dgm:pt>
    <dgm:pt modelId="{E1B5C614-56B5-4803-90AE-786C32D341C0}" type="pres">
      <dgm:prSet presAssocID="{19D23785-4A26-4A5B-963C-A2B8CBCD7FA3}" presName="hierChild4" presStyleCnt="0"/>
      <dgm:spPr/>
    </dgm:pt>
    <dgm:pt modelId="{3EAA844B-F5EA-481A-A496-E3725BFD2BF5}" type="pres">
      <dgm:prSet presAssocID="{19D23785-4A26-4A5B-963C-A2B8CBCD7FA3}" presName="hierChild5" presStyleCnt="0"/>
      <dgm:spPr/>
    </dgm:pt>
    <dgm:pt modelId="{FE394EB1-72EF-4196-8B11-1423AD1FF24F}" type="pres">
      <dgm:prSet presAssocID="{52401994-956E-4605-B512-E4B7A962BD6C}" presName="Name50" presStyleLbl="parChTrans1D2" presStyleIdx="2" presStyleCnt="9"/>
      <dgm:spPr/>
      <dgm:t>
        <a:bodyPr/>
        <a:lstStyle/>
        <a:p>
          <a:endParaRPr lang="zh-CN" altLang="en-US"/>
        </a:p>
      </dgm:t>
    </dgm:pt>
    <dgm:pt modelId="{B4CC07FB-E700-47F2-8533-2250C5F99C85}" type="pres">
      <dgm:prSet presAssocID="{B2C66793-113E-472C-B414-E17AFC53253D}" presName="hierRoot2" presStyleCnt="0">
        <dgm:presLayoutVars>
          <dgm:hierBranch val="r"/>
        </dgm:presLayoutVars>
      </dgm:prSet>
      <dgm:spPr/>
    </dgm:pt>
    <dgm:pt modelId="{2FC5BD26-2BFF-4183-ADF8-13F2A0315BF0}" type="pres">
      <dgm:prSet presAssocID="{B2C66793-113E-472C-B414-E17AFC53253D}" presName="rootComposite" presStyleCnt="0"/>
      <dgm:spPr/>
    </dgm:pt>
    <dgm:pt modelId="{D4AB9186-79B7-417B-B64E-F35C8E10EE48}" type="pres">
      <dgm:prSet presAssocID="{B2C66793-113E-472C-B414-E17AFC53253D}" presName="rootText" presStyleLbl="node2" presStyleIdx="2" presStyleCnt="9" custScaleX="535781" custScaleY="159466">
        <dgm:presLayoutVars>
          <dgm:chPref val="3"/>
        </dgm:presLayoutVars>
      </dgm:prSet>
      <dgm:spPr/>
      <dgm:t>
        <a:bodyPr/>
        <a:lstStyle/>
        <a:p>
          <a:endParaRPr lang="zh-CN" altLang="en-US"/>
        </a:p>
      </dgm:t>
    </dgm:pt>
    <dgm:pt modelId="{B7F40BDB-D876-4F16-B3AF-20D9BA6C836B}" type="pres">
      <dgm:prSet presAssocID="{B2C66793-113E-472C-B414-E17AFC53253D}" presName="rootConnector" presStyleLbl="node2" presStyleIdx="2" presStyleCnt="9"/>
      <dgm:spPr/>
      <dgm:t>
        <a:bodyPr/>
        <a:lstStyle/>
        <a:p>
          <a:endParaRPr lang="zh-CN" altLang="en-US"/>
        </a:p>
      </dgm:t>
    </dgm:pt>
    <dgm:pt modelId="{84CA112F-19F0-425B-A00D-F1D303111B54}" type="pres">
      <dgm:prSet presAssocID="{B2C66793-113E-472C-B414-E17AFC53253D}" presName="hierChild4" presStyleCnt="0"/>
      <dgm:spPr/>
    </dgm:pt>
    <dgm:pt modelId="{8B5FE179-103F-40AE-9120-9DD0418DF2EF}" type="pres">
      <dgm:prSet presAssocID="{B2C66793-113E-472C-B414-E17AFC53253D}" presName="hierChild5" presStyleCnt="0"/>
      <dgm:spPr/>
    </dgm:pt>
    <dgm:pt modelId="{D2FAE74F-2CF2-483F-A72F-FBB1DCCE770E}" type="pres">
      <dgm:prSet presAssocID="{F0B302EA-79EA-4564-B4AE-D537BE0D0BBC}" presName="Name50" presStyleLbl="parChTrans1D2" presStyleIdx="3" presStyleCnt="9"/>
      <dgm:spPr/>
      <dgm:t>
        <a:bodyPr/>
        <a:lstStyle/>
        <a:p>
          <a:endParaRPr lang="zh-CN" altLang="en-US"/>
        </a:p>
      </dgm:t>
    </dgm:pt>
    <dgm:pt modelId="{38B95827-0B86-4EFF-BA27-6EE1042569F6}" type="pres">
      <dgm:prSet presAssocID="{08EAE447-D879-4263-840E-2B631986F636}" presName="hierRoot2" presStyleCnt="0">
        <dgm:presLayoutVars>
          <dgm:hierBranch val="r"/>
        </dgm:presLayoutVars>
      </dgm:prSet>
      <dgm:spPr/>
    </dgm:pt>
    <dgm:pt modelId="{A4B25F67-47B4-46A5-9AEF-D87643A318B6}" type="pres">
      <dgm:prSet presAssocID="{08EAE447-D879-4263-840E-2B631986F636}" presName="rootComposite" presStyleCnt="0"/>
      <dgm:spPr/>
    </dgm:pt>
    <dgm:pt modelId="{62D97E7A-2810-478F-8F4C-B216250E13CB}" type="pres">
      <dgm:prSet presAssocID="{08EAE447-D879-4263-840E-2B631986F636}" presName="rootText" presStyleLbl="node2" presStyleIdx="3" presStyleCnt="9" custScaleX="535781" custScaleY="159466">
        <dgm:presLayoutVars>
          <dgm:chPref val="3"/>
        </dgm:presLayoutVars>
      </dgm:prSet>
      <dgm:spPr/>
      <dgm:t>
        <a:bodyPr/>
        <a:lstStyle/>
        <a:p>
          <a:endParaRPr lang="zh-CN" altLang="en-US"/>
        </a:p>
      </dgm:t>
    </dgm:pt>
    <dgm:pt modelId="{EA3BB2C0-7485-4A9A-8D6E-E6067BC17E4B}" type="pres">
      <dgm:prSet presAssocID="{08EAE447-D879-4263-840E-2B631986F636}" presName="rootConnector" presStyleLbl="node2" presStyleIdx="3" presStyleCnt="9"/>
      <dgm:spPr/>
      <dgm:t>
        <a:bodyPr/>
        <a:lstStyle/>
        <a:p>
          <a:endParaRPr lang="zh-CN" altLang="en-US"/>
        </a:p>
      </dgm:t>
    </dgm:pt>
    <dgm:pt modelId="{40A81CA1-C98C-496F-BA9B-973E7053C2BD}" type="pres">
      <dgm:prSet presAssocID="{08EAE447-D879-4263-840E-2B631986F636}" presName="hierChild4" presStyleCnt="0"/>
      <dgm:spPr/>
    </dgm:pt>
    <dgm:pt modelId="{E7AE23C9-B597-486C-AA2D-0C55A2565F1C}" type="pres">
      <dgm:prSet presAssocID="{08EAE447-D879-4263-840E-2B631986F636}" presName="hierChild5" presStyleCnt="0"/>
      <dgm:spPr/>
    </dgm:pt>
    <dgm:pt modelId="{C6D0EFA0-116E-48CB-BADC-87344CEC820C}" type="pres">
      <dgm:prSet presAssocID="{D243ADDF-CB37-4449-B59B-10951049B24E}" presName="Name50" presStyleLbl="parChTrans1D2" presStyleIdx="4" presStyleCnt="9"/>
      <dgm:spPr/>
      <dgm:t>
        <a:bodyPr/>
        <a:lstStyle/>
        <a:p>
          <a:endParaRPr lang="zh-CN" altLang="en-US"/>
        </a:p>
      </dgm:t>
    </dgm:pt>
    <dgm:pt modelId="{7A6D5B53-B080-4A7E-BC04-7E2468069CED}" type="pres">
      <dgm:prSet presAssocID="{7A6620FF-AA60-4B94-B572-D030B1871BF0}" presName="hierRoot2" presStyleCnt="0">
        <dgm:presLayoutVars>
          <dgm:hierBranch val="r"/>
        </dgm:presLayoutVars>
      </dgm:prSet>
      <dgm:spPr/>
    </dgm:pt>
    <dgm:pt modelId="{A159BBEF-9664-4297-B461-DBD3A7FF8E69}" type="pres">
      <dgm:prSet presAssocID="{7A6620FF-AA60-4B94-B572-D030B1871BF0}" presName="rootComposite" presStyleCnt="0"/>
      <dgm:spPr/>
    </dgm:pt>
    <dgm:pt modelId="{8F30AF30-3511-4930-A587-7A0AB93710B4}" type="pres">
      <dgm:prSet presAssocID="{7A6620FF-AA60-4B94-B572-D030B1871BF0}" presName="rootText" presStyleLbl="node2" presStyleIdx="4" presStyleCnt="9" custScaleX="535781" custScaleY="159466">
        <dgm:presLayoutVars>
          <dgm:chPref val="3"/>
        </dgm:presLayoutVars>
      </dgm:prSet>
      <dgm:spPr/>
      <dgm:t>
        <a:bodyPr/>
        <a:lstStyle/>
        <a:p>
          <a:endParaRPr lang="zh-CN" altLang="en-US"/>
        </a:p>
      </dgm:t>
    </dgm:pt>
    <dgm:pt modelId="{3426FC00-5B78-4674-A525-37A8289C7750}" type="pres">
      <dgm:prSet presAssocID="{7A6620FF-AA60-4B94-B572-D030B1871BF0}" presName="rootConnector" presStyleLbl="node2" presStyleIdx="4" presStyleCnt="9"/>
      <dgm:spPr/>
      <dgm:t>
        <a:bodyPr/>
        <a:lstStyle/>
        <a:p>
          <a:endParaRPr lang="zh-CN" altLang="en-US"/>
        </a:p>
      </dgm:t>
    </dgm:pt>
    <dgm:pt modelId="{5C2BA36E-4672-4925-857A-8FE17C908CE6}" type="pres">
      <dgm:prSet presAssocID="{7A6620FF-AA60-4B94-B572-D030B1871BF0}" presName="hierChild4" presStyleCnt="0"/>
      <dgm:spPr/>
    </dgm:pt>
    <dgm:pt modelId="{B282DCAF-F7FA-436D-9A2D-4379EBD208D5}" type="pres">
      <dgm:prSet presAssocID="{7A6620FF-AA60-4B94-B572-D030B1871BF0}" presName="hierChild5" presStyleCnt="0"/>
      <dgm:spPr/>
    </dgm:pt>
    <dgm:pt modelId="{E6F4CE12-6012-4389-BB0B-DBE562213700}" type="pres">
      <dgm:prSet presAssocID="{DC3D5267-33D6-4C8A-81D4-EBB3B00E9A41}" presName="Name50" presStyleLbl="parChTrans1D2" presStyleIdx="5" presStyleCnt="9"/>
      <dgm:spPr/>
      <dgm:t>
        <a:bodyPr/>
        <a:lstStyle/>
        <a:p>
          <a:endParaRPr lang="zh-CN" altLang="en-US"/>
        </a:p>
      </dgm:t>
    </dgm:pt>
    <dgm:pt modelId="{E89B0DEA-22BA-4312-B56C-95843BCA5492}" type="pres">
      <dgm:prSet presAssocID="{0D3CE73C-0635-4EF6-9CC5-BBC9E5AB6A6A}" presName="hierRoot2" presStyleCnt="0">
        <dgm:presLayoutVars>
          <dgm:hierBranch val="r"/>
        </dgm:presLayoutVars>
      </dgm:prSet>
      <dgm:spPr/>
    </dgm:pt>
    <dgm:pt modelId="{9B8AC135-678F-4498-BFFC-8A2BEEC148B6}" type="pres">
      <dgm:prSet presAssocID="{0D3CE73C-0635-4EF6-9CC5-BBC9E5AB6A6A}" presName="rootComposite" presStyleCnt="0"/>
      <dgm:spPr/>
    </dgm:pt>
    <dgm:pt modelId="{E874C3A1-03F3-4AEF-9C61-3CD11BDB608E}" type="pres">
      <dgm:prSet presAssocID="{0D3CE73C-0635-4EF6-9CC5-BBC9E5AB6A6A}" presName="rootText" presStyleLbl="node2" presStyleIdx="5" presStyleCnt="9" custScaleX="535781" custScaleY="159466">
        <dgm:presLayoutVars>
          <dgm:chPref val="3"/>
        </dgm:presLayoutVars>
      </dgm:prSet>
      <dgm:spPr/>
      <dgm:t>
        <a:bodyPr/>
        <a:lstStyle/>
        <a:p>
          <a:endParaRPr lang="zh-CN" altLang="en-US"/>
        </a:p>
      </dgm:t>
    </dgm:pt>
    <dgm:pt modelId="{36F40F64-1C49-44B6-96A1-E637EEAE735D}" type="pres">
      <dgm:prSet presAssocID="{0D3CE73C-0635-4EF6-9CC5-BBC9E5AB6A6A}" presName="rootConnector" presStyleLbl="node2" presStyleIdx="5" presStyleCnt="9"/>
      <dgm:spPr/>
      <dgm:t>
        <a:bodyPr/>
        <a:lstStyle/>
        <a:p>
          <a:endParaRPr lang="zh-CN" altLang="en-US"/>
        </a:p>
      </dgm:t>
    </dgm:pt>
    <dgm:pt modelId="{EF40B2E6-298E-437F-86F0-1985BDFF50E7}" type="pres">
      <dgm:prSet presAssocID="{0D3CE73C-0635-4EF6-9CC5-BBC9E5AB6A6A}" presName="hierChild4" presStyleCnt="0"/>
      <dgm:spPr/>
    </dgm:pt>
    <dgm:pt modelId="{ED8DE71E-19B8-4DB5-8CC6-CAACE50F7B74}" type="pres">
      <dgm:prSet presAssocID="{0D3CE73C-0635-4EF6-9CC5-BBC9E5AB6A6A}" presName="hierChild5" presStyleCnt="0"/>
      <dgm:spPr/>
    </dgm:pt>
    <dgm:pt modelId="{085F8C8C-FD47-4BBB-A41E-8A8A0B66B413}" type="pres">
      <dgm:prSet presAssocID="{E5A2856D-30B3-406E-AC30-EA208FF643F3}" presName="Name50" presStyleLbl="parChTrans1D2" presStyleIdx="6" presStyleCnt="9"/>
      <dgm:spPr/>
      <dgm:t>
        <a:bodyPr/>
        <a:lstStyle/>
        <a:p>
          <a:endParaRPr lang="zh-CN" altLang="en-US"/>
        </a:p>
      </dgm:t>
    </dgm:pt>
    <dgm:pt modelId="{47352344-43A6-4C43-8EDE-298A2A27D18E}" type="pres">
      <dgm:prSet presAssocID="{BE124DE0-8F28-4982-A33A-64FA91AA4B58}" presName="hierRoot2" presStyleCnt="0">
        <dgm:presLayoutVars>
          <dgm:hierBranch val="r"/>
        </dgm:presLayoutVars>
      </dgm:prSet>
      <dgm:spPr/>
    </dgm:pt>
    <dgm:pt modelId="{C2C9E19F-E61A-4E64-86B9-DFE6F6446091}" type="pres">
      <dgm:prSet presAssocID="{BE124DE0-8F28-4982-A33A-64FA91AA4B58}" presName="rootComposite" presStyleCnt="0"/>
      <dgm:spPr/>
    </dgm:pt>
    <dgm:pt modelId="{85A647E5-4A88-43A2-956E-2C36D2868F2C}" type="pres">
      <dgm:prSet presAssocID="{BE124DE0-8F28-4982-A33A-64FA91AA4B58}" presName="rootText" presStyleLbl="node2" presStyleIdx="6" presStyleCnt="9" custScaleX="535781" custScaleY="159466">
        <dgm:presLayoutVars>
          <dgm:chPref val="3"/>
        </dgm:presLayoutVars>
      </dgm:prSet>
      <dgm:spPr/>
      <dgm:t>
        <a:bodyPr/>
        <a:lstStyle/>
        <a:p>
          <a:endParaRPr lang="zh-CN" altLang="en-US"/>
        </a:p>
      </dgm:t>
    </dgm:pt>
    <dgm:pt modelId="{1654FCF0-E06A-4010-8029-0FE2BC008581}" type="pres">
      <dgm:prSet presAssocID="{BE124DE0-8F28-4982-A33A-64FA91AA4B58}" presName="rootConnector" presStyleLbl="node2" presStyleIdx="6" presStyleCnt="9"/>
      <dgm:spPr/>
      <dgm:t>
        <a:bodyPr/>
        <a:lstStyle/>
        <a:p>
          <a:endParaRPr lang="zh-CN" altLang="en-US"/>
        </a:p>
      </dgm:t>
    </dgm:pt>
    <dgm:pt modelId="{05A4FC20-5334-4CF5-987E-5F1C87BCFCBC}" type="pres">
      <dgm:prSet presAssocID="{BE124DE0-8F28-4982-A33A-64FA91AA4B58}" presName="hierChild4" presStyleCnt="0"/>
      <dgm:spPr/>
    </dgm:pt>
    <dgm:pt modelId="{B8733B71-78AA-455D-BF92-ED6899F804F6}" type="pres">
      <dgm:prSet presAssocID="{BE124DE0-8F28-4982-A33A-64FA91AA4B58}" presName="hierChild5" presStyleCnt="0"/>
      <dgm:spPr/>
    </dgm:pt>
    <dgm:pt modelId="{E21B0324-20BB-4CF9-A308-112075A07905}" type="pres">
      <dgm:prSet presAssocID="{6A532B3A-F275-415B-B82F-FBF973DB42DE}" presName="Name50" presStyleLbl="parChTrans1D2" presStyleIdx="7" presStyleCnt="9"/>
      <dgm:spPr/>
      <dgm:t>
        <a:bodyPr/>
        <a:lstStyle/>
        <a:p>
          <a:endParaRPr lang="zh-CN" altLang="en-US"/>
        </a:p>
      </dgm:t>
    </dgm:pt>
    <dgm:pt modelId="{51847AE1-3FFD-45B5-B40B-073305F89190}" type="pres">
      <dgm:prSet presAssocID="{C6617AA9-10F5-41C8-9DCA-0A7E7218A23E}" presName="hierRoot2" presStyleCnt="0">
        <dgm:presLayoutVars>
          <dgm:hierBranch val="r"/>
        </dgm:presLayoutVars>
      </dgm:prSet>
      <dgm:spPr/>
    </dgm:pt>
    <dgm:pt modelId="{692C92FC-3876-4762-9977-4F8726329278}" type="pres">
      <dgm:prSet presAssocID="{C6617AA9-10F5-41C8-9DCA-0A7E7218A23E}" presName="rootComposite" presStyleCnt="0"/>
      <dgm:spPr/>
    </dgm:pt>
    <dgm:pt modelId="{327DF590-F19E-4C20-ADC3-77BEF764BE6D}" type="pres">
      <dgm:prSet presAssocID="{C6617AA9-10F5-41C8-9DCA-0A7E7218A23E}" presName="rootText" presStyleLbl="node2" presStyleIdx="7" presStyleCnt="9" custScaleX="535781" custScaleY="159466">
        <dgm:presLayoutVars>
          <dgm:chPref val="3"/>
        </dgm:presLayoutVars>
      </dgm:prSet>
      <dgm:spPr/>
      <dgm:t>
        <a:bodyPr/>
        <a:lstStyle/>
        <a:p>
          <a:endParaRPr lang="zh-CN" altLang="en-US"/>
        </a:p>
      </dgm:t>
    </dgm:pt>
    <dgm:pt modelId="{0FA7D9C4-3AFC-4266-B151-277B0B18898A}" type="pres">
      <dgm:prSet presAssocID="{C6617AA9-10F5-41C8-9DCA-0A7E7218A23E}" presName="rootConnector" presStyleLbl="node2" presStyleIdx="7" presStyleCnt="9"/>
      <dgm:spPr/>
      <dgm:t>
        <a:bodyPr/>
        <a:lstStyle/>
        <a:p>
          <a:endParaRPr lang="zh-CN" altLang="en-US"/>
        </a:p>
      </dgm:t>
    </dgm:pt>
    <dgm:pt modelId="{0211AEA2-B6A8-4085-9FB6-A2BDA8B8F44A}" type="pres">
      <dgm:prSet presAssocID="{C6617AA9-10F5-41C8-9DCA-0A7E7218A23E}" presName="hierChild4" presStyleCnt="0"/>
      <dgm:spPr/>
    </dgm:pt>
    <dgm:pt modelId="{6691531A-AC06-464D-AD14-8A3F37680230}" type="pres">
      <dgm:prSet presAssocID="{C6617AA9-10F5-41C8-9DCA-0A7E7218A23E}" presName="hierChild5" presStyleCnt="0"/>
      <dgm:spPr/>
    </dgm:pt>
    <dgm:pt modelId="{76E44A52-6F7F-4667-8388-C10AD829230E}" type="pres">
      <dgm:prSet presAssocID="{2673C76B-20D6-4490-B8A1-77019A0C0FC2}" presName="Name50" presStyleLbl="parChTrans1D2" presStyleIdx="8" presStyleCnt="9"/>
      <dgm:spPr/>
      <dgm:t>
        <a:bodyPr/>
        <a:lstStyle/>
        <a:p>
          <a:endParaRPr lang="zh-CN" altLang="en-US"/>
        </a:p>
      </dgm:t>
    </dgm:pt>
    <dgm:pt modelId="{867AC618-DF44-4E9B-95ED-9524FBB2FD78}" type="pres">
      <dgm:prSet presAssocID="{E5F721E1-117B-44C5-94DA-965CCF4FD8EC}" presName="hierRoot2" presStyleCnt="0">
        <dgm:presLayoutVars>
          <dgm:hierBranch val="r"/>
        </dgm:presLayoutVars>
      </dgm:prSet>
      <dgm:spPr/>
    </dgm:pt>
    <dgm:pt modelId="{947C24ED-4C08-4A7F-B211-ADBF6873AD8D}" type="pres">
      <dgm:prSet presAssocID="{E5F721E1-117B-44C5-94DA-965CCF4FD8EC}" presName="rootComposite" presStyleCnt="0"/>
      <dgm:spPr/>
    </dgm:pt>
    <dgm:pt modelId="{788C830A-E50F-47B3-BB85-59DE4C8ED0B6}" type="pres">
      <dgm:prSet presAssocID="{E5F721E1-117B-44C5-94DA-965CCF4FD8EC}" presName="rootText" presStyleLbl="node2" presStyleIdx="8" presStyleCnt="9" custScaleX="535781" custScaleY="159466">
        <dgm:presLayoutVars>
          <dgm:chPref val="3"/>
        </dgm:presLayoutVars>
      </dgm:prSet>
      <dgm:spPr/>
      <dgm:t>
        <a:bodyPr/>
        <a:lstStyle/>
        <a:p>
          <a:endParaRPr lang="zh-CN" altLang="en-US"/>
        </a:p>
      </dgm:t>
    </dgm:pt>
    <dgm:pt modelId="{5BA2C8D1-B1B6-426B-8F82-C705FF176C53}" type="pres">
      <dgm:prSet presAssocID="{E5F721E1-117B-44C5-94DA-965CCF4FD8EC}" presName="rootConnector" presStyleLbl="node2" presStyleIdx="8" presStyleCnt="9"/>
      <dgm:spPr/>
      <dgm:t>
        <a:bodyPr/>
        <a:lstStyle/>
        <a:p>
          <a:endParaRPr lang="zh-CN" altLang="en-US"/>
        </a:p>
      </dgm:t>
    </dgm:pt>
    <dgm:pt modelId="{575526A8-7DA4-4888-8D8F-204D75ED140E}" type="pres">
      <dgm:prSet presAssocID="{E5F721E1-117B-44C5-94DA-965CCF4FD8EC}" presName="hierChild4" presStyleCnt="0"/>
      <dgm:spPr/>
    </dgm:pt>
    <dgm:pt modelId="{9A25E94D-6584-4360-BF0E-5EC086DA9F03}" type="pres">
      <dgm:prSet presAssocID="{E5F721E1-117B-44C5-94DA-965CCF4FD8EC}" presName="hierChild5" presStyleCnt="0"/>
      <dgm:spPr/>
    </dgm:pt>
    <dgm:pt modelId="{6E7AB97F-CE88-4FC3-8A60-4FECF0984FF5}" type="pres">
      <dgm:prSet presAssocID="{0E7FC3FE-8779-42E3-A228-720F3EE607F5}" presName="hierChild3" presStyleCnt="0"/>
      <dgm:spPr/>
    </dgm:pt>
  </dgm:ptLst>
  <dgm:cxnLst>
    <dgm:cxn modelId="{7EE24930-9BF9-44F1-B6EF-D3404CBD3277}" srcId="{0E7FC3FE-8779-42E3-A228-720F3EE607F5}" destId="{B2C66793-113E-472C-B414-E17AFC53253D}" srcOrd="2" destOrd="0" parTransId="{52401994-956E-4605-B512-E4B7A962BD6C}" sibTransId="{F2E19970-1688-4FEF-9BCB-1C7A6F6F8A3F}"/>
    <dgm:cxn modelId="{9AFCF84B-256E-4BF6-B79F-5548DC9DE1DF}" type="presOf" srcId="{C6617AA9-10F5-41C8-9DCA-0A7E7218A23E}" destId="{0FA7D9C4-3AFC-4266-B151-277B0B18898A}" srcOrd="1" destOrd="0" presId="urn:microsoft.com/office/officeart/2005/8/layout/orgChart1"/>
    <dgm:cxn modelId="{7625459A-5EB6-4382-90BB-69A710BBBF21}" srcId="{0E7FC3FE-8779-42E3-A228-720F3EE607F5}" destId="{0D3CE73C-0635-4EF6-9CC5-BBC9E5AB6A6A}" srcOrd="5" destOrd="0" parTransId="{DC3D5267-33D6-4C8A-81D4-EBB3B00E9A41}" sibTransId="{6195FE0C-18D5-44A0-8C8D-DD1C86AADFCC}"/>
    <dgm:cxn modelId="{ABE8FB8C-817C-48C4-AD9A-D589A2829632}" srcId="{0E7FC3FE-8779-42E3-A228-720F3EE607F5}" destId="{E5F721E1-117B-44C5-94DA-965CCF4FD8EC}" srcOrd="8" destOrd="0" parTransId="{2673C76B-20D6-4490-B8A1-77019A0C0FC2}" sibTransId="{27E99328-C202-4B45-98CA-E9F77D9D243D}"/>
    <dgm:cxn modelId="{273CAF12-307D-495D-ACBE-B437D3D97BA8}" type="presOf" srcId="{08EAE447-D879-4263-840E-2B631986F636}" destId="{62D97E7A-2810-478F-8F4C-B216250E13CB}" srcOrd="0" destOrd="0" presId="urn:microsoft.com/office/officeart/2005/8/layout/orgChart1"/>
    <dgm:cxn modelId="{887CA349-B974-4F61-A64F-4032A99378A0}" type="presOf" srcId="{D243ADDF-CB37-4449-B59B-10951049B24E}" destId="{C6D0EFA0-116E-48CB-BADC-87344CEC820C}" srcOrd="0" destOrd="0" presId="urn:microsoft.com/office/officeart/2005/8/layout/orgChart1"/>
    <dgm:cxn modelId="{49699874-7A79-4E78-81E3-401EFFEB04FF}" type="presOf" srcId="{26F9F826-58E0-4E1F-A5ED-97B1CFB37B41}" destId="{A3AB974F-DA4F-4BFA-A9B1-C1B3B1516149}" srcOrd="1" destOrd="0" presId="urn:microsoft.com/office/officeart/2005/8/layout/orgChart1"/>
    <dgm:cxn modelId="{B95B41B1-ECF5-4130-878E-531EA33DE283}" srcId="{0E7FC3FE-8779-42E3-A228-720F3EE607F5}" destId="{08EAE447-D879-4263-840E-2B631986F636}" srcOrd="3" destOrd="0" parTransId="{F0B302EA-79EA-4564-B4AE-D537BE0D0BBC}" sibTransId="{2BD3D7A1-98E4-4C8B-A17E-A9B53CBFD52B}"/>
    <dgm:cxn modelId="{309E0FC6-8474-4F9E-8157-420893F489C6}" srcId="{0E7FC3FE-8779-42E3-A228-720F3EE607F5}" destId="{C6617AA9-10F5-41C8-9DCA-0A7E7218A23E}" srcOrd="7" destOrd="0" parTransId="{6A532B3A-F275-415B-B82F-FBF973DB42DE}" sibTransId="{809128DC-0D87-4F5C-B808-D2D2372CCC8B}"/>
    <dgm:cxn modelId="{65B58854-D15F-41C2-9E0E-83A20D938994}" type="presOf" srcId="{7A6620FF-AA60-4B94-B572-D030B1871BF0}" destId="{8F30AF30-3511-4930-A587-7A0AB93710B4}" srcOrd="0" destOrd="0" presId="urn:microsoft.com/office/officeart/2005/8/layout/orgChart1"/>
    <dgm:cxn modelId="{1C7093D3-E89C-4FE3-9B1A-7940D2F3E4CA}" type="presOf" srcId="{0D3CE73C-0635-4EF6-9CC5-BBC9E5AB6A6A}" destId="{36F40F64-1C49-44B6-96A1-E637EEAE735D}" srcOrd="1" destOrd="0" presId="urn:microsoft.com/office/officeart/2005/8/layout/orgChart1"/>
    <dgm:cxn modelId="{1DCD056C-E9F5-430B-851A-A9C28E4559CF}" type="presOf" srcId="{42DE0154-CAC1-457C-9FE5-79D1A8BA2374}" destId="{E1AA007B-F064-41D5-A464-C9768E36A505}" srcOrd="0" destOrd="0" presId="urn:microsoft.com/office/officeart/2005/8/layout/orgChart1"/>
    <dgm:cxn modelId="{1FCBAB6A-AC66-446D-8155-5D4332EB97C7}" srcId="{7D51DF64-C53E-42F0-BEE2-D541019EDDCB}" destId="{0E7FC3FE-8779-42E3-A228-720F3EE607F5}" srcOrd="0" destOrd="0" parTransId="{52321771-6486-4237-BEB4-E428C91EC99C}" sibTransId="{BE519B78-E438-4B53-BF1F-F0F1DBF5AF75}"/>
    <dgm:cxn modelId="{9605E960-3772-4EF8-A611-F264FCCA2A84}" srcId="{0E7FC3FE-8779-42E3-A228-720F3EE607F5}" destId="{19D23785-4A26-4A5B-963C-A2B8CBCD7FA3}" srcOrd="1" destOrd="0" parTransId="{42DE0154-CAC1-457C-9FE5-79D1A8BA2374}" sibTransId="{C418E1CE-15E3-4683-9F1B-A9D63F8F3615}"/>
    <dgm:cxn modelId="{D4DF4C0C-1D1E-4F9F-B996-93ACDBEB28C8}" type="presOf" srcId="{DC3D5267-33D6-4C8A-81D4-EBB3B00E9A41}" destId="{E6F4CE12-6012-4389-BB0B-DBE562213700}" srcOrd="0" destOrd="0" presId="urn:microsoft.com/office/officeart/2005/8/layout/orgChart1"/>
    <dgm:cxn modelId="{345E98A5-CCC2-4C2C-81FC-7AA29AEDFE22}" type="presOf" srcId="{7B2AC413-5E31-4ECA-9BEE-CE18823E509C}" destId="{AEE46D31-F821-421A-8502-EFA19FB66B3D}" srcOrd="0" destOrd="0" presId="urn:microsoft.com/office/officeart/2005/8/layout/orgChart1"/>
    <dgm:cxn modelId="{E641FB1A-6A4D-4B9C-9196-9EBFA3B47FCB}" type="presOf" srcId="{F0B302EA-79EA-4564-B4AE-D537BE0D0BBC}" destId="{D2FAE74F-2CF2-483F-A72F-FBB1DCCE770E}" srcOrd="0" destOrd="0" presId="urn:microsoft.com/office/officeart/2005/8/layout/orgChart1"/>
    <dgm:cxn modelId="{29D51E37-629E-417F-A52B-5E029D1A6503}" type="presOf" srcId="{BE124DE0-8F28-4982-A33A-64FA91AA4B58}" destId="{1654FCF0-E06A-4010-8029-0FE2BC008581}" srcOrd="1" destOrd="0" presId="urn:microsoft.com/office/officeart/2005/8/layout/orgChart1"/>
    <dgm:cxn modelId="{54943DB8-315E-4722-AEC9-6D40F434388E}" type="presOf" srcId="{B2C66793-113E-472C-B414-E17AFC53253D}" destId="{B7F40BDB-D876-4F16-B3AF-20D9BA6C836B}" srcOrd="1" destOrd="0" presId="urn:microsoft.com/office/officeart/2005/8/layout/orgChart1"/>
    <dgm:cxn modelId="{0E447942-1C30-47EB-9C59-B4BF41EBC38F}" type="presOf" srcId="{E5A2856D-30B3-406E-AC30-EA208FF643F3}" destId="{085F8C8C-FD47-4BBB-A41E-8A8A0B66B413}" srcOrd="0" destOrd="0" presId="urn:microsoft.com/office/officeart/2005/8/layout/orgChart1"/>
    <dgm:cxn modelId="{209B1927-9560-4DEC-BAB1-5DE8B8E6CB4F}" type="presOf" srcId="{0D3CE73C-0635-4EF6-9CC5-BBC9E5AB6A6A}" destId="{E874C3A1-03F3-4AEF-9C61-3CD11BDB608E}" srcOrd="0" destOrd="0" presId="urn:microsoft.com/office/officeart/2005/8/layout/orgChart1"/>
    <dgm:cxn modelId="{493296E0-D9E3-42BA-B4C6-9ECC7DD0141D}" type="presOf" srcId="{C6617AA9-10F5-41C8-9DCA-0A7E7218A23E}" destId="{327DF590-F19E-4C20-ADC3-77BEF764BE6D}" srcOrd="0" destOrd="0" presId="urn:microsoft.com/office/officeart/2005/8/layout/orgChart1"/>
    <dgm:cxn modelId="{F3D94966-C7DA-4352-93DB-210930601B72}" srcId="{0E7FC3FE-8779-42E3-A228-720F3EE607F5}" destId="{7A6620FF-AA60-4B94-B572-D030B1871BF0}" srcOrd="4" destOrd="0" parTransId="{D243ADDF-CB37-4449-B59B-10951049B24E}" sibTransId="{1F06F2FF-A047-4DB0-A327-AB46D5BF9020}"/>
    <dgm:cxn modelId="{150C9398-491A-4016-820A-91B28D4221A7}" type="presOf" srcId="{BE124DE0-8F28-4982-A33A-64FA91AA4B58}" destId="{85A647E5-4A88-43A2-956E-2C36D2868F2C}" srcOrd="0" destOrd="0" presId="urn:microsoft.com/office/officeart/2005/8/layout/orgChart1"/>
    <dgm:cxn modelId="{E914D195-93C5-425C-A1B7-C8AE6BF726F8}" type="presOf" srcId="{B2C66793-113E-472C-B414-E17AFC53253D}" destId="{D4AB9186-79B7-417B-B64E-F35C8E10EE48}" srcOrd="0" destOrd="0" presId="urn:microsoft.com/office/officeart/2005/8/layout/orgChart1"/>
    <dgm:cxn modelId="{D94C9ED3-EC6A-4746-9D35-0549367680FF}" type="presOf" srcId="{7D51DF64-C53E-42F0-BEE2-D541019EDDCB}" destId="{B887229F-1998-4754-B1E2-658F5F7B550F}" srcOrd="0" destOrd="0" presId="urn:microsoft.com/office/officeart/2005/8/layout/orgChart1"/>
    <dgm:cxn modelId="{8A859995-D137-4353-9A20-C8AB028D2DE5}" type="presOf" srcId="{2673C76B-20D6-4490-B8A1-77019A0C0FC2}" destId="{76E44A52-6F7F-4667-8388-C10AD829230E}" srcOrd="0" destOrd="0" presId="urn:microsoft.com/office/officeart/2005/8/layout/orgChart1"/>
    <dgm:cxn modelId="{94E5372D-9B1A-4A2D-9F3D-959109852F42}" type="presOf" srcId="{08EAE447-D879-4263-840E-2B631986F636}" destId="{EA3BB2C0-7485-4A9A-8D6E-E6067BC17E4B}" srcOrd="1" destOrd="0" presId="urn:microsoft.com/office/officeart/2005/8/layout/orgChart1"/>
    <dgm:cxn modelId="{F174F715-C6AA-4CD4-A546-FBE35EF582C6}" srcId="{0E7FC3FE-8779-42E3-A228-720F3EE607F5}" destId="{26F9F826-58E0-4E1F-A5ED-97B1CFB37B41}" srcOrd="0" destOrd="0" parTransId="{7B2AC413-5E31-4ECA-9BEE-CE18823E509C}" sibTransId="{75C4B48B-8038-4ADC-B7B9-0F9605EF133B}"/>
    <dgm:cxn modelId="{06FA5925-70A5-4C01-B09A-E96591AD453E}" type="presOf" srcId="{0E7FC3FE-8779-42E3-A228-720F3EE607F5}" destId="{958AB56C-31DF-451F-828A-4D82A4D31C90}" srcOrd="1" destOrd="0" presId="urn:microsoft.com/office/officeart/2005/8/layout/orgChart1"/>
    <dgm:cxn modelId="{9CB7D6EC-454D-4B6E-8E98-C9E65FFAFCF2}" srcId="{0E7FC3FE-8779-42E3-A228-720F3EE607F5}" destId="{BE124DE0-8F28-4982-A33A-64FA91AA4B58}" srcOrd="6" destOrd="0" parTransId="{E5A2856D-30B3-406E-AC30-EA208FF643F3}" sibTransId="{061A5088-59B9-422B-92D5-CDD8A91D9925}"/>
    <dgm:cxn modelId="{78E7F4B9-63AE-4A5B-A2EC-567816D4457B}" type="presOf" srcId="{6A532B3A-F275-415B-B82F-FBF973DB42DE}" destId="{E21B0324-20BB-4CF9-A308-112075A07905}" srcOrd="0" destOrd="0" presId="urn:microsoft.com/office/officeart/2005/8/layout/orgChart1"/>
    <dgm:cxn modelId="{EFEF2C2F-94B3-4A61-87EE-2E6DD5AFF602}" type="presOf" srcId="{52401994-956E-4605-B512-E4B7A962BD6C}" destId="{FE394EB1-72EF-4196-8B11-1423AD1FF24F}" srcOrd="0" destOrd="0" presId="urn:microsoft.com/office/officeart/2005/8/layout/orgChart1"/>
    <dgm:cxn modelId="{D01C616E-3279-441D-9E0A-4A0260100B29}" type="presOf" srcId="{7A6620FF-AA60-4B94-B572-D030B1871BF0}" destId="{3426FC00-5B78-4674-A525-37A8289C7750}" srcOrd="1" destOrd="0" presId="urn:microsoft.com/office/officeart/2005/8/layout/orgChart1"/>
    <dgm:cxn modelId="{D8BCE1F4-9409-4892-97F0-C5C21FD8A37B}" type="presOf" srcId="{E5F721E1-117B-44C5-94DA-965CCF4FD8EC}" destId="{788C830A-E50F-47B3-BB85-59DE4C8ED0B6}" srcOrd="0" destOrd="0" presId="urn:microsoft.com/office/officeart/2005/8/layout/orgChart1"/>
    <dgm:cxn modelId="{3B2D1AF9-ECD6-4A7C-A48E-C39933633176}" type="presOf" srcId="{0E7FC3FE-8779-42E3-A228-720F3EE607F5}" destId="{8B28F875-CF82-4F63-93F2-AFF3305754F0}" srcOrd="0" destOrd="0" presId="urn:microsoft.com/office/officeart/2005/8/layout/orgChart1"/>
    <dgm:cxn modelId="{1E089A83-D399-4088-A0AE-30F8D4B6E7EB}" type="presOf" srcId="{26F9F826-58E0-4E1F-A5ED-97B1CFB37B41}" destId="{4721A1D0-1E54-45E5-9512-C9D9D1FD2FE1}" srcOrd="0" destOrd="0" presId="urn:microsoft.com/office/officeart/2005/8/layout/orgChart1"/>
    <dgm:cxn modelId="{AC6661A7-D15A-47F6-A61C-1EBFABCD4351}" type="presOf" srcId="{19D23785-4A26-4A5B-963C-A2B8CBCD7FA3}" destId="{E508CE5D-C1E5-4023-954B-BA85E4BE71F6}" srcOrd="1" destOrd="0" presId="urn:microsoft.com/office/officeart/2005/8/layout/orgChart1"/>
    <dgm:cxn modelId="{7025A765-39CA-4F83-ADAE-02D918F6D2B2}" type="presOf" srcId="{19D23785-4A26-4A5B-963C-A2B8CBCD7FA3}" destId="{D270A5C6-B34B-43DF-A426-E8D7B560DF07}" srcOrd="0" destOrd="0" presId="urn:microsoft.com/office/officeart/2005/8/layout/orgChart1"/>
    <dgm:cxn modelId="{0FCFD2A8-A84F-4FBA-9828-EF19477BE5BB}" type="presOf" srcId="{E5F721E1-117B-44C5-94DA-965CCF4FD8EC}" destId="{5BA2C8D1-B1B6-426B-8F82-C705FF176C53}" srcOrd="1" destOrd="0" presId="urn:microsoft.com/office/officeart/2005/8/layout/orgChart1"/>
    <dgm:cxn modelId="{1C38315A-CB33-456C-9A3B-7199D4A20071}" type="presParOf" srcId="{B887229F-1998-4754-B1E2-658F5F7B550F}" destId="{CEEF0AC7-B8CE-49F4-8383-C6A99703E0F6}" srcOrd="0" destOrd="0" presId="urn:microsoft.com/office/officeart/2005/8/layout/orgChart1"/>
    <dgm:cxn modelId="{C28D2353-1043-43F5-A520-08F4385A5F96}" type="presParOf" srcId="{CEEF0AC7-B8CE-49F4-8383-C6A99703E0F6}" destId="{8D7F2833-C846-434E-8315-D9D994A1CB68}" srcOrd="0" destOrd="0" presId="urn:microsoft.com/office/officeart/2005/8/layout/orgChart1"/>
    <dgm:cxn modelId="{394469D9-823C-4B90-8168-550C8BDC7F6E}" type="presParOf" srcId="{8D7F2833-C846-434E-8315-D9D994A1CB68}" destId="{8B28F875-CF82-4F63-93F2-AFF3305754F0}" srcOrd="0" destOrd="0" presId="urn:microsoft.com/office/officeart/2005/8/layout/orgChart1"/>
    <dgm:cxn modelId="{5E501C10-DC31-4313-A7C8-E369ADA1D6DF}" type="presParOf" srcId="{8D7F2833-C846-434E-8315-D9D994A1CB68}" destId="{958AB56C-31DF-451F-828A-4D82A4D31C90}" srcOrd="1" destOrd="0" presId="urn:microsoft.com/office/officeart/2005/8/layout/orgChart1"/>
    <dgm:cxn modelId="{455704FC-80B5-4779-8754-6364EA5F1ECE}" type="presParOf" srcId="{CEEF0AC7-B8CE-49F4-8383-C6A99703E0F6}" destId="{58046F44-7068-4A83-BFE7-0AD66DB7B790}" srcOrd="1" destOrd="0" presId="urn:microsoft.com/office/officeart/2005/8/layout/orgChart1"/>
    <dgm:cxn modelId="{9B653C2D-B8D9-4049-9E3C-D809AB95D591}" type="presParOf" srcId="{58046F44-7068-4A83-BFE7-0AD66DB7B790}" destId="{AEE46D31-F821-421A-8502-EFA19FB66B3D}" srcOrd="0" destOrd="0" presId="urn:microsoft.com/office/officeart/2005/8/layout/orgChart1"/>
    <dgm:cxn modelId="{4034FC67-A5AD-4248-A560-5BA042CD845D}" type="presParOf" srcId="{58046F44-7068-4A83-BFE7-0AD66DB7B790}" destId="{56230B63-2080-4DDA-9A8D-6D2655EF9877}" srcOrd="1" destOrd="0" presId="urn:microsoft.com/office/officeart/2005/8/layout/orgChart1"/>
    <dgm:cxn modelId="{B2619E0E-3676-4184-92DA-7EB8D0E4450A}" type="presParOf" srcId="{56230B63-2080-4DDA-9A8D-6D2655EF9877}" destId="{6149BA0A-3573-4FCF-98C8-3E8BC429D57C}" srcOrd="0" destOrd="0" presId="urn:microsoft.com/office/officeart/2005/8/layout/orgChart1"/>
    <dgm:cxn modelId="{38C18202-984A-4924-9602-D20B8C662425}" type="presParOf" srcId="{6149BA0A-3573-4FCF-98C8-3E8BC429D57C}" destId="{4721A1D0-1E54-45E5-9512-C9D9D1FD2FE1}" srcOrd="0" destOrd="0" presId="urn:microsoft.com/office/officeart/2005/8/layout/orgChart1"/>
    <dgm:cxn modelId="{7D86C18E-E87F-44CC-B141-8571131EE15E}" type="presParOf" srcId="{6149BA0A-3573-4FCF-98C8-3E8BC429D57C}" destId="{A3AB974F-DA4F-4BFA-A9B1-C1B3B1516149}" srcOrd="1" destOrd="0" presId="urn:microsoft.com/office/officeart/2005/8/layout/orgChart1"/>
    <dgm:cxn modelId="{49EB9EED-77D2-475B-AEE6-B6B696D37181}" type="presParOf" srcId="{56230B63-2080-4DDA-9A8D-6D2655EF9877}" destId="{7DFCC536-4591-4F3B-98C5-9E73FD82BA45}" srcOrd="1" destOrd="0" presId="urn:microsoft.com/office/officeart/2005/8/layout/orgChart1"/>
    <dgm:cxn modelId="{8DBD78C3-8712-4265-889F-E7710CEEFC23}" type="presParOf" srcId="{56230B63-2080-4DDA-9A8D-6D2655EF9877}" destId="{3540643B-40AE-48CF-80B9-066CA195785D}" srcOrd="2" destOrd="0" presId="urn:microsoft.com/office/officeart/2005/8/layout/orgChart1"/>
    <dgm:cxn modelId="{BA744D3E-45AA-4A5C-B4EE-AEAD1FF024FD}" type="presParOf" srcId="{58046F44-7068-4A83-BFE7-0AD66DB7B790}" destId="{E1AA007B-F064-41D5-A464-C9768E36A505}" srcOrd="2" destOrd="0" presId="urn:microsoft.com/office/officeart/2005/8/layout/orgChart1"/>
    <dgm:cxn modelId="{C13643D3-65BC-4D2F-A4CB-642CCDF293A8}" type="presParOf" srcId="{58046F44-7068-4A83-BFE7-0AD66DB7B790}" destId="{F8E9FC0A-02BF-4D64-BBA8-376932CD54E9}" srcOrd="3" destOrd="0" presId="urn:microsoft.com/office/officeart/2005/8/layout/orgChart1"/>
    <dgm:cxn modelId="{35D4CCF2-A36C-4AD4-AFFC-A6CB1161EE2A}" type="presParOf" srcId="{F8E9FC0A-02BF-4D64-BBA8-376932CD54E9}" destId="{83004979-7D7E-4B0C-9BC9-0AB9CB0FF49D}" srcOrd="0" destOrd="0" presId="urn:microsoft.com/office/officeart/2005/8/layout/orgChart1"/>
    <dgm:cxn modelId="{F979864B-B2EF-455A-9B5A-AE3F4423E8CB}" type="presParOf" srcId="{83004979-7D7E-4B0C-9BC9-0AB9CB0FF49D}" destId="{D270A5C6-B34B-43DF-A426-E8D7B560DF07}" srcOrd="0" destOrd="0" presId="urn:microsoft.com/office/officeart/2005/8/layout/orgChart1"/>
    <dgm:cxn modelId="{F597F66C-11BE-440D-B0FD-171E7F830152}" type="presParOf" srcId="{83004979-7D7E-4B0C-9BC9-0AB9CB0FF49D}" destId="{E508CE5D-C1E5-4023-954B-BA85E4BE71F6}" srcOrd="1" destOrd="0" presId="urn:microsoft.com/office/officeart/2005/8/layout/orgChart1"/>
    <dgm:cxn modelId="{18ACEE3B-B5F5-458C-9953-0968D5EEF4D2}" type="presParOf" srcId="{F8E9FC0A-02BF-4D64-BBA8-376932CD54E9}" destId="{E1B5C614-56B5-4803-90AE-786C32D341C0}" srcOrd="1" destOrd="0" presId="urn:microsoft.com/office/officeart/2005/8/layout/orgChart1"/>
    <dgm:cxn modelId="{0A2A288A-07DC-4C8D-8197-0086722F1EDF}" type="presParOf" srcId="{F8E9FC0A-02BF-4D64-BBA8-376932CD54E9}" destId="{3EAA844B-F5EA-481A-A496-E3725BFD2BF5}" srcOrd="2" destOrd="0" presId="urn:microsoft.com/office/officeart/2005/8/layout/orgChart1"/>
    <dgm:cxn modelId="{1AE60183-BD66-4F16-9643-45A9442F96C9}" type="presParOf" srcId="{58046F44-7068-4A83-BFE7-0AD66DB7B790}" destId="{FE394EB1-72EF-4196-8B11-1423AD1FF24F}" srcOrd="4" destOrd="0" presId="urn:microsoft.com/office/officeart/2005/8/layout/orgChart1"/>
    <dgm:cxn modelId="{481E85BF-FD0D-4C71-9BAF-877149044128}" type="presParOf" srcId="{58046F44-7068-4A83-BFE7-0AD66DB7B790}" destId="{B4CC07FB-E700-47F2-8533-2250C5F99C85}" srcOrd="5" destOrd="0" presId="urn:microsoft.com/office/officeart/2005/8/layout/orgChart1"/>
    <dgm:cxn modelId="{CE898803-41E1-4C46-9507-42751F338A7C}" type="presParOf" srcId="{B4CC07FB-E700-47F2-8533-2250C5F99C85}" destId="{2FC5BD26-2BFF-4183-ADF8-13F2A0315BF0}" srcOrd="0" destOrd="0" presId="urn:microsoft.com/office/officeart/2005/8/layout/orgChart1"/>
    <dgm:cxn modelId="{B45E1C67-A02B-4CC5-A5E1-A53F1B2E22BD}" type="presParOf" srcId="{2FC5BD26-2BFF-4183-ADF8-13F2A0315BF0}" destId="{D4AB9186-79B7-417B-B64E-F35C8E10EE48}" srcOrd="0" destOrd="0" presId="urn:microsoft.com/office/officeart/2005/8/layout/orgChart1"/>
    <dgm:cxn modelId="{915A807A-32A5-42FA-A2BC-8F578FA532C7}" type="presParOf" srcId="{2FC5BD26-2BFF-4183-ADF8-13F2A0315BF0}" destId="{B7F40BDB-D876-4F16-B3AF-20D9BA6C836B}" srcOrd="1" destOrd="0" presId="urn:microsoft.com/office/officeart/2005/8/layout/orgChart1"/>
    <dgm:cxn modelId="{DB557D22-6E16-4609-9641-BCD15A757397}" type="presParOf" srcId="{B4CC07FB-E700-47F2-8533-2250C5F99C85}" destId="{84CA112F-19F0-425B-A00D-F1D303111B54}" srcOrd="1" destOrd="0" presId="urn:microsoft.com/office/officeart/2005/8/layout/orgChart1"/>
    <dgm:cxn modelId="{C923DA03-52FF-46C4-8317-1ED1D3D397FC}" type="presParOf" srcId="{B4CC07FB-E700-47F2-8533-2250C5F99C85}" destId="{8B5FE179-103F-40AE-9120-9DD0418DF2EF}" srcOrd="2" destOrd="0" presId="urn:microsoft.com/office/officeart/2005/8/layout/orgChart1"/>
    <dgm:cxn modelId="{8F5B031B-E38C-48BD-AECF-DE329A45BF74}" type="presParOf" srcId="{58046F44-7068-4A83-BFE7-0AD66DB7B790}" destId="{D2FAE74F-2CF2-483F-A72F-FBB1DCCE770E}" srcOrd="6" destOrd="0" presId="urn:microsoft.com/office/officeart/2005/8/layout/orgChart1"/>
    <dgm:cxn modelId="{2D07B37A-7B23-49CD-B5D1-12AF32B0921E}" type="presParOf" srcId="{58046F44-7068-4A83-BFE7-0AD66DB7B790}" destId="{38B95827-0B86-4EFF-BA27-6EE1042569F6}" srcOrd="7" destOrd="0" presId="urn:microsoft.com/office/officeart/2005/8/layout/orgChart1"/>
    <dgm:cxn modelId="{411995D1-2DA1-4278-8525-2784C06DE2A4}" type="presParOf" srcId="{38B95827-0B86-4EFF-BA27-6EE1042569F6}" destId="{A4B25F67-47B4-46A5-9AEF-D87643A318B6}" srcOrd="0" destOrd="0" presId="urn:microsoft.com/office/officeart/2005/8/layout/orgChart1"/>
    <dgm:cxn modelId="{76CDB85F-A0C3-4790-B37A-5562345B249E}" type="presParOf" srcId="{A4B25F67-47B4-46A5-9AEF-D87643A318B6}" destId="{62D97E7A-2810-478F-8F4C-B216250E13CB}" srcOrd="0" destOrd="0" presId="urn:microsoft.com/office/officeart/2005/8/layout/orgChart1"/>
    <dgm:cxn modelId="{8BDE6E59-3981-4199-9239-85F8F263B6C8}" type="presParOf" srcId="{A4B25F67-47B4-46A5-9AEF-D87643A318B6}" destId="{EA3BB2C0-7485-4A9A-8D6E-E6067BC17E4B}" srcOrd="1" destOrd="0" presId="urn:microsoft.com/office/officeart/2005/8/layout/orgChart1"/>
    <dgm:cxn modelId="{4959EC94-37F8-4BFB-81DA-FAD76E778648}" type="presParOf" srcId="{38B95827-0B86-4EFF-BA27-6EE1042569F6}" destId="{40A81CA1-C98C-496F-BA9B-973E7053C2BD}" srcOrd="1" destOrd="0" presId="urn:microsoft.com/office/officeart/2005/8/layout/orgChart1"/>
    <dgm:cxn modelId="{7D009766-8D49-43F0-BAA2-1C2ED1E59278}" type="presParOf" srcId="{38B95827-0B86-4EFF-BA27-6EE1042569F6}" destId="{E7AE23C9-B597-486C-AA2D-0C55A2565F1C}" srcOrd="2" destOrd="0" presId="urn:microsoft.com/office/officeart/2005/8/layout/orgChart1"/>
    <dgm:cxn modelId="{1325BC95-5B42-4F0A-954F-BB35B9EAF1D0}" type="presParOf" srcId="{58046F44-7068-4A83-BFE7-0AD66DB7B790}" destId="{C6D0EFA0-116E-48CB-BADC-87344CEC820C}" srcOrd="8" destOrd="0" presId="urn:microsoft.com/office/officeart/2005/8/layout/orgChart1"/>
    <dgm:cxn modelId="{3E030915-2091-4E6E-859F-E0CDCECC8EBF}" type="presParOf" srcId="{58046F44-7068-4A83-BFE7-0AD66DB7B790}" destId="{7A6D5B53-B080-4A7E-BC04-7E2468069CED}" srcOrd="9" destOrd="0" presId="urn:microsoft.com/office/officeart/2005/8/layout/orgChart1"/>
    <dgm:cxn modelId="{D8812010-350C-46BF-97F7-1494D622D929}" type="presParOf" srcId="{7A6D5B53-B080-4A7E-BC04-7E2468069CED}" destId="{A159BBEF-9664-4297-B461-DBD3A7FF8E69}" srcOrd="0" destOrd="0" presId="urn:microsoft.com/office/officeart/2005/8/layout/orgChart1"/>
    <dgm:cxn modelId="{8963BED5-B710-4455-9982-AD01AB56FD4E}" type="presParOf" srcId="{A159BBEF-9664-4297-B461-DBD3A7FF8E69}" destId="{8F30AF30-3511-4930-A587-7A0AB93710B4}" srcOrd="0" destOrd="0" presId="urn:microsoft.com/office/officeart/2005/8/layout/orgChart1"/>
    <dgm:cxn modelId="{76F67BE7-C38A-4A66-9988-F4530F366C7F}" type="presParOf" srcId="{A159BBEF-9664-4297-B461-DBD3A7FF8E69}" destId="{3426FC00-5B78-4674-A525-37A8289C7750}" srcOrd="1" destOrd="0" presId="urn:microsoft.com/office/officeart/2005/8/layout/orgChart1"/>
    <dgm:cxn modelId="{0D9EF792-4844-49F1-BF97-A028F36AD4D9}" type="presParOf" srcId="{7A6D5B53-B080-4A7E-BC04-7E2468069CED}" destId="{5C2BA36E-4672-4925-857A-8FE17C908CE6}" srcOrd="1" destOrd="0" presId="urn:microsoft.com/office/officeart/2005/8/layout/orgChart1"/>
    <dgm:cxn modelId="{60FE8777-C0EB-43BA-B2DE-031033815374}" type="presParOf" srcId="{7A6D5B53-B080-4A7E-BC04-7E2468069CED}" destId="{B282DCAF-F7FA-436D-9A2D-4379EBD208D5}" srcOrd="2" destOrd="0" presId="urn:microsoft.com/office/officeart/2005/8/layout/orgChart1"/>
    <dgm:cxn modelId="{052A86CC-262B-4EF2-A531-47F2BD10B7C2}" type="presParOf" srcId="{58046F44-7068-4A83-BFE7-0AD66DB7B790}" destId="{E6F4CE12-6012-4389-BB0B-DBE562213700}" srcOrd="10" destOrd="0" presId="urn:microsoft.com/office/officeart/2005/8/layout/orgChart1"/>
    <dgm:cxn modelId="{551AF633-043A-4807-A986-653DD9614B94}" type="presParOf" srcId="{58046F44-7068-4A83-BFE7-0AD66DB7B790}" destId="{E89B0DEA-22BA-4312-B56C-95843BCA5492}" srcOrd="11" destOrd="0" presId="urn:microsoft.com/office/officeart/2005/8/layout/orgChart1"/>
    <dgm:cxn modelId="{44B08E0F-252A-4A09-A3A6-8C81D4CBE25B}" type="presParOf" srcId="{E89B0DEA-22BA-4312-B56C-95843BCA5492}" destId="{9B8AC135-678F-4498-BFFC-8A2BEEC148B6}" srcOrd="0" destOrd="0" presId="urn:microsoft.com/office/officeart/2005/8/layout/orgChart1"/>
    <dgm:cxn modelId="{EC6A7214-B973-4C2E-8CF6-B43D335B3459}" type="presParOf" srcId="{9B8AC135-678F-4498-BFFC-8A2BEEC148B6}" destId="{E874C3A1-03F3-4AEF-9C61-3CD11BDB608E}" srcOrd="0" destOrd="0" presId="urn:microsoft.com/office/officeart/2005/8/layout/orgChart1"/>
    <dgm:cxn modelId="{E4D6160E-C027-4A32-936B-2A1849BAB639}" type="presParOf" srcId="{9B8AC135-678F-4498-BFFC-8A2BEEC148B6}" destId="{36F40F64-1C49-44B6-96A1-E637EEAE735D}" srcOrd="1" destOrd="0" presId="urn:microsoft.com/office/officeart/2005/8/layout/orgChart1"/>
    <dgm:cxn modelId="{5B1F2F7E-C036-482A-B490-A324945DECD1}" type="presParOf" srcId="{E89B0DEA-22BA-4312-B56C-95843BCA5492}" destId="{EF40B2E6-298E-437F-86F0-1985BDFF50E7}" srcOrd="1" destOrd="0" presId="urn:microsoft.com/office/officeart/2005/8/layout/orgChart1"/>
    <dgm:cxn modelId="{325C0E7E-292E-440C-86D8-2F152F31E62E}" type="presParOf" srcId="{E89B0DEA-22BA-4312-B56C-95843BCA5492}" destId="{ED8DE71E-19B8-4DB5-8CC6-CAACE50F7B74}" srcOrd="2" destOrd="0" presId="urn:microsoft.com/office/officeart/2005/8/layout/orgChart1"/>
    <dgm:cxn modelId="{CFB8EA2A-5681-484D-9E42-C55221EE0ABF}" type="presParOf" srcId="{58046F44-7068-4A83-BFE7-0AD66DB7B790}" destId="{085F8C8C-FD47-4BBB-A41E-8A8A0B66B413}" srcOrd="12" destOrd="0" presId="urn:microsoft.com/office/officeart/2005/8/layout/orgChart1"/>
    <dgm:cxn modelId="{3CF4DD4A-D0B1-4690-86C7-F4BB32214584}" type="presParOf" srcId="{58046F44-7068-4A83-BFE7-0AD66DB7B790}" destId="{47352344-43A6-4C43-8EDE-298A2A27D18E}" srcOrd="13" destOrd="0" presId="urn:microsoft.com/office/officeart/2005/8/layout/orgChart1"/>
    <dgm:cxn modelId="{2FD90598-E457-4226-822A-7B7FEA0F3101}" type="presParOf" srcId="{47352344-43A6-4C43-8EDE-298A2A27D18E}" destId="{C2C9E19F-E61A-4E64-86B9-DFE6F6446091}" srcOrd="0" destOrd="0" presId="urn:microsoft.com/office/officeart/2005/8/layout/orgChart1"/>
    <dgm:cxn modelId="{9657F01E-B42E-4A83-9A17-171EFD2CA7D6}" type="presParOf" srcId="{C2C9E19F-E61A-4E64-86B9-DFE6F6446091}" destId="{85A647E5-4A88-43A2-956E-2C36D2868F2C}" srcOrd="0" destOrd="0" presId="urn:microsoft.com/office/officeart/2005/8/layout/orgChart1"/>
    <dgm:cxn modelId="{5E73C669-67C2-4C72-8F42-6D6C1766B107}" type="presParOf" srcId="{C2C9E19F-E61A-4E64-86B9-DFE6F6446091}" destId="{1654FCF0-E06A-4010-8029-0FE2BC008581}" srcOrd="1" destOrd="0" presId="urn:microsoft.com/office/officeart/2005/8/layout/orgChart1"/>
    <dgm:cxn modelId="{ACB63DB2-F7AF-4CED-988C-B3CA8306010A}" type="presParOf" srcId="{47352344-43A6-4C43-8EDE-298A2A27D18E}" destId="{05A4FC20-5334-4CF5-987E-5F1C87BCFCBC}" srcOrd="1" destOrd="0" presId="urn:microsoft.com/office/officeart/2005/8/layout/orgChart1"/>
    <dgm:cxn modelId="{E1063537-12DE-4851-ACEA-29CD65CD9F2A}" type="presParOf" srcId="{47352344-43A6-4C43-8EDE-298A2A27D18E}" destId="{B8733B71-78AA-455D-BF92-ED6899F804F6}" srcOrd="2" destOrd="0" presId="urn:microsoft.com/office/officeart/2005/8/layout/orgChart1"/>
    <dgm:cxn modelId="{3E493CA2-036B-432C-8E84-557E468AA123}" type="presParOf" srcId="{58046F44-7068-4A83-BFE7-0AD66DB7B790}" destId="{E21B0324-20BB-4CF9-A308-112075A07905}" srcOrd="14" destOrd="0" presId="urn:microsoft.com/office/officeart/2005/8/layout/orgChart1"/>
    <dgm:cxn modelId="{3D931B68-7E31-48CA-A47C-6D373E3A91E3}" type="presParOf" srcId="{58046F44-7068-4A83-BFE7-0AD66DB7B790}" destId="{51847AE1-3FFD-45B5-B40B-073305F89190}" srcOrd="15" destOrd="0" presId="urn:microsoft.com/office/officeart/2005/8/layout/orgChart1"/>
    <dgm:cxn modelId="{90040CC4-AD9B-4341-B469-2CC7F3374BAB}" type="presParOf" srcId="{51847AE1-3FFD-45B5-B40B-073305F89190}" destId="{692C92FC-3876-4762-9977-4F8726329278}" srcOrd="0" destOrd="0" presId="urn:microsoft.com/office/officeart/2005/8/layout/orgChart1"/>
    <dgm:cxn modelId="{E1E79381-678B-4E83-934C-86EED5C175EA}" type="presParOf" srcId="{692C92FC-3876-4762-9977-4F8726329278}" destId="{327DF590-F19E-4C20-ADC3-77BEF764BE6D}" srcOrd="0" destOrd="0" presId="urn:microsoft.com/office/officeart/2005/8/layout/orgChart1"/>
    <dgm:cxn modelId="{02E2F557-93C8-4D97-9199-30A0963C5ABF}" type="presParOf" srcId="{692C92FC-3876-4762-9977-4F8726329278}" destId="{0FA7D9C4-3AFC-4266-B151-277B0B18898A}" srcOrd="1" destOrd="0" presId="urn:microsoft.com/office/officeart/2005/8/layout/orgChart1"/>
    <dgm:cxn modelId="{FBC50621-C730-45A4-8068-1DB573437FE2}" type="presParOf" srcId="{51847AE1-3FFD-45B5-B40B-073305F89190}" destId="{0211AEA2-B6A8-4085-9FB6-A2BDA8B8F44A}" srcOrd="1" destOrd="0" presId="urn:microsoft.com/office/officeart/2005/8/layout/orgChart1"/>
    <dgm:cxn modelId="{6A7A8E49-B973-4A25-92BC-458DA0935DC0}" type="presParOf" srcId="{51847AE1-3FFD-45B5-B40B-073305F89190}" destId="{6691531A-AC06-464D-AD14-8A3F37680230}" srcOrd="2" destOrd="0" presId="urn:microsoft.com/office/officeart/2005/8/layout/orgChart1"/>
    <dgm:cxn modelId="{8E78893D-A07D-485E-8397-9DAA3C3BE4EE}" type="presParOf" srcId="{58046F44-7068-4A83-BFE7-0AD66DB7B790}" destId="{76E44A52-6F7F-4667-8388-C10AD829230E}" srcOrd="16" destOrd="0" presId="urn:microsoft.com/office/officeart/2005/8/layout/orgChart1"/>
    <dgm:cxn modelId="{641CD1CC-F637-4C63-8CD3-8D937B3C1865}" type="presParOf" srcId="{58046F44-7068-4A83-BFE7-0AD66DB7B790}" destId="{867AC618-DF44-4E9B-95ED-9524FBB2FD78}" srcOrd="17" destOrd="0" presId="urn:microsoft.com/office/officeart/2005/8/layout/orgChart1"/>
    <dgm:cxn modelId="{51330C1F-070D-4E31-ABE7-2931C17E54A6}" type="presParOf" srcId="{867AC618-DF44-4E9B-95ED-9524FBB2FD78}" destId="{947C24ED-4C08-4A7F-B211-ADBF6873AD8D}" srcOrd="0" destOrd="0" presId="urn:microsoft.com/office/officeart/2005/8/layout/orgChart1"/>
    <dgm:cxn modelId="{3D80DAC5-8DFD-46F5-B5B0-4A1B55D38D3C}" type="presParOf" srcId="{947C24ED-4C08-4A7F-B211-ADBF6873AD8D}" destId="{788C830A-E50F-47B3-BB85-59DE4C8ED0B6}" srcOrd="0" destOrd="0" presId="urn:microsoft.com/office/officeart/2005/8/layout/orgChart1"/>
    <dgm:cxn modelId="{6DE89709-5922-4E8E-89B2-4432FD4A1DE4}" type="presParOf" srcId="{947C24ED-4C08-4A7F-B211-ADBF6873AD8D}" destId="{5BA2C8D1-B1B6-426B-8F82-C705FF176C53}" srcOrd="1" destOrd="0" presId="urn:microsoft.com/office/officeart/2005/8/layout/orgChart1"/>
    <dgm:cxn modelId="{16DB4881-1F3F-40BB-AD43-6503E124538B}" type="presParOf" srcId="{867AC618-DF44-4E9B-95ED-9524FBB2FD78}" destId="{575526A8-7DA4-4888-8D8F-204D75ED140E}" srcOrd="1" destOrd="0" presId="urn:microsoft.com/office/officeart/2005/8/layout/orgChart1"/>
    <dgm:cxn modelId="{29578788-06B2-460E-B788-A3E57F3BEF56}" type="presParOf" srcId="{867AC618-DF44-4E9B-95ED-9524FBB2FD78}" destId="{9A25E94D-6584-4360-BF0E-5EC086DA9F03}" srcOrd="2" destOrd="0" presId="urn:microsoft.com/office/officeart/2005/8/layout/orgChart1"/>
    <dgm:cxn modelId="{93DFAC5B-B97A-413B-95D3-06F2D71C38B4}" type="presParOf" srcId="{CEEF0AC7-B8CE-49F4-8383-C6A99703E0F6}" destId="{6E7AB97F-CE88-4FC3-8A60-4FECF0984FF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DCF18F0-9936-4D84-BE3E-598B46B11833}" type="doc">
      <dgm:prSet loTypeId="urn:microsoft.com/office/officeart/2005/8/layout/orgChart1" loCatId="hierarchy" qsTypeId="urn:microsoft.com/office/officeart/2005/8/quickstyle/simple1" qsCatId="simple" csTypeId="urn:microsoft.com/office/officeart/2005/8/colors/accent0_3" csCatId="mainScheme" phldr="1"/>
      <dgm:spPr/>
    </dgm:pt>
    <dgm:pt modelId="{389B04DF-4B42-40D1-BE79-BA35854FCABB}">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dirty="0" smtClean="0">
              <a:ln/>
              <a:effectLst/>
              <a:latin typeface="黑体" panose="02010609060101010101" pitchFamily="49" charset="-122"/>
              <a:ea typeface="黑体" panose="02010609060101010101" pitchFamily="49" charset="-122"/>
            </a:rPr>
            <a:t>三级账户</a:t>
          </a:r>
        </a:p>
      </dgm:t>
    </dgm:pt>
    <dgm:pt modelId="{93D5BCF7-6C00-4F04-B140-AD8701F17D1C}" type="parTrans" cxnId="{97040E81-BB25-42A9-BEE1-48A1B452671D}">
      <dgm:prSet/>
      <dgm:spPr/>
      <dgm:t>
        <a:bodyPr/>
        <a:lstStyle/>
        <a:p>
          <a:endParaRPr lang="zh-CN" altLang="en-US" sz="2000"/>
        </a:p>
      </dgm:t>
    </dgm:pt>
    <dgm:pt modelId="{BF77A489-6575-4687-A946-ED1A13E37B4C}" type="sibTrans" cxnId="{97040E81-BB25-42A9-BEE1-48A1B452671D}">
      <dgm:prSet/>
      <dgm:spPr/>
      <dgm:t>
        <a:bodyPr/>
        <a:lstStyle/>
        <a:p>
          <a:endParaRPr lang="zh-CN" altLang="en-US" sz="2000"/>
        </a:p>
      </dgm:t>
    </dgm:pt>
    <dgm:pt modelId="{8F7FA0E6-C36A-48F2-BDC6-3AB06E32ED9B}">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黑体" panose="02010609060101010101" pitchFamily="49" charset="-122"/>
              <a:ea typeface="黑体" panose="02010609060101010101" pitchFamily="49" charset="-122"/>
            </a:rPr>
            <a:t>供应物流成本</a:t>
          </a:r>
        </a:p>
      </dgm:t>
    </dgm:pt>
    <dgm:pt modelId="{C752A0BF-9310-493C-A4AF-AA66BFE7FC21}" type="parTrans" cxnId="{597C48B2-06D0-402B-B59F-E2EF49AC7AB6}">
      <dgm:prSet/>
      <dgm:spPr/>
      <dgm:t>
        <a:bodyPr/>
        <a:lstStyle/>
        <a:p>
          <a:endParaRPr lang="zh-CN" altLang="en-US" sz="2000" b="0">
            <a:latin typeface="黑体" panose="02010609060101010101" pitchFamily="49" charset="-122"/>
            <a:ea typeface="黑体" panose="02010609060101010101" pitchFamily="49" charset="-122"/>
          </a:endParaRPr>
        </a:p>
      </dgm:t>
    </dgm:pt>
    <dgm:pt modelId="{4E4CFBD7-0320-4CCE-8562-EE7C4E65F8FF}" type="sibTrans" cxnId="{597C48B2-06D0-402B-B59F-E2EF49AC7AB6}">
      <dgm:prSet/>
      <dgm:spPr/>
      <dgm:t>
        <a:bodyPr/>
        <a:lstStyle/>
        <a:p>
          <a:endParaRPr lang="zh-CN" altLang="en-US" sz="2000"/>
        </a:p>
      </dgm:t>
    </dgm:pt>
    <dgm:pt modelId="{F711CECD-8F2F-4832-99AB-B75E997C9BE2}">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黑体" panose="02010609060101010101" pitchFamily="49" charset="-122"/>
              <a:ea typeface="黑体" panose="02010609060101010101" pitchFamily="49" charset="-122"/>
            </a:rPr>
            <a:t>企业内物流成本</a:t>
          </a:r>
          <a:endParaRPr kumimoji="0" lang="zh-CN" altLang="en-US" sz="2000" b="0" i="0" u="none" strike="noStrike" cap="none" normalizeH="0" baseline="0" dirty="0" smtClean="0">
            <a:ln/>
            <a:effectLst/>
            <a:latin typeface="黑体" panose="02010609060101010101" pitchFamily="49" charset="-122"/>
            <a:ea typeface="黑体" panose="02010609060101010101" pitchFamily="49" charset="-122"/>
          </a:endParaRPr>
        </a:p>
      </dgm:t>
    </dgm:pt>
    <dgm:pt modelId="{F3BEB4F5-7405-465C-BE71-4B0702E7A88F}" type="parTrans" cxnId="{C44C925A-027A-4C4C-B84D-F87ADB09700A}">
      <dgm:prSet/>
      <dgm:spPr/>
      <dgm:t>
        <a:bodyPr/>
        <a:lstStyle/>
        <a:p>
          <a:endParaRPr lang="zh-CN" altLang="en-US" sz="2000" b="0">
            <a:latin typeface="黑体" panose="02010609060101010101" pitchFamily="49" charset="-122"/>
            <a:ea typeface="黑体" panose="02010609060101010101" pitchFamily="49" charset="-122"/>
          </a:endParaRPr>
        </a:p>
      </dgm:t>
    </dgm:pt>
    <dgm:pt modelId="{6C8D46F8-DA87-4EF5-AB07-BCA2B892F9D6}" type="sibTrans" cxnId="{C44C925A-027A-4C4C-B84D-F87ADB09700A}">
      <dgm:prSet/>
      <dgm:spPr/>
      <dgm:t>
        <a:bodyPr/>
        <a:lstStyle/>
        <a:p>
          <a:endParaRPr lang="zh-CN" altLang="en-US" sz="2000"/>
        </a:p>
      </dgm:t>
    </dgm:pt>
    <dgm:pt modelId="{80955895-4C58-48E8-9595-83EEE0E8CE56}">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黑体" panose="02010609060101010101" pitchFamily="49" charset="-122"/>
              <a:ea typeface="黑体" panose="02010609060101010101" pitchFamily="49" charset="-122"/>
            </a:rPr>
            <a:t>销售物流成本</a:t>
          </a:r>
        </a:p>
      </dgm:t>
    </dgm:pt>
    <dgm:pt modelId="{A15AB633-CC0C-489A-8BDF-81691416268B}" type="parTrans" cxnId="{F3099C2B-B692-4B7F-94EC-B88E1ADE3FB7}">
      <dgm:prSet/>
      <dgm:spPr/>
      <dgm:t>
        <a:bodyPr/>
        <a:lstStyle/>
        <a:p>
          <a:endParaRPr lang="zh-CN" altLang="en-US" sz="2000" b="0">
            <a:latin typeface="黑体" panose="02010609060101010101" pitchFamily="49" charset="-122"/>
            <a:ea typeface="黑体" panose="02010609060101010101" pitchFamily="49" charset="-122"/>
          </a:endParaRPr>
        </a:p>
      </dgm:t>
    </dgm:pt>
    <dgm:pt modelId="{4FA38313-EB80-44CE-BB59-52359A2EED6A}" type="sibTrans" cxnId="{F3099C2B-B692-4B7F-94EC-B88E1ADE3FB7}">
      <dgm:prSet/>
      <dgm:spPr/>
      <dgm:t>
        <a:bodyPr/>
        <a:lstStyle/>
        <a:p>
          <a:endParaRPr lang="zh-CN" altLang="en-US" sz="2000"/>
        </a:p>
      </dgm:t>
    </dgm:pt>
    <dgm:pt modelId="{3BB06398-E86C-4366-B1E6-11A6C8F084C4}">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黑体" panose="02010609060101010101" pitchFamily="49" charset="-122"/>
              <a:ea typeface="黑体" panose="02010609060101010101" pitchFamily="49" charset="-122"/>
            </a:rPr>
            <a:t>回收物流成本</a:t>
          </a:r>
          <a:endParaRPr kumimoji="0" lang="zh-CN" altLang="en-US" sz="2000" b="0" i="0" u="none" strike="noStrike" cap="none" normalizeH="0" baseline="0" dirty="0" smtClean="0">
            <a:ln/>
            <a:effectLst/>
            <a:latin typeface="黑体" panose="02010609060101010101" pitchFamily="49" charset="-122"/>
            <a:ea typeface="黑体" panose="02010609060101010101" pitchFamily="49" charset="-122"/>
          </a:endParaRPr>
        </a:p>
      </dgm:t>
    </dgm:pt>
    <dgm:pt modelId="{2C980CE6-3276-4881-8425-86E9BA5ECB95}" type="parTrans" cxnId="{320034A5-2DB0-49C2-91F2-468E0ABDEBB7}">
      <dgm:prSet/>
      <dgm:spPr/>
      <dgm:t>
        <a:bodyPr/>
        <a:lstStyle/>
        <a:p>
          <a:endParaRPr lang="zh-CN" altLang="en-US" sz="2000" b="0">
            <a:latin typeface="黑体" panose="02010609060101010101" pitchFamily="49" charset="-122"/>
            <a:ea typeface="黑体" panose="02010609060101010101" pitchFamily="49" charset="-122"/>
          </a:endParaRPr>
        </a:p>
      </dgm:t>
    </dgm:pt>
    <dgm:pt modelId="{FBD7D5B4-D969-4FF4-AEC3-00A834B3B1F4}" type="sibTrans" cxnId="{320034A5-2DB0-49C2-91F2-468E0ABDEBB7}">
      <dgm:prSet/>
      <dgm:spPr/>
      <dgm:t>
        <a:bodyPr/>
        <a:lstStyle/>
        <a:p>
          <a:endParaRPr lang="zh-CN" altLang="en-US" sz="2000"/>
        </a:p>
      </dgm:t>
    </dgm:pt>
    <dgm:pt modelId="{8408510C-E8BE-46E2-BAFA-3D4CCE836EDA}">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黑体" panose="02010609060101010101" pitchFamily="49" charset="-122"/>
              <a:ea typeface="黑体" panose="02010609060101010101" pitchFamily="49" charset="-122"/>
            </a:rPr>
            <a:t>废弃物物流成本</a:t>
          </a:r>
        </a:p>
      </dgm:t>
    </dgm:pt>
    <dgm:pt modelId="{583205B6-A31C-441A-AB97-2F1BB7C45E3A}" type="parTrans" cxnId="{7208D978-FA3D-4DAB-9A75-084BB12A66BD}">
      <dgm:prSet/>
      <dgm:spPr/>
      <dgm:t>
        <a:bodyPr/>
        <a:lstStyle/>
        <a:p>
          <a:endParaRPr lang="zh-CN" altLang="en-US" sz="2000"/>
        </a:p>
      </dgm:t>
    </dgm:pt>
    <dgm:pt modelId="{65C1CC1F-60DF-4C11-9B3D-0EBA642E799A}" type="sibTrans" cxnId="{7208D978-FA3D-4DAB-9A75-084BB12A66BD}">
      <dgm:prSet/>
      <dgm:spPr/>
      <dgm:t>
        <a:bodyPr/>
        <a:lstStyle/>
        <a:p>
          <a:endParaRPr lang="zh-CN" altLang="en-US" sz="2000"/>
        </a:p>
      </dgm:t>
    </dgm:pt>
    <dgm:pt modelId="{C48C79CA-AF43-471F-BB3B-C6A5D585C8E3}" type="pres">
      <dgm:prSet presAssocID="{6DCF18F0-9936-4D84-BE3E-598B46B11833}" presName="hierChild1" presStyleCnt="0">
        <dgm:presLayoutVars>
          <dgm:orgChart val="1"/>
          <dgm:chPref val="1"/>
          <dgm:dir/>
          <dgm:animOne val="branch"/>
          <dgm:animLvl val="lvl"/>
          <dgm:resizeHandles/>
        </dgm:presLayoutVars>
      </dgm:prSet>
      <dgm:spPr/>
    </dgm:pt>
    <dgm:pt modelId="{9DF98854-0A53-4674-AD3C-2CE77F4CEEC5}" type="pres">
      <dgm:prSet presAssocID="{389B04DF-4B42-40D1-BE79-BA35854FCABB}" presName="hierRoot1" presStyleCnt="0">
        <dgm:presLayoutVars>
          <dgm:hierBranch val="r"/>
        </dgm:presLayoutVars>
      </dgm:prSet>
      <dgm:spPr/>
    </dgm:pt>
    <dgm:pt modelId="{CCA29EB0-58A7-4F94-B739-136EB8B78BF7}" type="pres">
      <dgm:prSet presAssocID="{389B04DF-4B42-40D1-BE79-BA35854FCABB}" presName="rootComposite1" presStyleCnt="0"/>
      <dgm:spPr/>
    </dgm:pt>
    <dgm:pt modelId="{044C0EE8-E4A3-4C74-A23C-3431C1A58F32}" type="pres">
      <dgm:prSet presAssocID="{389B04DF-4B42-40D1-BE79-BA35854FCABB}" presName="rootText1" presStyleLbl="node0" presStyleIdx="0" presStyleCnt="1" custScaleX="450447" custScaleY="120659">
        <dgm:presLayoutVars>
          <dgm:chPref val="3"/>
        </dgm:presLayoutVars>
      </dgm:prSet>
      <dgm:spPr/>
      <dgm:t>
        <a:bodyPr/>
        <a:lstStyle/>
        <a:p>
          <a:endParaRPr lang="zh-CN" altLang="en-US"/>
        </a:p>
      </dgm:t>
    </dgm:pt>
    <dgm:pt modelId="{0CD49FA7-95E0-468B-95CC-DF090E002075}" type="pres">
      <dgm:prSet presAssocID="{389B04DF-4B42-40D1-BE79-BA35854FCABB}" presName="rootConnector1" presStyleLbl="node1" presStyleIdx="0" presStyleCnt="0"/>
      <dgm:spPr/>
      <dgm:t>
        <a:bodyPr/>
        <a:lstStyle/>
        <a:p>
          <a:endParaRPr lang="zh-CN" altLang="en-US"/>
        </a:p>
      </dgm:t>
    </dgm:pt>
    <dgm:pt modelId="{0DC5A1CC-0903-448F-8932-EDFC530D87B4}" type="pres">
      <dgm:prSet presAssocID="{389B04DF-4B42-40D1-BE79-BA35854FCABB}" presName="hierChild2" presStyleCnt="0"/>
      <dgm:spPr/>
    </dgm:pt>
    <dgm:pt modelId="{F5AE7FA0-9A0B-4C0E-A9F1-F9BBCFE3176E}" type="pres">
      <dgm:prSet presAssocID="{C752A0BF-9310-493C-A4AF-AA66BFE7FC21}" presName="Name50" presStyleLbl="parChTrans1D2" presStyleIdx="0" presStyleCnt="5" custSzX="293601" custSzY="250689"/>
      <dgm:spPr/>
      <dgm:t>
        <a:bodyPr/>
        <a:lstStyle/>
        <a:p>
          <a:endParaRPr lang="zh-CN" altLang="en-US"/>
        </a:p>
      </dgm:t>
    </dgm:pt>
    <dgm:pt modelId="{F854B6CF-6F86-4B75-83E2-046758A98917}" type="pres">
      <dgm:prSet presAssocID="{8F7FA0E6-C36A-48F2-BDC6-3AB06E32ED9B}" presName="hierRoot2" presStyleCnt="0">
        <dgm:presLayoutVars>
          <dgm:hierBranch/>
        </dgm:presLayoutVars>
      </dgm:prSet>
      <dgm:spPr/>
    </dgm:pt>
    <dgm:pt modelId="{E78D346A-8628-4A7B-BD5D-4CFFCBA0729A}" type="pres">
      <dgm:prSet presAssocID="{8F7FA0E6-C36A-48F2-BDC6-3AB06E32ED9B}" presName="rootComposite" presStyleCnt="0"/>
      <dgm:spPr/>
    </dgm:pt>
    <dgm:pt modelId="{154C6A0A-C2A4-4B5A-80B9-AE12B401A784}" type="pres">
      <dgm:prSet presAssocID="{8F7FA0E6-C36A-48F2-BDC6-3AB06E32ED9B}" presName="rootText" presStyleLbl="node2" presStyleIdx="0" presStyleCnt="5" custScaleX="450447" custScaleY="120659">
        <dgm:presLayoutVars>
          <dgm:chPref val="3"/>
        </dgm:presLayoutVars>
      </dgm:prSet>
      <dgm:spPr/>
      <dgm:t>
        <a:bodyPr/>
        <a:lstStyle/>
        <a:p>
          <a:endParaRPr lang="zh-CN" altLang="en-US"/>
        </a:p>
      </dgm:t>
    </dgm:pt>
    <dgm:pt modelId="{3D12C57B-E182-4255-A519-222BD7376505}" type="pres">
      <dgm:prSet presAssocID="{8F7FA0E6-C36A-48F2-BDC6-3AB06E32ED9B}" presName="rootConnector" presStyleLbl="node2" presStyleIdx="0" presStyleCnt="5"/>
      <dgm:spPr/>
      <dgm:t>
        <a:bodyPr/>
        <a:lstStyle/>
        <a:p>
          <a:endParaRPr lang="zh-CN" altLang="en-US"/>
        </a:p>
      </dgm:t>
    </dgm:pt>
    <dgm:pt modelId="{1F144BB8-080D-480E-B679-DA8CA52C7014}" type="pres">
      <dgm:prSet presAssocID="{8F7FA0E6-C36A-48F2-BDC6-3AB06E32ED9B}" presName="hierChild4" presStyleCnt="0"/>
      <dgm:spPr/>
    </dgm:pt>
    <dgm:pt modelId="{B038F561-3636-47C7-8C77-8A9D180C5CDF}" type="pres">
      <dgm:prSet presAssocID="{8F7FA0E6-C36A-48F2-BDC6-3AB06E32ED9B}" presName="hierChild5" presStyleCnt="0"/>
      <dgm:spPr/>
    </dgm:pt>
    <dgm:pt modelId="{0322530A-D854-44E1-8845-1948B85B723A}" type="pres">
      <dgm:prSet presAssocID="{F3BEB4F5-7405-465C-BE71-4B0702E7A88F}" presName="Name50" presStyleLbl="parChTrans1D2" presStyleIdx="1" presStyleCnt="5" custSzX="293601" custSzY="637623"/>
      <dgm:spPr/>
      <dgm:t>
        <a:bodyPr/>
        <a:lstStyle/>
        <a:p>
          <a:endParaRPr lang="zh-CN" altLang="en-US"/>
        </a:p>
      </dgm:t>
    </dgm:pt>
    <dgm:pt modelId="{127E0AA3-E41D-4E66-88E3-90A0855B64FB}" type="pres">
      <dgm:prSet presAssocID="{F711CECD-8F2F-4832-99AB-B75E997C9BE2}" presName="hierRoot2" presStyleCnt="0">
        <dgm:presLayoutVars>
          <dgm:hierBranch/>
        </dgm:presLayoutVars>
      </dgm:prSet>
      <dgm:spPr/>
    </dgm:pt>
    <dgm:pt modelId="{6EFA863B-81F6-486E-A1D3-8C3D058055EA}" type="pres">
      <dgm:prSet presAssocID="{F711CECD-8F2F-4832-99AB-B75E997C9BE2}" presName="rootComposite" presStyleCnt="0"/>
      <dgm:spPr/>
    </dgm:pt>
    <dgm:pt modelId="{C86F8ED7-7EEC-4DE1-88E9-22920919FD86}" type="pres">
      <dgm:prSet presAssocID="{F711CECD-8F2F-4832-99AB-B75E997C9BE2}" presName="rootText" presStyleLbl="node2" presStyleIdx="1" presStyleCnt="5" custScaleX="450447" custScaleY="120659">
        <dgm:presLayoutVars>
          <dgm:chPref val="3"/>
        </dgm:presLayoutVars>
      </dgm:prSet>
      <dgm:spPr/>
      <dgm:t>
        <a:bodyPr/>
        <a:lstStyle/>
        <a:p>
          <a:endParaRPr lang="zh-CN" altLang="en-US"/>
        </a:p>
      </dgm:t>
    </dgm:pt>
    <dgm:pt modelId="{F7E1358B-DE98-4C62-B4DE-0DA6FE310563}" type="pres">
      <dgm:prSet presAssocID="{F711CECD-8F2F-4832-99AB-B75E997C9BE2}" presName="rootConnector" presStyleLbl="node2" presStyleIdx="1" presStyleCnt="5"/>
      <dgm:spPr/>
      <dgm:t>
        <a:bodyPr/>
        <a:lstStyle/>
        <a:p>
          <a:endParaRPr lang="zh-CN" altLang="en-US"/>
        </a:p>
      </dgm:t>
    </dgm:pt>
    <dgm:pt modelId="{EAF98A8E-4938-4C62-8D31-50607A41636A}" type="pres">
      <dgm:prSet presAssocID="{F711CECD-8F2F-4832-99AB-B75E997C9BE2}" presName="hierChild4" presStyleCnt="0"/>
      <dgm:spPr/>
    </dgm:pt>
    <dgm:pt modelId="{7AF96724-FE26-4782-8691-4DD81195DA6D}" type="pres">
      <dgm:prSet presAssocID="{F711CECD-8F2F-4832-99AB-B75E997C9BE2}" presName="hierChild5" presStyleCnt="0"/>
      <dgm:spPr/>
    </dgm:pt>
    <dgm:pt modelId="{A540FB70-0E32-43A8-80ED-A66DDAE6189D}" type="pres">
      <dgm:prSet presAssocID="{A15AB633-CC0C-489A-8BDF-81691416268B}" presName="Name50" presStyleLbl="parChTrans1D2" presStyleIdx="2" presStyleCnt="5" custSzX="293601" custSzY="1024558"/>
      <dgm:spPr/>
      <dgm:t>
        <a:bodyPr/>
        <a:lstStyle/>
        <a:p>
          <a:endParaRPr lang="zh-CN" altLang="en-US"/>
        </a:p>
      </dgm:t>
    </dgm:pt>
    <dgm:pt modelId="{91F792E1-9DB0-4926-B2FD-50F28A37DEFB}" type="pres">
      <dgm:prSet presAssocID="{80955895-4C58-48E8-9595-83EEE0E8CE56}" presName="hierRoot2" presStyleCnt="0">
        <dgm:presLayoutVars>
          <dgm:hierBranch/>
        </dgm:presLayoutVars>
      </dgm:prSet>
      <dgm:spPr/>
    </dgm:pt>
    <dgm:pt modelId="{7264B176-3FF4-4E6F-A5F3-A9BC561049D8}" type="pres">
      <dgm:prSet presAssocID="{80955895-4C58-48E8-9595-83EEE0E8CE56}" presName="rootComposite" presStyleCnt="0"/>
      <dgm:spPr/>
    </dgm:pt>
    <dgm:pt modelId="{1B18712B-D946-4F07-9B13-ECDF702240C2}" type="pres">
      <dgm:prSet presAssocID="{80955895-4C58-48E8-9595-83EEE0E8CE56}" presName="rootText" presStyleLbl="node2" presStyleIdx="2" presStyleCnt="5" custScaleX="450447" custScaleY="120659">
        <dgm:presLayoutVars>
          <dgm:chPref val="3"/>
        </dgm:presLayoutVars>
      </dgm:prSet>
      <dgm:spPr/>
      <dgm:t>
        <a:bodyPr/>
        <a:lstStyle/>
        <a:p>
          <a:endParaRPr lang="zh-CN" altLang="en-US"/>
        </a:p>
      </dgm:t>
    </dgm:pt>
    <dgm:pt modelId="{882504F9-50C5-41A7-999F-F500249BAF34}" type="pres">
      <dgm:prSet presAssocID="{80955895-4C58-48E8-9595-83EEE0E8CE56}" presName="rootConnector" presStyleLbl="node2" presStyleIdx="2" presStyleCnt="5"/>
      <dgm:spPr/>
      <dgm:t>
        <a:bodyPr/>
        <a:lstStyle/>
        <a:p>
          <a:endParaRPr lang="zh-CN" altLang="en-US"/>
        </a:p>
      </dgm:t>
    </dgm:pt>
    <dgm:pt modelId="{ABC3631D-7888-4F6B-8413-64A0BDC3C86E}" type="pres">
      <dgm:prSet presAssocID="{80955895-4C58-48E8-9595-83EEE0E8CE56}" presName="hierChild4" presStyleCnt="0"/>
      <dgm:spPr/>
    </dgm:pt>
    <dgm:pt modelId="{36D08DA8-4699-48E5-8E9C-760891E74A87}" type="pres">
      <dgm:prSet presAssocID="{80955895-4C58-48E8-9595-83EEE0E8CE56}" presName="hierChild5" presStyleCnt="0"/>
      <dgm:spPr/>
    </dgm:pt>
    <dgm:pt modelId="{2A82FDC5-1DA5-4A75-97C5-EFD411AAD265}" type="pres">
      <dgm:prSet presAssocID="{2C980CE6-3276-4881-8425-86E9BA5ECB95}" presName="Name50" presStyleLbl="parChTrans1D2" presStyleIdx="3" presStyleCnt="5" custSzX="293601" custSzY="1411492"/>
      <dgm:spPr/>
      <dgm:t>
        <a:bodyPr/>
        <a:lstStyle/>
        <a:p>
          <a:endParaRPr lang="zh-CN" altLang="en-US"/>
        </a:p>
      </dgm:t>
    </dgm:pt>
    <dgm:pt modelId="{CE4C3080-0810-484D-9A4F-858E5A5D933B}" type="pres">
      <dgm:prSet presAssocID="{3BB06398-E86C-4366-B1E6-11A6C8F084C4}" presName="hierRoot2" presStyleCnt="0">
        <dgm:presLayoutVars>
          <dgm:hierBranch/>
        </dgm:presLayoutVars>
      </dgm:prSet>
      <dgm:spPr/>
    </dgm:pt>
    <dgm:pt modelId="{BA1D8171-6148-4C97-8CE7-65F7AA4F81E1}" type="pres">
      <dgm:prSet presAssocID="{3BB06398-E86C-4366-B1E6-11A6C8F084C4}" presName="rootComposite" presStyleCnt="0"/>
      <dgm:spPr/>
    </dgm:pt>
    <dgm:pt modelId="{962EE054-C79D-4471-B04F-56979AFDE05C}" type="pres">
      <dgm:prSet presAssocID="{3BB06398-E86C-4366-B1E6-11A6C8F084C4}" presName="rootText" presStyleLbl="node2" presStyleIdx="3" presStyleCnt="5" custScaleX="450447" custScaleY="120659">
        <dgm:presLayoutVars>
          <dgm:chPref val="3"/>
        </dgm:presLayoutVars>
      </dgm:prSet>
      <dgm:spPr/>
      <dgm:t>
        <a:bodyPr/>
        <a:lstStyle/>
        <a:p>
          <a:endParaRPr lang="zh-CN" altLang="en-US"/>
        </a:p>
      </dgm:t>
    </dgm:pt>
    <dgm:pt modelId="{AB45D0B2-06E7-429D-92C9-64ADFD426B90}" type="pres">
      <dgm:prSet presAssocID="{3BB06398-E86C-4366-B1E6-11A6C8F084C4}" presName="rootConnector" presStyleLbl="node2" presStyleIdx="3" presStyleCnt="5"/>
      <dgm:spPr/>
      <dgm:t>
        <a:bodyPr/>
        <a:lstStyle/>
        <a:p>
          <a:endParaRPr lang="zh-CN" altLang="en-US"/>
        </a:p>
      </dgm:t>
    </dgm:pt>
    <dgm:pt modelId="{237129A7-462D-4660-8C29-F1FE94933D5A}" type="pres">
      <dgm:prSet presAssocID="{3BB06398-E86C-4366-B1E6-11A6C8F084C4}" presName="hierChild4" presStyleCnt="0"/>
      <dgm:spPr/>
    </dgm:pt>
    <dgm:pt modelId="{1D63955F-E7EC-49BC-9394-FF929B1B879F}" type="pres">
      <dgm:prSet presAssocID="{3BB06398-E86C-4366-B1E6-11A6C8F084C4}" presName="hierChild5" presStyleCnt="0"/>
      <dgm:spPr/>
    </dgm:pt>
    <dgm:pt modelId="{35663E1F-10F0-443D-A302-3D0DF046FFCA}" type="pres">
      <dgm:prSet presAssocID="{583205B6-A31C-441A-AB97-2F1BB7C45E3A}" presName="Name50" presStyleLbl="parChTrans1D2" presStyleIdx="4" presStyleCnt="5"/>
      <dgm:spPr/>
      <dgm:t>
        <a:bodyPr/>
        <a:lstStyle/>
        <a:p>
          <a:endParaRPr lang="zh-CN" altLang="en-US"/>
        </a:p>
      </dgm:t>
    </dgm:pt>
    <dgm:pt modelId="{7DF288D4-B004-417A-B688-9D67B7043DD5}" type="pres">
      <dgm:prSet presAssocID="{8408510C-E8BE-46E2-BAFA-3D4CCE836EDA}" presName="hierRoot2" presStyleCnt="0">
        <dgm:presLayoutVars>
          <dgm:hierBranch/>
        </dgm:presLayoutVars>
      </dgm:prSet>
      <dgm:spPr/>
    </dgm:pt>
    <dgm:pt modelId="{D644E504-7145-4E4A-AD43-A95CCBF73131}" type="pres">
      <dgm:prSet presAssocID="{8408510C-E8BE-46E2-BAFA-3D4CCE836EDA}" presName="rootComposite" presStyleCnt="0"/>
      <dgm:spPr/>
    </dgm:pt>
    <dgm:pt modelId="{E64E666A-2065-4823-A458-CE3D7C5C4F2B}" type="pres">
      <dgm:prSet presAssocID="{8408510C-E8BE-46E2-BAFA-3D4CCE836EDA}" presName="rootText" presStyleLbl="node2" presStyleIdx="4" presStyleCnt="5" custScaleX="450447" custScaleY="120659">
        <dgm:presLayoutVars>
          <dgm:chPref val="3"/>
        </dgm:presLayoutVars>
      </dgm:prSet>
      <dgm:spPr/>
      <dgm:t>
        <a:bodyPr/>
        <a:lstStyle/>
        <a:p>
          <a:endParaRPr lang="zh-CN" altLang="en-US"/>
        </a:p>
      </dgm:t>
    </dgm:pt>
    <dgm:pt modelId="{1D6F6F36-9271-469C-8D49-EF3C1FD34307}" type="pres">
      <dgm:prSet presAssocID="{8408510C-E8BE-46E2-BAFA-3D4CCE836EDA}" presName="rootConnector" presStyleLbl="node2" presStyleIdx="4" presStyleCnt="5"/>
      <dgm:spPr/>
      <dgm:t>
        <a:bodyPr/>
        <a:lstStyle/>
        <a:p>
          <a:endParaRPr lang="zh-CN" altLang="en-US"/>
        </a:p>
      </dgm:t>
    </dgm:pt>
    <dgm:pt modelId="{839A81FB-4F4B-40F1-852F-37CB8F610F58}" type="pres">
      <dgm:prSet presAssocID="{8408510C-E8BE-46E2-BAFA-3D4CCE836EDA}" presName="hierChild4" presStyleCnt="0"/>
      <dgm:spPr/>
    </dgm:pt>
    <dgm:pt modelId="{EC8B1C6E-AE80-4595-98FC-777FEF06D4B2}" type="pres">
      <dgm:prSet presAssocID="{8408510C-E8BE-46E2-BAFA-3D4CCE836EDA}" presName="hierChild5" presStyleCnt="0"/>
      <dgm:spPr/>
    </dgm:pt>
    <dgm:pt modelId="{768E787B-F49C-4738-A0C6-A04EB5C16145}" type="pres">
      <dgm:prSet presAssocID="{389B04DF-4B42-40D1-BE79-BA35854FCABB}" presName="hierChild3" presStyleCnt="0"/>
      <dgm:spPr/>
    </dgm:pt>
  </dgm:ptLst>
  <dgm:cxnLst>
    <dgm:cxn modelId="{7208D978-FA3D-4DAB-9A75-084BB12A66BD}" srcId="{389B04DF-4B42-40D1-BE79-BA35854FCABB}" destId="{8408510C-E8BE-46E2-BAFA-3D4CCE836EDA}" srcOrd="4" destOrd="0" parTransId="{583205B6-A31C-441A-AB97-2F1BB7C45E3A}" sibTransId="{65C1CC1F-60DF-4C11-9B3D-0EBA642E799A}"/>
    <dgm:cxn modelId="{AFB7F5E4-943C-408F-91A5-C45510E8B41A}" type="presOf" srcId="{F711CECD-8F2F-4832-99AB-B75E997C9BE2}" destId="{F7E1358B-DE98-4C62-B4DE-0DA6FE310563}" srcOrd="1" destOrd="0" presId="urn:microsoft.com/office/officeart/2005/8/layout/orgChart1"/>
    <dgm:cxn modelId="{AAD467C5-530F-4413-B24E-CDDB03F1B73D}" type="presOf" srcId="{389B04DF-4B42-40D1-BE79-BA35854FCABB}" destId="{0CD49FA7-95E0-468B-95CC-DF090E002075}" srcOrd="1" destOrd="0" presId="urn:microsoft.com/office/officeart/2005/8/layout/orgChart1"/>
    <dgm:cxn modelId="{B8088171-A5EB-4C24-B445-214E53969E2F}" type="presOf" srcId="{3BB06398-E86C-4366-B1E6-11A6C8F084C4}" destId="{AB45D0B2-06E7-429D-92C9-64ADFD426B90}" srcOrd="1" destOrd="0" presId="urn:microsoft.com/office/officeart/2005/8/layout/orgChart1"/>
    <dgm:cxn modelId="{2296BA29-F75F-4E14-8A98-37AD22045D17}" type="presOf" srcId="{A15AB633-CC0C-489A-8BDF-81691416268B}" destId="{A540FB70-0E32-43A8-80ED-A66DDAE6189D}" srcOrd="0" destOrd="0" presId="urn:microsoft.com/office/officeart/2005/8/layout/orgChart1"/>
    <dgm:cxn modelId="{F8E9D319-4AEB-4D11-99E9-95AAFEC4EB09}" type="presOf" srcId="{8408510C-E8BE-46E2-BAFA-3D4CCE836EDA}" destId="{1D6F6F36-9271-469C-8D49-EF3C1FD34307}" srcOrd="1" destOrd="0" presId="urn:microsoft.com/office/officeart/2005/8/layout/orgChart1"/>
    <dgm:cxn modelId="{58ED1A4C-43E2-437E-8A88-B020876544D8}" type="presOf" srcId="{F3BEB4F5-7405-465C-BE71-4B0702E7A88F}" destId="{0322530A-D854-44E1-8845-1948B85B723A}" srcOrd="0" destOrd="0" presId="urn:microsoft.com/office/officeart/2005/8/layout/orgChart1"/>
    <dgm:cxn modelId="{4D776D6E-EE3F-4C79-A16B-94970A8D0DB9}" type="presOf" srcId="{2C980CE6-3276-4881-8425-86E9BA5ECB95}" destId="{2A82FDC5-1DA5-4A75-97C5-EFD411AAD265}" srcOrd="0" destOrd="0" presId="urn:microsoft.com/office/officeart/2005/8/layout/orgChart1"/>
    <dgm:cxn modelId="{857FCAAC-42AC-41C3-99F6-E92F59C2ED55}" type="presOf" srcId="{8F7FA0E6-C36A-48F2-BDC6-3AB06E32ED9B}" destId="{154C6A0A-C2A4-4B5A-80B9-AE12B401A784}" srcOrd="0" destOrd="0" presId="urn:microsoft.com/office/officeart/2005/8/layout/orgChart1"/>
    <dgm:cxn modelId="{B68BB136-3E22-49E7-AF89-C47B5E932CC3}" type="presOf" srcId="{583205B6-A31C-441A-AB97-2F1BB7C45E3A}" destId="{35663E1F-10F0-443D-A302-3D0DF046FFCA}" srcOrd="0" destOrd="0" presId="urn:microsoft.com/office/officeart/2005/8/layout/orgChart1"/>
    <dgm:cxn modelId="{E98405A6-CCC6-43FE-952D-0087B8DB81C2}" type="presOf" srcId="{3BB06398-E86C-4366-B1E6-11A6C8F084C4}" destId="{962EE054-C79D-4471-B04F-56979AFDE05C}" srcOrd="0" destOrd="0" presId="urn:microsoft.com/office/officeart/2005/8/layout/orgChart1"/>
    <dgm:cxn modelId="{320034A5-2DB0-49C2-91F2-468E0ABDEBB7}" srcId="{389B04DF-4B42-40D1-BE79-BA35854FCABB}" destId="{3BB06398-E86C-4366-B1E6-11A6C8F084C4}" srcOrd="3" destOrd="0" parTransId="{2C980CE6-3276-4881-8425-86E9BA5ECB95}" sibTransId="{FBD7D5B4-D969-4FF4-AEC3-00A834B3B1F4}"/>
    <dgm:cxn modelId="{87239AAA-F264-4B45-87FB-CEEC28C78011}" type="presOf" srcId="{8408510C-E8BE-46E2-BAFA-3D4CCE836EDA}" destId="{E64E666A-2065-4823-A458-CE3D7C5C4F2B}" srcOrd="0" destOrd="0" presId="urn:microsoft.com/office/officeart/2005/8/layout/orgChart1"/>
    <dgm:cxn modelId="{C2C69DD4-33CC-4FA0-B3F6-2BB54349407F}" type="presOf" srcId="{80955895-4C58-48E8-9595-83EEE0E8CE56}" destId="{1B18712B-D946-4F07-9B13-ECDF702240C2}" srcOrd="0" destOrd="0" presId="urn:microsoft.com/office/officeart/2005/8/layout/orgChart1"/>
    <dgm:cxn modelId="{ACE0D533-198E-4BB7-87A6-3842FB3B33C6}" type="presOf" srcId="{8F7FA0E6-C36A-48F2-BDC6-3AB06E32ED9B}" destId="{3D12C57B-E182-4255-A519-222BD7376505}" srcOrd="1" destOrd="0" presId="urn:microsoft.com/office/officeart/2005/8/layout/orgChart1"/>
    <dgm:cxn modelId="{C44C925A-027A-4C4C-B84D-F87ADB09700A}" srcId="{389B04DF-4B42-40D1-BE79-BA35854FCABB}" destId="{F711CECD-8F2F-4832-99AB-B75E997C9BE2}" srcOrd="1" destOrd="0" parTransId="{F3BEB4F5-7405-465C-BE71-4B0702E7A88F}" sibTransId="{6C8D46F8-DA87-4EF5-AB07-BCA2B892F9D6}"/>
    <dgm:cxn modelId="{818922BD-9776-4CBC-979C-5422144BFD34}" type="presOf" srcId="{80955895-4C58-48E8-9595-83EEE0E8CE56}" destId="{882504F9-50C5-41A7-999F-F500249BAF34}" srcOrd="1" destOrd="0" presId="urn:microsoft.com/office/officeart/2005/8/layout/orgChart1"/>
    <dgm:cxn modelId="{97040E81-BB25-42A9-BEE1-48A1B452671D}" srcId="{6DCF18F0-9936-4D84-BE3E-598B46B11833}" destId="{389B04DF-4B42-40D1-BE79-BA35854FCABB}" srcOrd="0" destOrd="0" parTransId="{93D5BCF7-6C00-4F04-B140-AD8701F17D1C}" sibTransId="{BF77A489-6575-4687-A946-ED1A13E37B4C}"/>
    <dgm:cxn modelId="{597C48B2-06D0-402B-B59F-E2EF49AC7AB6}" srcId="{389B04DF-4B42-40D1-BE79-BA35854FCABB}" destId="{8F7FA0E6-C36A-48F2-BDC6-3AB06E32ED9B}" srcOrd="0" destOrd="0" parTransId="{C752A0BF-9310-493C-A4AF-AA66BFE7FC21}" sibTransId="{4E4CFBD7-0320-4CCE-8562-EE7C4E65F8FF}"/>
    <dgm:cxn modelId="{B3EE5014-AFE5-4CAE-9E17-4372800F42D8}" type="presOf" srcId="{389B04DF-4B42-40D1-BE79-BA35854FCABB}" destId="{044C0EE8-E4A3-4C74-A23C-3431C1A58F32}" srcOrd="0" destOrd="0" presId="urn:microsoft.com/office/officeart/2005/8/layout/orgChart1"/>
    <dgm:cxn modelId="{D966FBA9-9A0A-4CE6-B90C-00ABE7D8084E}" type="presOf" srcId="{6DCF18F0-9936-4D84-BE3E-598B46B11833}" destId="{C48C79CA-AF43-471F-BB3B-C6A5D585C8E3}" srcOrd="0" destOrd="0" presId="urn:microsoft.com/office/officeart/2005/8/layout/orgChart1"/>
    <dgm:cxn modelId="{86D06C24-AA62-4792-9048-757E289A6D5C}" type="presOf" srcId="{C752A0BF-9310-493C-A4AF-AA66BFE7FC21}" destId="{F5AE7FA0-9A0B-4C0E-A9F1-F9BBCFE3176E}" srcOrd="0" destOrd="0" presId="urn:microsoft.com/office/officeart/2005/8/layout/orgChart1"/>
    <dgm:cxn modelId="{16B82060-96D5-441F-A52D-1048AD6937D8}" type="presOf" srcId="{F711CECD-8F2F-4832-99AB-B75E997C9BE2}" destId="{C86F8ED7-7EEC-4DE1-88E9-22920919FD86}" srcOrd="0" destOrd="0" presId="urn:microsoft.com/office/officeart/2005/8/layout/orgChart1"/>
    <dgm:cxn modelId="{F3099C2B-B692-4B7F-94EC-B88E1ADE3FB7}" srcId="{389B04DF-4B42-40D1-BE79-BA35854FCABB}" destId="{80955895-4C58-48E8-9595-83EEE0E8CE56}" srcOrd="2" destOrd="0" parTransId="{A15AB633-CC0C-489A-8BDF-81691416268B}" sibTransId="{4FA38313-EB80-44CE-BB59-52359A2EED6A}"/>
    <dgm:cxn modelId="{39A39AF9-E150-48AD-BAF4-C01D04CB6BD0}" type="presParOf" srcId="{C48C79CA-AF43-471F-BB3B-C6A5D585C8E3}" destId="{9DF98854-0A53-4674-AD3C-2CE77F4CEEC5}" srcOrd="0" destOrd="0" presId="urn:microsoft.com/office/officeart/2005/8/layout/orgChart1"/>
    <dgm:cxn modelId="{0A1A260F-4385-45DF-9931-770000A3FA34}" type="presParOf" srcId="{9DF98854-0A53-4674-AD3C-2CE77F4CEEC5}" destId="{CCA29EB0-58A7-4F94-B739-136EB8B78BF7}" srcOrd="0" destOrd="0" presId="urn:microsoft.com/office/officeart/2005/8/layout/orgChart1"/>
    <dgm:cxn modelId="{8C201EA6-C752-40CA-8BD2-CCF40E16F228}" type="presParOf" srcId="{CCA29EB0-58A7-4F94-B739-136EB8B78BF7}" destId="{044C0EE8-E4A3-4C74-A23C-3431C1A58F32}" srcOrd="0" destOrd="0" presId="urn:microsoft.com/office/officeart/2005/8/layout/orgChart1"/>
    <dgm:cxn modelId="{C8DFA787-D16B-4D8A-AA22-1F870911D8A8}" type="presParOf" srcId="{CCA29EB0-58A7-4F94-B739-136EB8B78BF7}" destId="{0CD49FA7-95E0-468B-95CC-DF090E002075}" srcOrd="1" destOrd="0" presId="urn:microsoft.com/office/officeart/2005/8/layout/orgChart1"/>
    <dgm:cxn modelId="{4C6A9CB0-9EEE-4A09-AEF7-AEEB04C8E0EC}" type="presParOf" srcId="{9DF98854-0A53-4674-AD3C-2CE77F4CEEC5}" destId="{0DC5A1CC-0903-448F-8932-EDFC530D87B4}" srcOrd="1" destOrd="0" presId="urn:microsoft.com/office/officeart/2005/8/layout/orgChart1"/>
    <dgm:cxn modelId="{8C3B0551-C8AF-42DB-A762-C6036FC2917F}" type="presParOf" srcId="{0DC5A1CC-0903-448F-8932-EDFC530D87B4}" destId="{F5AE7FA0-9A0B-4C0E-A9F1-F9BBCFE3176E}" srcOrd="0" destOrd="0" presId="urn:microsoft.com/office/officeart/2005/8/layout/orgChart1"/>
    <dgm:cxn modelId="{39E6B759-10CC-4A7B-9F9E-97E58ED830C5}" type="presParOf" srcId="{0DC5A1CC-0903-448F-8932-EDFC530D87B4}" destId="{F854B6CF-6F86-4B75-83E2-046758A98917}" srcOrd="1" destOrd="0" presId="urn:microsoft.com/office/officeart/2005/8/layout/orgChart1"/>
    <dgm:cxn modelId="{4B4C21B8-928C-4758-A6EC-21075E2F09F6}" type="presParOf" srcId="{F854B6CF-6F86-4B75-83E2-046758A98917}" destId="{E78D346A-8628-4A7B-BD5D-4CFFCBA0729A}" srcOrd="0" destOrd="0" presId="urn:microsoft.com/office/officeart/2005/8/layout/orgChart1"/>
    <dgm:cxn modelId="{BB1EC6C7-5800-4E42-9CA6-743806C18F10}" type="presParOf" srcId="{E78D346A-8628-4A7B-BD5D-4CFFCBA0729A}" destId="{154C6A0A-C2A4-4B5A-80B9-AE12B401A784}" srcOrd="0" destOrd="0" presId="urn:microsoft.com/office/officeart/2005/8/layout/orgChart1"/>
    <dgm:cxn modelId="{06945543-6190-4364-B27D-C9DA710EB635}" type="presParOf" srcId="{E78D346A-8628-4A7B-BD5D-4CFFCBA0729A}" destId="{3D12C57B-E182-4255-A519-222BD7376505}" srcOrd="1" destOrd="0" presId="urn:microsoft.com/office/officeart/2005/8/layout/orgChart1"/>
    <dgm:cxn modelId="{32554653-EE6F-4719-B72D-7537A76B6C9A}" type="presParOf" srcId="{F854B6CF-6F86-4B75-83E2-046758A98917}" destId="{1F144BB8-080D-480E-B679-DA8CA52C7014}" srcOrd="1" destOrd="0" presId="urn:microsoft.com/office/officeart/2005/8/layout/orgChart1"/>
    <dgm:cxn modelId="{B101CB7D-898D-4573-BE27-35F5E83FFF3E}" type="presParOf" srcId="{F854B6CF-6F86-4B75-83E2-046758A98917}" destId="{B038F561-3636-47C7-8C77-8A9D180C5CDF}" srcOrd="2" destOrd="0" presId="urn:microsoft.com/office/officeart/2005/8/layout/orgChart1"/>
    <dgm:cxn modelId="{EDB63A3D-545E-403C-990E-10D35834333A}" type="presParOf" srcId="{0DC5A1CC-0903-448F-8932-EDFC530D87B4}" destId="{0322530A-D854-44E1-8845-1948B85B723A}" srcOrd="2" destOrd="0" presId="urn:microsoft.com/office/officeart/2005/8/layout/orgChart1"/>
    <dgm:cxn modelId="{883901AE-7275-4023-BA4A-ED0C42D3F1F0}" type="presParOf" srcId="{0DC5A1CC-0903-448F-8932-EDFC530D87B4}" destId="{127E0AA3-E41D-4E66-88E3-90A0855B64FB}" srcOrd="3" destOrd="0" presId="urn:microsoft.com/office/officeart/2005/8/layout/orgChart1"/>
    <dgm:cxn modelId="{1946A049-D711-4BF0-8924-9B8C286EBFF4}" type="presParOf" srcId="{127E0AA3-E41D-4E66-88E3-90A0855B64FB}" destId="{6EFA863B-81F6-486E-A1D3-8C3D058055EA}" srcOrd="0" destOrd="0" presId="urn:microsoft.com/office/officeart/2005/8/layout/orgChart1"/>
    <dgm:cxn modelId="{FEA1A1D5-61B6-4169-9D5E-1C6A04F82686}" type="presParOf" srcId="{6EFA863B-81F6-486E-A1D3-8C3D058055EA}" destId="{C86F8ED7-7EEC-4DE1-88E9-22920919FD86}" srcOrd="0" destOrd="0" presId="urn:microsoft.com/office/officeart/2005/8/layout/orgChart1"/>
    <dgm:cxn modelId="{59BF042A-29A8-4B69-82A3-834A2161DDA3}" type="presParOf" srcId="{6EFA863B-81F6-486E-A1D3-8C3D058055EA}" destId="{F7E1358B-DE98-4C62-B4DE-0DA6FE310563}" srcOrd="1" destOrd="0" presId="urn:microsoft.com/office/officeart/2005/8/layout/orgChart1"/>
    <dgm:cxn modelId="{A673C58A-FC73-4022-AA35-DC6E813516EA}" type="presParOf" srcId="{127E0AA3-E41D-4E66-88E3-90A0855B64FB}" destId="{EAF98A8E-4938-4C62-8D31-50607A41636A}" srcOrd="1" destOrd="0" presId="urn:microsoft.com/office/officeart/2005/8/layout/orgChart1"/>
    <dgm:cxn modelId="{7B23972F-82B4-4193-81CB-BEA990533C23}" type="presParOf" srcId="{127E0AA3-E41D-4E66-88E3-90A0855B64FB}" destId="{7AF96724-FE26-4782-8691-4DD81195DA6D}" srcOrd="2" destOrd="0" presId="urn:microsoft.com/office/officeart/2005/8/layout/orgChart1"/>
    <dgm:cxn modelId="{B57B4DFC-DEF5-4402-9E93-44E0AF6327FF}" type="presParOf" srcId="{0DC5A1CC-0903-448F-8932-EDFC530D87B4}" destId="{A540FB70-0E32-43A8-80ED-A66DDAE6189D}" srcOrd="4" destOrd="0" presId="urn:microsoft.com/office/officeart/2005/8/layout/orgChart1"/>
    <dgm:cxn modelId="{AFF2103E-6064-4C86-BCE5-7DB56A1E94F9}" type="presParOf" srcId="{0DC5A1CC-0903-448F-8932-EDFC530D87B4}" destId="{91F792E1-9DB0-4926-B2FD-50F28A37DEFB}" srcOrd="5" destOrd="0" presId="urn:microsoft.com/office/officeart/2005/8/layout/orgChart1"/>
    <dgm:cxn modelId="{7F5C5F3C-45A6-436E-86EA-E6AFD61527DF}" type="presParOf" srcId="{91F792E1-9DB0-4926-B2FD-50F28A37DEFB}" destId="{7264B176-3FF4-4E6F-A5F3-A9BC561049D8}" srcOrd="0" destOrd="0" presId="urn:microsoft.com/office/officeart/2005/8/layout/orgChart1"/>
    <dgm:cxn modelId="{87372AE8-F4CC-453C-A6E0-991E56F68D19}" type="presParOf" srcId="{7264B176-3FF4-4E6F-A5F3-A9BC561049D8}" destId="{1B18712B-D946-4F07-9B13-ECDF702240C2}" srcOrd="0" destOrd="0" presId="urn:microsoft.com/office/officeart/2005/8/layout/orgChart1"/>
    <dgm:cxn modelId="{42543F05-59C1-4F6A-BE5C-C76D0F37FFFC}" type="presParOf" srcId="{7264B176-3FF4-4E6F-A5F3-A9BC561049D8}" destId="{882504F9-50C5-41A7-999F-F500249BAF34}" srcOrd="1" destOrd="0" presId="urn:microsoft.com/office/officeart/2005/8/layout/orgChart1"/>
    <dgm:cxn modelId="{6AA58CC5-609E-4AC3-B37A-419069CD9CED}" type="presParOf" srcId="{91F792E1-9DB0-4926-B2FD-50F28A37DEFB}" destId="{ABC3631D-7888-4F6B-8413-64A0BDC3C86E}" srcOrd="1" destOrd="0" presId="urn:microsoft.com/office/officeart/2005/8/layout/orgChart1"/>
    <dgm:cxn modelId="{CF467FD6-F197-4E38-9879-273B326688E1}" type="presParOf" srcId="{91F792E1-9DB0-4926-B2FD-50F28A37DEFB}" destId="{36D08DA8-4699-48E5-8E9C-760891E74A87}" srcOrd="2" destOrd="0" presId="urn:microsoft.com/office/officeart/2005/8/layout/orgChart1"/>
    <dgm:cxn modelId="{60EB3DA2-20F0-48CB-B8C7-6312B85BD1FE}" type="presParOf" srcId="{0DC5A1CC-0903-448F-8932-EDFC530D87B4}" destId="{2A82FDC5-1DA5-4A75-97C5-EFD411AAD265}" srcOrd="6" destOrd="0" presId="urn:microsoft.com/office/officeart/2005/8/layout/orgChart1"/>
    <dgm:cxn modelId="{BCEADCD4-CA1D-476A-BE01-ECE15F4BF1B1}" type="presParOf" srcId="{0DC5A1CC-0903-448F-8932-EDFC530D87B4}" destId="{CE4C3080-0810-484D-9A4F-858E5A5D933B}" srcOrd="7" destOrd="0" presId="urn:microsoft.com/office/officeart/2005/8/layout/orgChart1"/>
    <dgm:cxn modelId="{95876C05-F33D-420A-8223-1B641A76909C}" type="presParOf" srcId="{CE4C3080-0810-484D-9A4F-858E5A5D933B}" destId="{BA1D8171-6148-4C97-8CE7-65F7AA4F81E1}" srcOrd="0" destOrd="0" presId="urn:microsoft.com/office/officeart/2005/8/layout/orgChart1"/>
    <dgm:cxn modelId="{C737A22A-F16F-4DA6-A1C1-73FF0F6C8E84}" type="presParOf" srcId="{BA1D8171-6148-4C97-8CE7-65F7AA4F81E1}" destId="{962EE054-C79D-4471-B04F-56979AFDE05C}" srcOrd="0" destOrd="0" presId="urn:microsoft.com/office/officeart/2005/8/layout/orgChart1"/>
    <dgm:cxn modelId="{9C5B5A17-A386-452C-AE9E-DEC703D4EFF3}" type="presParOf" srcId="{BA1D8171-6148-4C97-8CE7-65F7AA4F81E1}" destId="{AB45D0B2-06E7-429D-92C9-64ADFD426B90}" srcOrd="1" destOrd="0" presId="urn:microsoft.com/office/officeart/2005/8/layout/orgChart1"/>
    <dgm:cxn modelId="{E7809280-E6A5-4068-B001-EC5A3152DC60}" type="presParOf" srcId="{CE4C3080-0810-484D-9A4F-858E5A5D933B}" destId="{237129A7-462D-4660-8C29-F1FE94933D5A}" srcOrd="1" destOrd="0" presId="urn:microsoft.com/office/officeart/2005/8/layout/orgChart1"/>
    <dgm:cxn modelId="{EBB5B8DB-99BA-474B-B721-1B5331E087C1}" type="presParOf" srcId="{CE4C3080-0810-484D-9A4F-858E5A5D933B}" destId="{1D63955F-E7EC-49BC-9394-FF929B1B879F}" srcOrd="2" destOrd="0" presId="urn:microsoft.com/office/officeart/2005/8/layout/orgChart1"/>
    <dgm:cxn modelId="{1AB388F6-3925-4E67-80AF-76A8AD2BD97D}" type="presParOf" srcId="{0DC5A1CC-0903-448F-8932-EDFC530D87B4}" destId="{35663E1F-10F0-443D-A302-3D0DF046FFCA}" srcOrd="8" destOrd="0" presId="urn:microsoft.com/office/officeart/2005/8/layout/orgChart1"/>
    <dgm:cxn modelId="{20FC3BC2-D379-47EF-9D3B-3A8DD3890E04}" type="presParOf" srcId="{0DC5A1CC-0903-448F-8932-EDFC530D87B4}" destId="{7DF288D4-B004-417A-B688-9D67B7043DD5}" srcOrd="9" destOrd="0" presId="urn:microsoft.com/office/officeart/2005/8/layout/orgChart1"/>
    <dgm:cxn modelId="{B1A7FC74-CB2D-4C7A-AAC4-2F93CB6F46E2}" type="presParOf" srcId="{7DF288D4-B004-417A-B688-9D67B7043DD5}" destId="{D644E504-7145-4E4A-AD43-A95CCBF73131}" srcOrd="0" destOrd="0" presId="urn:microsoft.com/office/officeart/2005/8/layout/orgChart1"/>
    <dgm:cxn modelId="{EB5E8834-29DE-4A7B-AA9E-245786A96E23}" type="presParOf" srcId="{D644E504-7145-4E4A-AD43-A95CCBF73131}" destId="{E64E666A-2065-4823-A458-CE3D7C5C4F2B}" srcOrd="0" destOrd="0" presId="urn:microsoft.com/office/officeart/2005/8/layout/orgChart1"/>
    <dgm:cxn modelId="{12AA8ADE-2A01-4319-B953-04684A7D4A4B}" type="presParOf" srcId="{D644E504-7145-4E4A-AD43-A95CCBF73131}" destId="{1D6F6F36-9271-469C-8D49-EF3C1FD34307}" srcOrd="1" destOrd="0" presId="urn:microsoft.com/office/officeart/2005/8/layout/orgChart1"/>
    <dgm:cxn modelId="{DA1F5B16-2236-4445-A757-0B505E8904D6}" type="presParOf" srcId="{7DF288D4-B004-417A-B688-9D67B7043DD5}" destId="{839A81FB-4F4B-40F1-852F-37CB8F610F58}" srcOrd="1" destOrd="0" presId="urn:microsoft.com/office/officeart/2005/8/layout/orgChart1"/>
    <dgm:cxn modelId="{E28DDF05-E227-49AD-98FB-D003EDB41022}" type="presParOf" srcId="{7DF288D4-B004-417A-B688-9D67B7043DD5}" destId="{EC8B1C6E-AE80-4595-98FC-777FEF06D4B2}" srcOrd="2" destOrd="0" presId="urn:microsoft.com/office/officeart/2005/8/layout/orgChart1"/>
    <dgm:cxn modelId="{39354EAB-E460-4D80-8DF7-4051781A42F6}" type="presParOf" srcId="{9DF98854-0A53-4674-AD3C-2CE77F4CEEC5}" destId="{768E787B-F49C-4738-A0C6-A04EB5C16145}" srcOrd="2" destOrd="0" presId="urn:microsoft.com/office/officeart/2005/8/layout/orgChar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C8995423-5F13-4F4B-BD73-AE95A9A39690}" type="doc">
      <dgm:prSet loTypeId="urn:microsoft.com/office/officeart/2005/8/layout/orgChart1" loCatId="hierarchy" qsTypeId="urn:microsoft.com/office/officeart/2005/8/quickstyle/simple1" qsCatId="simple" csTypeId="urn:microsoft.com/office/officeart/2005/8/colors/accent0_3" csCatId="mainScheme" phldr="1"/>
      <dgm:spPr/>
    </dgm:pt>
    <dgm:pt modelId="{6210518C-241F-45EF-A272-414E0B8925BB}">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自营设专栏</a:t>
          </a:r>
        </a:p>
      </dgm:t>
    </dgm:pt>
    <dgm:pt modelId="{CB1013A2-DBD3-4FB1-974D-315A12CB2FFD}" type="parTrans" cxnId="{A7D5248A-7A48-4511-8C67-C12D05A41660}">
      <dgm:prSet/>
      <dgm:spPr/>
      <dgm:t>
        <a:bodyPr/>
        <a:lstStyle/>
        <a:p>
          <a:endParaRPr lang="zh-CN" altLang="en-US"/>
        </a:p>
      </dgm:t>
    </dgm:pt>
    <dgm:pt modelId="{0729FEAF-47E4-4C6A-936B-DE51D59F4C6B}" type="sibTrans" cxnId="{A7D5248A-7A48-4511-8C67-C12D05A41660}">
      <dgm:prSet/>
      <dgm:spPr/>
      <dgm:t>
        <a:bodyPr/>
        <a:lstStyle/>
        <a:p>
          <a:endParaRPr lang="zh-CN" altLang="en-US"/>
        </a:p>
      </dgm:t>
    </dgm:pt>
    <dgm:pt modelId="{EBBC72F7-897D-4037-B60A-77CDB87D7CB3}">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材料费</a:t>
          </a:r>
          <a:endParaRPr kumimoji="0" lang="zh-CN" altLang="en-US" sz="2000" b="0" i="0" u="none" strike="noStrike" cap="none" normalizeH="0" baseline="0" dirty="0" smtClean="0">
            <a:ln/>
            <a:effectLst/>
            <a:latin typeface="Arial" panose="020B0604020202020204" pitchFamily="34" charset="0"/>
            <a:ea typeface="黑体" panose="02010609060101010101" pitchFamily="49" charset="-122"/>
          </a:endParaRPr>
        </a:p>
      </dgm:t>
    </dgm:pt>
    <dgm:pt modelId="{A2F4F136-929C-4368-AA0D-1281421E2FB8}" type="parTrans" cxnId="{15E0E837-9093-454A-8AB6-5751CA05838B}">
      <dgm:prSet/>
      <dgm:spPr/>
      <dgm:t>
        <a:bodyPr/>
        <a:lstStyle/>
        <a:p>
          <a:endParaRPr lang="zh-CN" altLang="en-US" sz="2000"/>
        </a:p>
      </dgm:t>
    </dgm:pt>
    <dgm:pt modelId="{AB58AF9C-3103-45CE-B7E0-E445D5B6C5FA}" type="sibTrans" cxnId="{15E0E837-9093-454A-8AB6-5751CA05838B}">
      <dgm:prSet/>
      <dgm:spPr/>
      <dgm:t>
        <a:bodyPr/>
        <a:lstStyle/>
        <a:p>
          <a:endParaRPr lang="zh-CN" altLang="en-US"/>
        </a:p>
      </dgm:t>
    </dgm:pt>
    <dgm:pt modelId="{F665A2B1-EB57-4D6A-B2DC-B58208D7D8DA}">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人工费</a:t>
          </a:r>
        </a:p>
      </dgm:t>
    </dgm:pt>
    <dgm:pt modelId="{7ABB629F-3B2A-4FD8-BC20-CB960F89A4FD}" type="parTrans" cxnId="{CC2DAA52-9B61-4540-90B1-233685C92939}">
      <dgm:prSet/>
      <dgm:spPr/>
      <dgm:t>
        <a:bodyPr/>
        <a:lstStyle/>
        <a:p>
          <a:endParaRPr lang="zh-CN" altLang="en-US" sz="2000"/>
        </a:p>
      </dgm:t>
    </dgm:pt>
    <dgm:pt modelId="{3DAAFA1F-1DFC-4011-B1FB-F057A93BF2F3}" type="sibTrans" cxnId="{CC2DAA52-9B61-4540-90B1-233685C92939}">
      <dgm:prSet/>
      <dgm:spPr/>
      <dgm:t>
        <a:bodyPr/>
        <a:lstStyle/>
        <a:p>
          <a:endParaRPr lang="zh-CN" altLang="en-US"/>
        </a:p>
      </dgm:t>
    </dgm:pt>
    <dgm:pt modelId="{24513827-BD0B-4865-A47E-8B2A51F81154}">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维护费</a:t>
          </a:r>
        </a:p>
      </dgm:t>
    </dgm:pt>
    <dgm:pt modelId="{AF1CDB3E-DBB9-4DF3-889E-95918FA00B89}" type="parTrans" cxnId="{CB774F3C-2C6C-4758-85A5-D5FFCD23BBC9}">
      <dgm:prSet/>
      <dgm:spPr/>
      <dgm:t>
        <a:bodyPr/>
        <a:lstStyle/>
        <a:p>
          <a:endParaRPr lang="zh-CN" altLang="en-US" sz="2000"/>
        </a:p>
      </dgm:t>
    </dgm:pt>
    <dgm:pt modelId="{BBC52C9C-12FF-4C8C-90C5-441BC3948F97}" type="sibTrans" cxnId="{CB774F3C-2C6C-4758-85A5-D5FFCD23BBC9}">
      <dgm:prSet/>
      <dgm:spPr/>
      <dgm:t>
        <a:bodyPr/>
        <a:lstStyle/>
        <a:p>
          <a:endParaRPr lang="zh-CN" altLang="en-US"/>
        </a:p>
      </dgm:t>
    </dgm:pt>
    <dgm:pt modelId="{E3BAB191-2709-44FC-A217-BFD99D6D2BE5}">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一般经费</a:t>
          </a:r>
        </a:p>
      </dgm:t>
    </dgm:pt>
    <dgm:pt modelId="{356042B3-531A-489D-A4E9-A3328482B35C}" type="parTrans" cxnId="{2FD23F08-A55D-463E-B4D5-850E269B8A58}">
      <dgm:prSet/>
      <dgm:spPr/>
      <dgm:t>
        <a:bodyPr/>
        <a:lstStyle/>
        <a:p>
          <a:endParaRPr lang="zh-CN" altLang="en-US" sz="2000"/>
        </a:p>
      </dgm:t>
    </dgm:pt>
    <dgm:pt modelId="{43716733-A118-41F2-9CF2-2814AA36ABB6}" type="sibTrans" cxnId="{2FD23F08-A55D-463E-B4D5-850E269B8A58}">
      <dgm:prSet/>
      <dgm:spPr/>
      <dgm:t>
        <a:bodyPr/>
        <a:lstStyle/>
        <a:p>
          <a:endParaRPr lang="zh-CN" altLang="en-US"/>
        </a:p>
      </dgm:t>
    </dgm:pt>
    <dgm:pt modelId="{9900B9D0-DAF9-4BDE-9D16-92E7A0FA8D00}">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smtClean="0">
              <a:ln/>
              <a:effectLst/>
              <a:latin typeface="Arial" panose="020B0604020202020204" pitchFamily="34" charset="0"/>
              <a:ea typeface="黑体" panose="02010609060101010101" pitchFamily="49" charset="-122"/>
            </a:rPr>
            <a:t>特别经费</a:t>
          </a:r>
        </a:p>
      </dgm:t>
    </dgm:pt>
    <dgm:pt modelId="{699E653D-BF9D-4462-89CB-730DD632690D}" type="parTrans" cxnId="{D0A6AB56-CB7E-4627-B229-E1F0532A8598}">
      <dgm:prSet/>
      <dgm:spPr/>
      <dgm:t>
        <a:bodyPr/>
        <a:lstStyle/>
        <a:p>
          <a:endParaRPr lang="zh-CN" altLang="en-US" sz="2000"/>
        </a:p>
      </dgm:t>
    </dgm:pt>
    <dgm:pt modelId="{9DD414D9-C7AF-4FEB-A3C4-2E1689CA004A}" type="sibTrans" cxnId="{D0A6AB56-CB7E-4627-B229-E1F0532A8598}">
      <dgm:prSet/>
      <dgm:spPr/>
      <dgm:t>
        <a:bodyPr/>
        <a:lstStyle/>
        <a:p>
          <a:endParaRPr lang="zh-CN" altLang="en-US"/>
        </a:p>
      </dgm:t>
    </dgm:pt>
    <dgm:pt modelId="{E0F899DE-B8D0-487D-9676-0967E134A789}" type="pres">
      <dgm:prSet presAssocID="{C8995423-5F13-4F4B-BD73-AE95A9A39690}" presName="hierChild1" presStyleCnt="0">
        <dgm:presLayoutVars>
          <dgm:orgChart val="1"/>
          <dgm:chPref val="1"/>
          <dgm:dir/>
          <dgm:animOne val="branch"/>
          <dgm:animLvl val="lvl"/>
          <dgm:resizeHandles/>
        </dgm:presLayoutVars>
      </dgm:prSet>
      <dgm:spPr/>
    </dgm:pt>
    <dgm:pt modelId="{FF53E405-FE27-4949-BF8C-D1EBA02DB9E0}" type="pres">
      <dgm:prSet presAssocID="{6210518C-241F-45EF-A272-414E0B8925BB}" presName="hierRoot1" presStyleCnt="0">
        <dgm:presLayoutVars>
          <dgm:hierBranch val="r"/>
        </dgm:presLayoutVars>
      </dgm:prSet>
      <dgm:spPr/>
    </dgm:pt>
    <dgm:pt modelId="{8573C11B-E51D-4C9B-B79A-0983C9F5075D}" type="pres">
      <dgm:prSet presAssocID="{6210518C-241F-45EF-A272-414E0B8925BB}" presName="rootComposite1" presStyleCnt="0"/>
      <dgm:spPr/>
    </dgm:pt>
    <dgm:pt modelId="{D1804C88-EC83-4738-BDC5-F05FFF5CE7BF}" type="pres">
      <dgm:prSet presAssocID="{6210518C-241F-45EF-A272-414E0B8925BB}" presName="rootText1" presStyleLbl="node0" presStyleIdx="0" presStyleCnt="1" custScaleX="243682" custScaleY="69604">
        <dgm:presLayoutVars>
          <dgm:chPref val="3"/>
        </dgm:presLayoutVars>
      </dgm:prSet>
      <dgm:spPr/>
      <dgm:t>
        <a:bodyPr/>
        <a:lstStyle/>
        <a:p>
          <a:endParaRPr lang="zh-CN" altLang="en-US"/>
        </a:p>
      </dgm:t>
    </dgm:pt>
    <dgm:pt modelId="{6DC4DB8C-9538-402A-AA80-E920295C6707}" type="pres">
      <dgm:prSet presAssocID="{6210518C-241F-45EF-A272-414E0B8925BB}" presName="rootConnector1" presStyleLbl="node1" presStyleIdx="0" presStyleCnt="0"/>
      <dgm:spPr/>
      <dgm:t>
        <a:bodyPr/>
        <a:lstStyle/>
        <a:p>
          <a:endParaRPr lang="zh-CN" altLang="en-US"/>
        </a:p>
      </dgm:t>
    </dgm:pt>
    <dgm:pt modelId="{FC94B91F-0DE1-448D-BD4A-7A2536B695E0}" type="pres">
      <dgm:prSet presAssocID="{6210518C-241F-45EF-A272-414E0B8925BB}" presName="hierChild2" presStyleCnt="0"/>
      <dgm:spPr/>
    </dgm:pt>
    <dgm:pt modelId="{EC4926BD-6A9E-4A6F-AD3E-1A432150CEA9}" type="pres">
      <dgm:prSet presAssocID="{A2F4F136-929C-4368-AA0D-1281421E2FB8}" presName="Name50" presStyleLbl="parChTrans1D2" presStyleIdx="0" presStyleCnt="5" custSzX="222823" custSzY="175875"/>
      <dgm:spPr/>
      <dgm:t>
        <a:bodyPr/>
        <a:lstStyle/>
        <a:p>
          <a:endParaRPr lang="zh-CN" altLang="en-US"/>
        </a:p>
      </dgm:t>
    </dgm:pt>
    <dgm:pt modelId="{5CEC36AC-EE72-4FC7-915C-7B2C1B71DA99}" type="pres">
      <dgm:prSet presAssocID="{EBBC72F7-897D-4037-B60A-77CDB87D7CB3}" presName="hierRoot2" presStyleCnt="0">
        <dgm:presLayoutVars>
          <dgm:hierBranch/>
        </dgm:presLayoutVars>
      </dgm:prSet>
      <dgm:spPr/>
    </dgm:pt>
    <dgm:pt modelId="{38DD2C64-FA92-42FD-B37E-341773E974E9}" type="pres">
      <dgm:prSet presAssocID="{EBBC72F7-897D-4037-B60A-77CDB87D7CB3}" presName="rootComposite" presStyleCnt="0"/>
      <dgm:spPr/>
    </dgm:pt>
    <dgm:pt modelId="{3341DD66-E513-45C9-BF64-C805B531D78F}" type="pres">
      <dgm:prSet presAssocID="{EBBC72F7-897D-4037-B60A-77CDB87D7CB3}" presName="rootText" presStyleLbl="node2" presStyleIdx="0" presStyleCnt="5" custScaleX="243682" custScaleY="69604">
        <dgm:presLayoutVars>
          <dgm:chPref val="3"/>
        </dgm:presLayoutVars>
      </dgm:prSet>
      <dgm:spPr/>
      <dgm:t>
        <a:bodyPr/>
        <a:lstStyle/>
        <a:p>
          <a:endParaRPr lang="zh-CN" altLang="en-US"/>
        </a:p>
      </dgm:t>
    </dgm:pt>
    <dgm:pt modelId="{A4F1DB8E-91CD-471F-89F3-42BAC69E6991}" type="pres">
      <dgm:prSet presAssocID="{EBBC72F7-897D-4037-B60A-77CDB87D7CB3}" presName="rootConnector" presStyleLbl="node2" presStyleIdx="0" presStyleCnt="5"/>
      <dgm:spPr/>
      <dgm:t>
        <a:bodyPr/>
        <a:lstStyle/>
        <a:p>
          <a:endParaRPr lang="zh-CN" altLang="en-US"/>
        </a:p>
      </dgm:t>
    </dgm:pt>
    <dgm:pt modelId="{C46FFAE8-EAF1-4D4A-A832-20B5AA71EA4F}" type="pres">
      <dgm:prSet presAssocID="{EBBC72F7-897D-4037-B60A-77CDB87D7CB3}" presName="hierChild4" presStyleCnt="0"/>
      <dgm:spPr/>
    </dgm:pt>
    <dgm:pt modelId="{D943696E-E4D1-4870-934B-94CC6DF39037}" type="pres">
      <dgm:prSet presAssocID="{EBBC72F7-897D-4037-B60A-77CDB87D7CB3}" presName="hierChild5" presStyleCnt="0"/>
      <dgm:spPr/>
    </dgm:pt>
    <dgm:pt modelId="{7D78D66A-B07F-48D7-806B-6C55AAFF4758}" type="pres">
      <dgm:prSet presAssocID="{7ABB629F-3B2A-4FD8-BC20-CB960F89A4FD}" presName="Name50" presStyleLbl="parChTrans1D2" presStyleIdx="1" presStyleCnt="5" custSzX="222823" custSzY="447334"/>
      <dgm:spPr/>
      <dgm:t>
        <a:bodyPr/>
        <a:lstStyle/>
        <a:p>
          <a:endParaRPr lang="zh-CN" altLang="en-US"/>
        </a:p>
      </dgm:t>
    </dgm:pt>
    <dgm:pt modelId="{968242A8-E9FF-4601-BD7C-5CE44454AE02}" type="pres">
      <dgm:prSet presAssocID="{F665A2B1-EB57-4D6A-B2DC-B58208D7D8DA}" presName="hierRoot2" presStyleCnt="0">
        <dgm:presLayoutVars>
          <dgm:hierBranch/>
        </dgm:presLayoutVars>
      </dgm:prSet>
      <dgm:spPr/>
    </dgm:pt>
    <dgm:pt modelId="{C52CD787-1868-411F-8AFF-A8CF8F475229}" type="pres">
      <dgm:prSet presAssocID="{F665A2B1-EB57-4D6A-B2DC-B58208D7D8DA}" presName="rootComposite" presStyleCnt="0"/>
      <dgm:spPr/>
    </dgm:pt>
    <dgm:pt modelId="{3F9B7D47-06D1-4FFA-8E4E-51288A9BE8FF}" type="pres">
      <dgm:prSet presAssocID="{F665A2B1-EB57-4D6A-B2DC-B58208D7D8DA}" presName="rootText" presStyleLbl="node2" presStyleIdx="1" presStyleCnt="5" custScaleX="243682" custScaleY="69604">
        <dgm:presLayoutVars>
          <dgm:chPref val="3"/>
        </dgm:presLayoutVars>
      </dgm:prSet>
      <dgm:spPr/>
      <dgm:t>
        <a:bodyPr/>
        <a:lstStyle/>
        <a:p>
          <a:endParaRPr lang="zh-CN" altLang="en-US"/>
        </a:p>
      </dgm:t>
    </dgm:pt>
    <dgm:pt modelId="{3555601C-D196-4CBA-BCFB-35CC6953AA9A}" type="pres">
      <dgm:prSet presAssocID="{F665A2B1-EB57-4D6A-B2DC-B58208D7D8DA}" presName="rootConnector" presStyleLbl="node2" presStyleIdx="1" presStyleCnt="5"/>
      <dgm:spPr/>
      <dgm:t>
        <a:bodyPr/>
        <a:lstStyle/>
        <a:p>
          <a:endParaRPr lang="zh-CN" altLang="en-US"/>
        </a:p>
      </dgm:t>
    </dgm:pt>
    <dgm:pt modelId="{57A81935-B664-45E1-880C-FDEC5650A04E}" type="pres">
      <dgm:prSet presAssocID="{F665A2B1-EB57-4D6A-B2DC-B58208D7D8DA}" presName="hierChild4" presStyleCnt="0"/>
      <dgm:spPr/>
    </dgm:pt>
    <dgm:pt modelId="{2AD46CF8-17CE-48B9-ABC7-057099A8CCF9}" type="pres">
      <dgm:prSet presAssocID="{F665A2B1-EB57-4D6A-B2DC-B58208D7D8DA}" presName="hierChild5" presStyleCnt="0"/>
      <dgm:spPr/>
    </dgm:pt>
    <dgm:pt modelId="{4FC4F6C5-E655-4E20-BD92-AB88711113C5}" type="pres">
      <dgm:prSet presAssocID="{AF1CDB3E-DBB9-4DF3-889E-95918FA00B89}" presName="Name50" presStyleLbl="parChTrans1D2" presStyleIdx="2" presStyleCnt="5" custSzX="222823" custSzY="718793"/>
      <dgm:spPr/>
      <dgm:t>
        <a:bodyPr/>
        <a:lstStyle/>
        <a:p>
          <a:endParaRPr lang="zh-CN" altLang="en-US"/>
        </a:p>
      </dgm:t>
    </dgm:pt>
    <dgm:pt modelId="{E856F00B-CEAB-4CE4-9D67-BFB980D9764B}" type="pres">
      <dgm:prSet presAssocID="{24513827-BD0B-4865-A47E-8B2A51F81154}" presName="hierRoot2" presStyleCnt="0">
        <dgm:presLayoutVars>
          <dgm:hierBranch/>
        </dgm:presLayoutVars>
      </dgm:prSet>
      <dgm:spPr/>
    </dgm:pt>
    <dgm:pt modelId="{6382B124-E6C1-463A-8BA7-3B3A0DBB6D3B}" type="pres">
      <dgm:prSet presAssocID="{24513827-BD0B-4865-A47E-8B2A51F81154}" presName="rootComposite" presStyleCnt="0"/>
      <dgm:spPr/>
    </dgm:pt>
    <dgm:pt modelId="{A3330E52-856F-4385-83B1-D387CFBE6B48}" type="pres">
      <dgm:prSet presAssocID="{24513827-BD0B-4865-A47E-8B2A51F81154}" presName="rootText" presStyleLbl="node2" presStyleIdx="2" presStyleCnt="5" custScaleX="243682" custScaleY="69604">
        <dgm:presLayoutVars>
          <dgm:chPref val="3"/>
        </dgm:presLayoutVars>
      </dgm:prSet>
      <dgm:spPr/>
      <dgm:t>
        <a:bodyPr/>
        <a:lstStyle/>
        <a:p>
          <a:endParaRPr lang="zh-CN" altLang="en-US"/>
        </a:p>
      </dgm:t>
    </dgm:pt>
    <dgm:pt modelId="{02F060F2-395D-4ED3-8BC0-E464E4AE74BB}" type="pres">
      <dgm:prSet presAssocID="{24513827-BD0B-4865-A47E-8B2A51F81154}" presName="rootConnector" presStyleLbl="node2" presStyleIdx="2" presStyleCnt="5"/>
      <dgm:spPr/>
      <dgm:t>
        <a:bodyPr/>
        <a:lstStyle/>
        <a:p>
          <a:endParaRPr lang="zh-CN" altLang="en-US"/>
        </a:p>
      </dgm:t>
    </dgm:pt>
    <dgm:pt modelId="{BF15C424-94C8-45D9-8255-525BD3B5C572}" type="pres">
      <dgm:prSet presAssocID="{24513827-BD0B-4865-A47E-8B2A51F81154}" presName="hierChild4" presStyleCnt="0"/>
      <dgm:spPr/>
    </dgm:pt>
    <dgm:pt modelId="{680A3710-109A-40A4-9F83-F8B342525A98}" type="pres">
      <dgm:prSet presAssocID="{24513827-BD0B-4865-A47E-8B2A51F81154}" presName="hierChild5" presStyleCnt="0"/>
      <dgm:spPr/>
    </dgm:pt>
    <dgm:pt modelId="{C9A4EF4F-F398-446A-92FE-96182C6CB678}" type="pres">
      <dgm:prSet presAssocID="{356042B3-531A-489D-A4E9-A3328482B35C}" presName="Name50" presStyleLbl="parChTrans1D2" presStyleIdx="3" presStyleCnt="5" custSzX="222823" custSzY="990253"/>
      <dgm:spPr/>
      <dgm:t>
        <a:bodyPr/>
        <a:lstStyle/>
        <a:p>
          <a:endParaRPr lang="zh-CN" altLang="en-US"/>
        </a:p>
      </dgm:t>
    </dgm:pt>
    <dgm:pt modelId="{0708704F-3CF1-4FB4-9423-7D288A48354E}" type="pres">
      <dgm:prSet presAssocID="{E3BAB191-2709-44FC-A217-BFD99D6D2BE5}" presName="hierRoot2" presStyleCnt="0">
        <dgm:presLayoutVars>
          <dgm:hierBranch/>
        </dgm:presLayoutVars>
      </dgm:prSet>
      <dgm:spPr/>
    </dgm:pt>
    <dgm:pt modelId="{26CFE240-C703-4822-98F4-020C7DBF4696}" type="pres">
      <dgm:prSet presAssocID="{E3BAB191-2709-44FC-A217-BFD99D6D2BE5}" presName="rootComposite" presStyleCnt="0"/>
      <dgm:spPr/>
    </dgm:pt>
    <dgm:pt modelId="{190992CF-757D-4EFA-8C5D-152F861E2CBB}" type="pres">
      <dgm:prSet presAssocID="{E3BAB191-2709-44FC-A217-BFD99D6D2BE5}" presName="rootText" presStyleLbl="node2" presStyleIdx="3" presStyleCnt="5" custScaleX="243682" custScaleY="69604">
        <dgm:presLayoutVars>
          <dgm:chPref val="3"/>
        </dgm:presLayoutVars>
      </dgm:prSet>
      <dgm:spPr/>
      <dgm:t>
        <a:bodyPr/>
        <a:lstStyle/>
        <a:p>
          <a:endParaRPr lang="zh-CN" altLang="en-US"/>
        </a:p>
      </dgm:t>
    </dgm:pt>
    <dgm:pt modelId="{C1327E0D-95BC-4038-9A6E-115B57267AA2}" type="pres">
      <dgm:prSet presAssocID="{E3BAB191-2709-44FC-A217-BFD99D6D2BE5}" presName="rootConnector" presStyleLbl="node2" presStyleIdx="3" presStyleCnt="5"/>
      <dgm:spPr/>
      <dgm:t>
        <a:bodyPr/>
        <a:lstStyle/>
        <a:p>
          <a:endParaRPr lang="zh-CN" altLang="en-US"/>
        </a:p>
      </dgm:t>
    </dgm:pt>
    <dgm:pt modelId="{A60F45F2-148F-40C9-B01E-995D52F4A781}" type="pres">
      <dgm:prSet presAssocID="{E3BAB191-2709-44FC-A217-BFD99D6D2BE5}" presName="hierChild4" presStyleCnt="0"/>
      <dgm:spPr/>
    </dgm:pt>
    <dgm:pt modelId="{879D3C7A-1786-419E-9064-8603F846D9B8}" type="pres">
      <dgm:prSet presAssocID="{E3BAB191-2709-44FC-A217-BFD99D6D2BE5}" presName="hierChild5" presStyleCnt="0"/>
      <dgm:spPr/>
    </dgm:pt>
    <dgm:pt modelId="{087A3582-93AE-4109-9F4D-250086985180}" type="pres">
      <dgm:prSet presAssocID="{699E653D-BF9D-4462-89CB-730DD632690D}" presName="Name50" presStyleLbl="parChTrans1D2" presStyleIdx="4" presStyleCnt="5" custSzX="222823" custSzY="1261712"/>
      <dgm:spPr/>
      <dgm:t>
        <a:bodyPr/>
        <a:lstStyle/>
        <a:p>
          <a:endParaRPr lang="zh-CN" altLang="en-US"/>
        </a:p>
      </dgm:t>
    </dgm:pt>
    <dgm:pt modelId="{A47E4C07-1A4B-4B7C-8370-5EE59DDA4268}" type="pres">
      <dgm:prSet presAssocID="{9900B9D0-DAF9-4BDE-9D16-92E7A0FA8D00}" presName="hierRoot2" presStyleCnt="0">
        <dgm:presLayoutVars>
          <dgm:hierBranch/>
        </dgm:presLayoutVars>
      </dgm:prSet>
      <dgm:spPr/>
    </dgm:pt>
    <dgm:pt modelId="{912F6F48-306C-4EA3-83A4-07D9DE7363D1}" type="pres">
      <dgm:prSet presAssocID="{9900B9D0-DAF9-4BDE-9D16-92E7A0FA8D00}" presName="rootComposite" presStyleCnt="0"/>
      <dgm:spPr/>
    </dgm:pt>
    <dgm:pt modelId="{2DD9B543-BF17-49A1-9625-351A12464F72}" type="pres">
      <dgm:prSet presAssocID="{9900B9D0-DAF9-4BDE-9D16-92E7A0FA8D00}" presName="rootText" presStyleLbl="node2" presStyleIdx="4" presStyleCnt="5" custScaleX="243682" custScaleY="69604">
        <dgm:presLayoutVars>
          <dgm:chPref val="3"/>
        </dgm:presLayoutVars>
      </dgm:prSet>
      <dgm:spPr/>
      <dgm:t>
        <a:bodyPr/>
        <a:lstStyle/>
        <a:p>
          <a:endParaRPr lang="zh-CN" altLang="en-US"/>
        </a:p>
      </dgm:t>
    </dgm:pt>
    <dgm:pt modelId="{50A9944F-7777-4293-8DD7-455E2F6AF31F}" type="pres">
      <dgm:prSet presAssocID="{9900B9D0-DAF9-4BDE-9D16-92E7A0FA8D00}" presName="rootConnector" presStyleLbl="node2" presStyleIdx="4" presStyleCnt="5"/>
      <dgm:spPr/>
      <dgm:t>
        <a:bodyPr/>
        <a:lstStyle/>
        <a:p>
          <a:endParaRPr lang="zh-CN" altLang="en-US"/>
        </a:p>
      </dgm:t>
    </dgm:pt>
    <dgm:pt modelId="{DC48111C-7972-44C5-B5C7-7BD80D487AC5}" type="pres">
      <dgm:prSet presAssocID="{9900B9D0-DAF9-4BDE-9D16-92E7A0FA8D00}" presName="hierChild4" presStyleCnt="0"/>
      <dgm:spPr/>
    </dgm:pt>
    <dgm:pt modelId="{45721E02-9038-432B-9F21-5ADDCE3AB131}" type="pres">
      <dgm:prSet presAssocID="{9900B9D0-DAF9-4BDE-9D16-92E7A0FA8D00}" presName="hierChild5" presStyleCnt="0"/>
      <dgm:spPr/>
    </dgm:pt>
    <dgm:pt modelId="{E5CD7B5A-01B9-4255-855C-6C83BEB3AEAB}" type="pres">
      <dgm:prSet presAssocID="{6210518C-241F-45EF-A272-414E0B8925BB}" presName="hierChild3" presStyleCnt="0"/>
      <dgm:spPr/>
    </dgm:pt>
  </dgm:ptLst>
  <dgm:cxnLst>
    <dgm:cxn modelId="{7992D064-D95D-4853-9C6A-D81E52F090F3}" type="presOf" srcId="{7ABB629F-3B2A-4FD8-BC20-CB960F89A4FD}" destId="{7D78D66A-B07F-48D7-806B-6C55AAFF4758}" srcOrd="0" destOrd="0" presId="urn:microsoft.com/office/officeart/2005/8/layout/orgChart1"/>
    <dgm:cxn modelId="{8DC6164C-0A07-488D-A884-80A053DE4C32}" type="presOf" srcId="{6210518C-241F-45EF-A272-414E0B8925BB}" destId="{D1804C88-EC83-4738-BDC5-F05FFF5CE7BF}" srcOrd="0" destOrd="0" presId="urn:microsoft.com/office/officeart/2005/8/layout/orgChart1"/>
    <dgm:cxn modelId="{68D7E05D-9E68-43E5-99D0-9C910200C527}" type="presOf" srcId="{E3BAB191-2709-44FC-A217-BFD99D6D2BE5}" destId="{C1327E0D-95BC-4038-9A6E-115B57267AA2}" srcOrd="1" destOrd="0" presId="urn:microsoft.com/office/officeart/2005/8/layout/orgChart1"/>
    <dgm:cxn modelId="{D3F76665-3D55-4191-B22C-A06D780FEBD1}" type="presOf" srcId="{E3BAB191-2709-44FC-A217-BFD99D6D2BE5}" destId="{190992CF-757D-4EFA-8C5D-152F861E2CBB}" srcOrd="0" destOrd="0" presId="urn:microsoft.com/office/officeart/2005/8/layout/orgChart1"/>
    <dgm:cxn modelId="{A7D5248A-7A48-4511-8C67-C12D05A41660}" srcId="{C8995423-5F13-4F4B-BD73-AE95A9A39690}" destId="{6210518C-241F-45EF-A272-414E0B8925BB}" srcOrd="0" destOrd="0" parTransId="{CB1013A2-DBD3-4FB1-974D-315A12CB2FFD}" sibTransId="{0729FEAF-47E4-4C6A-936B-DE51D59F4C6B}"/>
    <dgm:cxn modelId="{F4D26C8E-EB89-42E6-B30E-40E4DEE5C2FD}" type="presOf" srcId="{9900B9D0-DAF9-4BDE-9D16-92E7A0FA8D00}" destId="{2DD9B543-BF17-49A1-9625-351A12464F72}" srcOrd="0" destOrd="0" presId="urn:microsoft.com/office/officeart/2005/8/layout/orgChart1"/>
    <dgm:cxn modelId="{B8D9426E-225D-467A-8E7E-BC3049452EF0}" type="presOf" srcId="{C8995423-5F13-4F4B-BD73-AE95A9A39690}" destId="{E0F899DE-B8D0-487D-9676-0967E134A789}" srcOrd="0" destOrd="0" presId="urn:microsoft.com/office/officeart/2005/8/layout/orgChart1"/>
    <dgm:cxn modelId="{DB467468-3FF4-4A4B-AE6B-4D61CD2D62EF}" type="presOf" srcId="{699E653D-BF9D-4462-89CB-730DD632690D}" destId="{087A3582-93AE-4109-9F4D-250086985180}" srcOrd="0" destOrd="0" presId="urn:microsoft.com/office/officeart/2005/8/layout/orgChart1"/>
    <dgm:cxn modelId="{F569B11E-4783-42FB-8D3D-47D09DC93FFE}" type="presOf" srcId="{AF1CDB3E-DBB9-4DF3-889E-95918FA00B89}" destId="{4FC4F6C5-E655-4E20-BD92-AB88711113C5}" srcOrd="0" destOrd="0" presId="urn:microsoft.com/office/officeart/2005/8/layout/orgChart1"/>
    <dgm:cxn modelId="{D9C84D6C-8519-43C7-A64B-920D3D16088B}" type="presOf" srcId="{EBBC72F7-897D-4037-B60A-77CDB87D7CB3}" destId="{3341DD66-E513-45C9-BF64-C805B531D78F}" srcOrd="0" destOrd="0" presId="urn:microsoft.com/office/officeart/2005/8/layout/orgChart1"/>
    <dgm:cxn modelId="{15E0E837-9093-454A-8AB6-5751CA05838B}" srcId="{6210518C-241F-45EF-A272-414E0B8925BB}" destId="{EBBC72F7-897D-4037-B60A-77CDB87D7CB3}" srcOrd="0" destOrd="0" parTransId="{A2F4F136-929C-4368-AA0D-1281421E2FB8}" sibTransId="{AB58AF9C-3103-45CE-B7E0-E445D5B6C5FA}"/>
    <dgm:cxn modelId="{31031AF5-E7D1-4A9E-9045-CE7B4D94B113}" type="presOf" srcId="{F665A2B1-EB57-4D6A-B2DC-B58208D7D8DA}" destId="{3F9B7D47-06D1-4FFA-8E4E-51288A9BE8FF}" srcOrd="0" destOrd="0" presId="urn:microsoft.com/office/officeart/2005/8/layout/orgChart1"/>
    <dgm:cxn modelId="{CC2DAA52-9B61-4540-90B1-233685C92939}" srcId="{6210518C-241F-45EF-A272-414E0B8925BB}" destId="{F665A2B1-EB57-4D6A-B2DC-B58208D7D8DA}" srcOrd="1" destOrd="0" parTransId="{7ABB629F-3B2A-4FD8-BC20-CB960F89A4FD}" sibTransId="{3DAAFA1F-1DFC-4011-B1FB-F057A93BF2F3}"/>
    <dgm:cxn modelId="{79331A80-5D8E-4CD4-8822-2D026452F5F8}" type="presOf" srcId="{6210518C-241F-45EF-A272-414E0B8925BB}" destId="{6DC4DB8C-9538-402A-AA80-E920295C6707}" srcOrd="1" destOrd="0" presId="urn:microsoft.com/office/officeart/2005/8/layout/orgChart1"/>
    <dgm:cxn modelId="{0954EDB1-8722-444E-9D50-EB392D33D2AC}" type="presOf" srcId="{24513827-BD0B-4865-A47E-8B2A51F81154}" destId="{02F060F2-395D-4ED3-8BC0-E464E4AE74BB}" srcOrd="1" destOrd="0" presId="urn:microsoft.com/office/officeart/2005/8/layout/orgChart1"/>
    <dgm:cxn modelId="{B4D84ED0-CA70-4307-963D-6253E2F7D1E1}" type="presOf" srcId="{F665A2B1-EB57-4D6A-B2DC-B58208D7D8DA}" destId="{3555601C-D196-4CBA-BCFB-35CC6953AA9A}" srcOrd="1" destOrd="0" presId="urn:microsoft.com/office/officeart/2005/8/layout/orgChart1"/>
    <dgm:cxn modelId="{2FD23F08-A55D-463E-B4D5-850E269B8A58}" srcId="{6210518C-241F-45EF-A272-414E0B8925BB}" destId="{E3BAB191-2709-44FC-A217-BFD99D6D2BE5}" srcOrd="3" destOrd="0" parTransId="{356042B3-531A-489D-A4E9-A3328482B35C}" sibTransId="{43716733-A118-41F2-9CF2-2814AA36ABB6}"/>
    <dgm:cxn modelId="{CB774F3C-2C6C-4758-85A5-D5FFCD23BBC9}" srcId="{6210518C-241F-45EF-A272-414E0B8925BB}" destId="{24513827-BD0B-4865-A47E-8B2A51F81154}" srcOrd="2" destOrd="0" parTransId="{AF1CDB3E-DBB9-4DF3-889E-95918FA00B89}" sibTransId="{BBC52C9C-12FF-4C8C-90C5-441BC3948F97}"/>
    <dgm:cxn modelId="{09823A1A-5C29-4FB7-BBD1-54D2334E7A2B}" type="presOf" srcId="{356042B3-531A-489D-A4E9-A3328482B35C}" destId="{C9A4EF4F-F398-446A-92FE-96182C6CB678}" srcOrd="0" destOrd="0" presId="urn:microsoft.com/office/officeart/2005/8/layout/orgChart1"/>
    <dgm:cxn modelId="{57BA17D3-C970-49AF-BA68-1021E8005846}" type="presOf" srcId="{9900B9D0-DAF9-4BDE-9D16-92E7A0FA8D00}" destId="{50A9944F-7777-4293-8DD7-455E2F6AF31F}" srcOrd="1" destOrd="0" presId="urn:microsoft.com/office/officeart/2005/8/layout/orgChart1"/>
    <dgm:cxn modelId="{EF264007-2A57-4BEA-9D68-E43B97602B93}" type="presOf" srcId="{A2F4F136-929C-4368-AA0D-1281421E2FB8}" destId="{EC4926BD-6A9E-4A6F-AD3E-1A432150CEA9}" srcOrd="0" destOrd="0" presId="urn:microsoft.com/office/officeart/2005/8/layout/orgChart1"/>
    <dgm:cxn modelId="{DBB793F6-C8CF-4864-8878-E58BC57A29A6}" type="presOf" srcId="{EBBC72F7-897D-4037-B60A-77CDB87D7CB3}" destId="{A4F1DB8E-91CD-471F-89F3-42BAC69E6991}" srcOrd="1" destOrd="0" presId="urn:microsoft.com/office/officeart/2005/8/layout/orgChart1"/>
    <dgm:cxn modelId="{D0A6AB56-CB7E-4627-B229-E1F0532A8598}" srcId="{6210518C-241F-45EF-A272-414E0B8925BB}" destId="{9900B9D0-DAF9-4BDE-9D16-92E7A0FA8D00}" srcOrd="4" destOrd="0" parTransId="{699E653D-BF9D-4462-89CB-730DD632690D}" sibTransId="{9DD414D9-C7AF-4FEB-A3C4-2E1689CA004A}"/>
    <dgm:cxn modelId="{BD64747A-5589-490E-9FC3-D0BE1654F706}" type="presOf" srcId="{24513827-BD0B-4865-A47E-8B2A51F81154}" destId="{A3330E52-856F-4385-83B1-D387CFBE6B48}" srcOrd="0" destOrd="0" presId="urn:microsoft.com/office/officeart/2005/8/layout/orgChart1"/>
    <dgm:cxn modelId="{89021639-061E-4D7C-96F4-6646A6E721F9}" type="presParOf" srcId="{E0F899DE-B8D0-487D-9676-0967E134A789}" destId="{FF53E405-FE27-4949-BF8C-D1EBA02DB9E0}" srcOrd="0" destOrd="0" presId="urn:microsoft.com/office/officeart/2005/8/layout/orgChart1"/>
    <dgm:cxn modelId="{89FB7552-E3A7-4437-8C95-A7A895688E95}" type="presParOf" srcId="{FF53E405-FE27-4949-BF8C-D1EBA02DB9E0}" destId="{8573C11B-E51D-4C9B-B79A-0983C9F5075D}" srcOrd="0" destOrd="0" presId="urn:microsoft.com/office/officeart/2005/8/layout/orgChart1"/>
    <dgm:cxn modelId="{7F6D5960-0934-4620-B890-AF07B09FA9C5}" type="presParOf" srcId="{8573C11B-E51D-4C9B-B79A-0983C9F5075D}" destId="{D1804C88-EC83-4738-BDC5-F05FFF5CE7BF}" srcOrd="0" destOrd="0" presId="urn:microsoft.com/office/officeart/2005/8/layout/orgChart1"/>
    <dgm:cxn modelId="{BBC3DD59-1535-40EC-8EDB-319FC985772B}" type="presParOf" srcId="{8573C11B-E51D-4C9B-B79A-0983C9F5075D}" destId="{6DC4DB8C-9538-402A-AA80-E920295C6707}" srcOrd="1" destOrd="0" presId="urn:microsoft.com/office/officeart/2005/8/layout/orgChart1"/>
    <dgm:cxn modelId="{0E36C1AF-A99E-4E21-90B6-6AC4964C5642}" type="presParOf" srcId="{FF53E405-FE27-4949-BF8C-D1EBA02DB9E0}" destId="{FC94B91F-0DE1-448D-BD4A-7A2536B695E0}" srcOrd="1" destOrd="0" presId="urn:microsoft.com/office/officeart/2005/8/layout/orgChart1"/>
    <dgm:cxn modelId="{36543630-7DEA-4345-A208-DD50891879E6}" type="presParOf" srcId="{FC94B91F-0DE1-448D-BD4A-7A2536B695E0}" destId="{EC4926BD-6A9E-4A6F-AD3E-1A432150CEA9}" srcOrd="0" destOrd="0" presId="urn:microsoft.com/office/officeart/2005/8/layout/orgChart1"/>
    <dgm:cxn modelId="{C8D240E3-DFCE-42A4-8D31-37290630D3E4}" type="presParOf" srcId="{FC94B91F-0DE1-448D-BD4A-7A2536B695E0}" destId="{5CEC36AC-EE72-4FC7-915C-7B2C1B71DA99}" srcOrd="1" destOrd="0" presId="urn:microsoft.com/office/officeart/2005/8/layout/orgChart1"/>
    <dgm:cxn modelId="{A3FA3C0C-F14F-49FB-A8A4-D1E348D0F881}" type="presParOf" srcId="{5CEC36AC-EE72-4FC7-915C-7B2C1B71DA99}" destId="{38DD2C64-FA92-42FD-B37E-341773E974E9}" srcOrd="0" destOrd="0" presId="urn:microsoft.com/office/officeart/2005/8/layout/orgChart1"/>
    <dgm:cxn modelId="{F084151D-6B88-4BB3-A851-9C8B9E1DA1E2}" type="presParOf" srcId="{38DD2C64-FA92-42FD-B37E-341773E974E9}" destId="{3341DD66-E513-45C9-BF64-C805B531D78F}" srcOrd="0" destOrd="0" presId="urn:microsoft.com/office/officeart/2005/8/layout/orgChart1"/>
    <dgm:cxn modelId="{55542BAD-030D-4C05-A8DC-E6209646095D}" type="presParOf" srcId="{38DD2C64-FA92-42FD-B37E-341773E974E9}" destId="{A4F1DB8E-91CD-471F-89F3-42BAC69E6991}" srcOrd="1" destOrd="0" presId="urn:microsoft.com/office/officeart/2005/8/layout/orgChart1"/>
    <dgm:cxn modelId="{572E5007-3C52-449E-91B0-35F7A7BCDE5D}" type="presParOf" srcId="{5CEC36AC-EE72-4FC7-915C-7B2C1B71DA99}" destId="{C46FFAE8-EAF1-4D4A-A832-20B5AA71EA4F}" srcOrd="1" destOrd="0" presId="urn:microsoft.com/office/officeart/2005/8/layout/orgChart1"/>
    <dgm:cxn modelId="{C389D465-6442-4E7A-92B1-201C96FD4841}" type="presParOf" srcId="{5CEC36AC-EE72-4FC7-915C-7B2C1B71DA99}" destId="{D943696E-E4D1-4870-934B-94CC6DF39037}" srcOrd="2" destOrd="0" presId="urn:microsoft.com/office/officeart/2005/8/layout/orgChart1"/>
    <dgm:cxn modelId="{9848954A-5752-4234-BB1E-55E1A9858B6E}" type="presParOf" srcId="{FC94B91F-0DE1-448D-BD4A-7A2536B695E0}" destId="{7D78D66A-B07F-48D7-806B-6C55AAFF4758}" srcOrd="2" destOrd="0" presId="urn:microsoft.com/office/officeart/2005/8/layout/orgChart1"/>
    <dgm:cxn modelId="{58F8BB71-A073-43D6-B1D6-1DC9558D3748}" type="presParOf" srcId="{FC94B91F-0DE1-448D-BD4A-7A2536B695E0}" destId="{968242A8-E9FF-4601-BD7C-5CE44454AE02}" srcOrd="3" destOrd="0" presId="urn:microsoft.com/office/officeart/2005/8/layout/orgChart1"/>
    <dgm:cxn modelId="{C16CFB62-773B-4507-BD5D-13C948502E90}" type="presParOf" srcId="{968242A8-E9FF-4601-BD7C-5CE44454AE02}" destId="{C52CD787-1868-411F-8AFF-A8CF8F475229}" srcOrd="0" destOrd="0" presId="urn:microsoft.com/office/officeart/2005/8/layout/orgChart1"/>
    <dgm:cxn modelId="{B5C3E2E1-A762-490F-951C-D027C193307A}" type="presParOf" srcId="{C52CD787-1868-411F-8AFF-A8CF8F475229}" destId="{3F9B7D47-06D1-4FFA-8E4E-51288A9BE8FF}" srcOrd="0" destOrd="0" presId="urn:microsoft.com/office/officeart/2005/8/layout/orgChart1"/>
    <dgm:cxn modelId="{74991F16-202D-4C36-8ED0-7F783258BA4F}" type="presParOf" srcId="{C52CD787-1868-411F-8AFF-A8CF8F475229}" destId="{3555601C-D196-4CBA-BCFB-35CC6953AA9A}" srcOrd="1" destOrd="0" presId="urn:microsoft.com/office/officeart/2005/8/layout/orgChart1"/>
    <dgm:cxn modelId="{D769D3CD-00A0-4768-A919-5796C55BFD92}" type="presParOf" srcId="{968242A8-E9FF-4601-BD7C-5CE44454AE02}" destId="{57A81935-B664-45E1-880C-FDEC5650A04E}" srcOrd="1" destOrd="0" presId="urn:microsoft.com/office/officeart/2005/8/layout/orgChart1"/>
    <dgm:cxn modelId="{F6C6C52C-DABB-4B7D-A544-285A2456B6CF}" type="presParOf" srcId="{968242A8-E9FF-4601-BD7C-5CE44454AE02}" destId="{2AD46CF8-17CE-48B9-ABC7-057099A8CCF9}" srcOrd="2" destOrd="0" presId="urn:microsoft.com/office/officeart/2005/8/layout/orgChart1"/>
    <dgm:cxn modelId="{8CB131B9-B906-4804-BA7F-DBB6F37CA3E3}" type="presParOf" srcId="{FC94B91F-0DE1-448D-BD4A-7A2536B695E0}" destId="{4FC4F6C5-E655-4E20-BD92-AB88711113C5}" srcOrd="4" destOrd="0" presId="urn:microsoft.com/office/officeart/2005/8/layout/orgChart1"/>
    <dgm:cxn modelId="{7FFF2337-AF38-4ED9-A363-49D0DD098157}" type="presParOf" srcId="{FC94B91F-0DE1-448D-BD4A-7A2536B695E0}" destId="{E856F00B-CEAB-4CE4-9D67-BFB980D9764B}" srcOrd="5" destOrd="0" presId="urn:microsoft.com/office/officeart/2005/8/layout/orgChart1"/>
    <dgm:cxn modelId="{6F6EDC2E-C074-4FF2-A74A-91026C89FE4E}" type="presParOf" srcId="{E856F00B-CEAB-4CE4-9D67-BFB980D9764B}" destId="{6382B124-E6C1-463A-8BA7-3B3A0DBB6D3B}" srcOrd="0" destOrd="0" presId="urn:microsoft.com/office/officeart/2005/8/layout/orgChart1"/>
    <dgm:cxn modelId="{B65BE619-D808-41ED-A655-7B25826FDA7C}" type="presParOf" srcId="{6382B124-E6C1-463A-8BA7-3B3A0DBB6D3B}" destId="{A3330E52-856F-4385-83B1-D387CFBE6B48}" srcOrd="0" destOrd="0" presId="urn:microsoft.com/office/officeart/2005/8/layout/orgChart1"/>
    <dgm:cxn modelId="{C36D1CEA-54ED-4EDA-A11F-352DF71B775C}" type="presParOf" srcId="{6382B124-E6C1-463A-8BA7-3B3A0DBB6D3B}" destId="{02F060F2-395D-4ED3-8BC0-E464E4AE74BB}" srcOrd="1" destOrd="0" presId="urn:microsoft.com/office/officeart/2005/8/layout/orgChart1"/>
    <dgm:cxn modelId="{9AD42F29-366D-4A45-8936-F1C47AA6A7AF}" type="presParOf" srcId="{E856F00B-CEAB-4CE4-9D67-BFB980D9764B}" destId="{BF15C424-94C8-45D9-8255-525BD3B5C572}" srcOrd="1" destOrd="0" presId="urn:microsoft.com/office/officeart/2005/8/layout/orgChart1"/>
    <dgm:cxn modelId="{02EC7A61-21B7-42C8-B279-5E66E6B4C8D4}" type="presParOf" srcId="{E856F00B-CEAB-4CE4-9D67-BFB980D9764B}" destId="{680A3710-109A-40A4-9F83-F8B342525A98}" srcOrd="2" destOrd="0" presId="urn:microsoft.com/office/officeart/2005/8/layout/orgChart1"/>
    <dgm:cxn modelId="{AC42F479-B3AE-46BA-8C8E-E388129F7D3D}" type="presParOf" srcId="{FC94B91F-0DE1-448D-BD4A-7A2536B695E0}" destId="{C9A4EF4F-F398-446A-92FE-96182C6CB678}" srcOrd="6" destOrd="0" presId="urn:microsoft.com/office/officeart/2005/8/layout/orgChart1"/>
    <dgm:cxn modelId="{D9D81B92-1E99-43E9-AECE-28D83C7AF5CE}" type="presParOf" srcId="{FC94B91F-0DE1-448D-BD4A-7A2536B695E0}" destId="{0708704F-3CF1-4FB4-9423-7D288A48354E}" srcOrd="7" destOrd="0" presId="urn:microsoft.com/office/officeart/2005/8/layout/orgChart1"/>
    <dgm:cxn modelId="{4B29A467-6E70-4E51-82E0-0C383C7DE591}" type="presParOf" srcId="{0708704F-3CF1-4FB4-9423-7D288A48354E}" destId="{26CFE240-C703-4822-98F4-020C7DBF4696}" srcOrd="0" destOrd="0" presId="urn:microsoft.com/office/officeart/2005/8/layout/orgChart1"/>
    <dgm:cxn modelId="{09D15026-5372-4580-AC68-077450A563BA}" type="presParOf" srcId="{26CFE240-C703-4822-98F4-020C7DBF4696}" destId="{190992CF-757D-4EFA-8C5D-152F861E2CBB}" srcOrd="0" destOrd="0" presId="urn:microsoft.com/office/officeart/2005/8/layout/orgChart1"/>
    <dgm:cxn modelId="{5E72B9B3-A06C-47E2-8B21-391FF9174EF1}" type="presParOf" srcId="{26CFE240-C703-4822-98F4-020C7DBF4696}" destId="{C1327E0D-95BC-4038-9A6E-115B57267AA2}" srcOrd="1" destOrd="0" presId="urn:microsoft.com/office/officeart/2005/8/layout/orgChart1"/>
    <dgm:cxn modelId="{831C8144-199E-4437-A940-B494A36A1852}" type="presParOf" srcId="{0708704F-3CF1-4FB4-9423-7D288A48354E}" destId="{A60F45F2-148F-40C9-B01E-995D52F4A781}" srcOrd="1" destOrd="0" presId="urn:microsoft.com/office/officeart/2005/8/layout/orgChart1"/>
    <dgm:cxn modelId="{B0C58F9B-E7B2-40F1-BD26-1512757BF362}" type="presParOf" srcId="{0708704F-3CF1-4FB4-9423-7D288A48354E}" destId="{879D3C7A-1786-419E-9064-8603F846D9B8}" srcOrd="2" destOrd="0" presId="urn:microsoft.com/office/officeart/2005/8/layout/orgChart1"/>
    <dgm:cxn modelId="{4C533D67-927C-4456-8995-0127F72621E9}" type="presParOf" srcId="{FC94B91F-0DE1-448D-BD4A-7A2536B695E0}" destId="{087A3582-93AE-4109-9F4D-250086985180}" srcOrd="8" destOrd="0" presId="urn:microsoft.com/office/officeart/2005/8/layout/orgChart1"/>
    <dgm:cxn modelId="{F85A0AE0-719E-4473-B040-1C609A07EDA3}" type="presParOf" srcId="{FC94B91F-0DE1-448D-BD4A-7A2536B695E0}" destId="{A47E4C07-1A4B-4B7C-8370-5EE59DDA4268}" srcOrd="9" destOrd="0" presId="urn:microsoft.com/office/officeart/2005/8/layout/orgChart1"/>
    <dgm:cxn modelId="{726FEAA3-E8BE-4DE9-B63B-37FA5F585936}" type="presParOf" srcId="{A47E4C07-1A4B-4B7C-8370-5EE59DDA4268}" destId="{912F6F48-306C-4EA3-83A4-07D9DE7363D1}" srcOrd="0" destOrd="0" presId="urn:microsoft.com/office/officeart/2005/8/layout/orgChart1"/>
    <dgm:cxn modelId="{28747C19-D98A-4C40-8B45-C976E0ADB060}" type="presParOf" srcId="{912F6F48-306C-4EA3-83A4-07D9DE7363D1}" destId="{2DD9B543-BF17-49A1-9625-351A12464F72}" srcOrd="0" destOrd="0" presId="urn:microsoft.com/office/officeart/2005/8/layout/orgChart1"/>
    <dgm:cxn modelId="{A95D5FE4-8DD1-40E5-ADD6-DDCC3525FD11}" type="presParOf" srcId="{912F6F48-306C-4EA3-83A4-07D9DE7363D1}" destId="{50A9944F-7777-4293-8DD7-455E2F6AF31F}" srcOrd="1" destOrd="0" presId="urn:microsoft.com/office/officeart/2005/8/layout/orgChart1"/>
    <dgm:cxn modelId="{128DE50D-7645-46F3-9FA9-1792397EE7E8}" type="presParOf" srcId="{A47E4C07-1A4B-4B7C-8370-5EE59DDA4268}" destId="{DC48111C-7972-44C5-B5C7-7BD80D487AC5}" srcOrd="1" destOrd="0" presId="urn:microsoft.com/office/officeart/2005/8/layout/orgChart1"/>
    <dgm:cxn modelId="{8FE90660-9B3C-4C5D-A0F4-8F382DE5819A}" type="presParOf" srcId="{A47E4C07-1A4B-4B7C-8370-5EE59DDA4268}" destId="{45721E02-9038-432B-9F21-5ADDCE3AB131}" srcOrd="2" destOrd="0" presId="urn:microsoft.com/office/officeart/2005/8/layout/orgChart1"/>
    <dgm:cxn modelId="{0EE52E43-70A0-45D2-8FF7-0A0362D95460}" type="presParOf" srcId="{FF53E405-FE27-4949-BF8C-D1EBA02DB9E0}" destId="{E5CD7B5A-01B9-4255-855C-6C83BEB3AEAB}" srcOrd="2" destOrd="0" presId="urn:microsoft.com/office/officeart/2005/8/layout/orgChart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EE142B0F-67B6-4598-8481-A9BB583D0D89}" type="doc">
      <dgm:prSet loTypeId="urn:microsoft.com/office/officeart/2005/8/layout/process3" loCatId="process" qsTypeId="urn:microsoft.com/office/officeart/2005/8/quickstyle/simple1" qsCatId="simple" csTypeId="urn:microsoft.com/office/officeart/2005/8/colors/accent2_2" csCatId="accent2" phldr="1"/>
      <dgm:spPr/>
      <dgm:t>
        <a:bodyPr/>
        <a:lstStyle/>
        <a:p>
          <a:endParaRPr lang="zh-CN" altLang="en-US"/>
        </a:p>
      </dgm:t>
    </dgm:pt>
    <dgm:pt modelId="{BD7CFBA8-242E-458E-A692-B6EE320A5DB1}">
      <dgm:prSet phldrT="[文本]"/>
      <dgm:spPr/>
      <dgm:t>
        <a:bodyPr/>
        <a:lstStyle/>
        <a:p>
          <a:r>
            <a:rPr lang="zh-CN" altLang="en-US" dirty="0" smtClean="0"/>
            <a:t>在途形态</a:t>
          </a:r>
          <a:endParaRPr lang="zh-CN" altLang="en-US" dirty="0"/>
        </a:p>
      </dgm:t>
    </dgm:pt>
    <dgm:pt modelId="{6B1237F3-87F0-4CD2-9FEE-11F3AB3EACDA}" type="parTrans" cxnId="{0F920C73-5C55-4305-8841-7FCA402130CD}">
      <dgm:prSet/>
      <dgm:spPr/>
      <dgm:t>
        <a:bodyPr/>
        <a:lstStyle/>
        <a:p>
          <a:endParaRPr lang="zh-CN" altLang="en-US"/>
        </a:p>
      </dgm:t>
    </dgm:pt>
    <dgm:pt modelId="{12C77D13-1E0B-4702-B47E-6AFD0AFDDAE1}" type="sibTrans" cxnId="{0F920C73-5C55-4305-8841-7FCA402130CD}">
      <dgm:prSet/>
      <dgm:spPr/>
      <dgm:t>
        <a:bodyPr/>
        <a:lstStyle/>
        <a:p>
          <a:endParaRPr lang="zh-CN" altLang="en-US"/>
        </a:p>
      </dgm:t>
    </dgm:pt>
    <dgm:pt modelId="{03C78A86-6C5C-4BCC-9B35-6892B6F1F756}">
      <dgm:prSet phldrT="[文本]"/>
      <dgm:spPr/>
      <dgm:t>
        <a:bodyPr/>
        <a:lstStyle/>
        <a:p>
          <a:r>
            <a:rPr lang="zh-CN" altLang="zh-CN" dirty="0" smtClean="0">
              <a:solidFill>
                <a:schemeClr val="tx1"/>
              </a:solidFill>
              <a:effectLst/>
              <a:latin typeface="Arial" charset="0"/>
              <a:ea typeface="宋体" pitchFamily="2" charset="-122"/>
              <a:cs typeface="+mn-cs"/>
            </a:rPr>
            <a:t>期末对存货按采购在途、在库和销售在途等形态分别统计出账面余额</a:t>
          </a:r>
          <a:endParaRPr lang="zh-CN" altLang="en-US" dirty="0"/>
        </a:p>
      </dgm:t>
    </dgm:pt>
    <dgm:pt modelId="{8195D97C-BE7A-460C-B054-70CDF03021D9}" type="parTrans" cxnId="{73EA5C61-AEEE-4F2B-9236-6A0256CBCA05}">
      <dgm:prSet/>
      <dgm:spPr/>
      <dgm:t>
        <a:bodyPr/>
        <a:lstStyle/>
        <a:p>
          <a:endParaRPr lang="zh-CN" altLang="en-US"/>
        </a:p>
      </dgm:t>
    </dgm:pt>
    <dgm:pt modelId="{FF4740ED-DF11-43F4-8716-955C465E496D}" type="sibTrans" cxnId="{73EA5C61-AEEE-4F2B-9236-6A0256CBCA05}">
      <dgm:prSet/>
      <dgm:spPr/>
      <dgm:t>
        <a:bodyPr/>
        <a:lstStyle/>
        <a:p>
          <a:endParaRPr lang="zh-CN" altLang="en-US"/>
        </a:p>
      </dgm:t>
    </dgm:pt>
    <dgm:pt modelId="{F12DAB11-ED22-431E-A649-B33E82CB29C8}">
      <dgm:prSet phldrT="[文本]"/>
      <dgm:spPr/>
      <dgm:t>
        <a:bodyPr/>
        <a:lstStyle/>
        <a:p>
          <a:r>
            <a:rPr lang="zh-CN" altLang="en-US" dirty="0" smtClean="0"/>
            <a:t>计算机会成本</a:t>
          </a:r>
          <a:endParaRPr lang="zh-CN" altLang="en-US" dirty="0"/>
        </a:p>
      </dgm:t>
    </dgm:pt>
    <dgm:pt modelId="{E27E8A7B-5B2C-48AD-AD21-3E2B2DFA3510}" type="parTrans" cxnId="{D2457555-E460-4033-9F40-DD39FDC615A5}">
      <dgm:prSet/>
      <dgm:spPr/>
      <dgm:t>
        <a:bodyPr/>
        <a:lstStyle/>
        <a:p>
          <a:endParaRPr lang="zh-CN" altLang="en-US"/>
        </a:p>
      </dgm:t>
    </dgm:pt>
    <dgm:pt modelId="{8E561CE9-CD80-4099-BC30-9D3306026EB7}" type="sibTrans" cxnId="{D2457555-E460-4033-9F40-DD39FDC615A5}">
      <dgm:prSet/>
      <dgm:spPr/>
      <dgm:t>
        <a:bodyPr/>
        <a:lstStyle/>
        <a:p>
          <a:endParaRPr lang="zh-CN" altLang="en-US"/>
        </a:p>
      </dgm:t>
    </dgm:pt>
    <dgm:pt modelId="{627CBF98-E082-47DD-AB3B-ECDB7E2927D6}">
      <dgm:prSet phldrT="[文本]"/>
      <dgm:spPr/>
      <dgm:t>
        <a:bodyPr/>
        <a:lstStyle/>
        <a:p>
          <a:r>
            <a:rPr lang="zh-CN" altLang="zh-CN" dirty="0" smtClean="0">
              <a:solidFill>
                <a:schemeClr val="tx1"/>
              </a:solidFill>
              <a:effectLst/>
              <a:latin typeface="Arial" charset="0"/>
              <a:ea typeface="宋体" pitchFamily="2" charset="-122"/>
              <a:cs typeface="+mn-cs"/>
            </a:rPr>
            <a:t>计算出不同范围阶段存货占用自有资金所发生的机会成本</a:t>
          </a:r>
          <a:endParaRPr lang="zh-CN" altLang="en-US" dirty="0"/>
        </a:p>
      </dgm:t>
    </dgm:pt>
    <dgm:pt modelId="{C9429165-EB0A-4FE0-B42C-FE8DCB81BB12}" type="parTrans" cxnId="{D0C1663D-0196-429B-9971-B70EA6849305}">
      <dgm:prSet/>
      <dgm:spPr/>
      <dgm:t>
        <a:bodyPr/>
        <a:lstStyle/>
        <a:p>
          <a:endParaRPr lang="zh-CN" altLang="en-US"/>
        </a:p>
      </dgm:t>
    </dgm:pt>
    <dgm:pt modelId="{FDE27D1D-6C24-4120-A54E-393656E79D7B}" type="sibTrans" cxnId="{D0C1663D-0196-429B-9971-B70EA6849305}">
      <dgm:prSet/>
      <dgm:spPr/>
      <dgm:t>
        <a:bodyPr/>
        <a:lstStyle/>
        <a:p>
          <a:endParaRPr lang="zh-CN" altLang="en-US"/>
        </a:p>
      </dgm:t>
    </dgm:pt>
    <dgm:pt modelId="{BD29A2E7-48DE-45C6-9342-5AC88E591878}" type="pres">
      <dgm:prSet presAssocID="{EE142B0F-67B6-4598-8481-A9BB583D0D89}" presName="linearFlow" presStyleCnt="0">
        <dgm:presLayoutVars>
          <dgm:dir/>
          <dgm:animLvl val="lvl"/>
          <dgm:resizeHandles val="exact"/>
        </dgm:presLayoutVars>
      </dgm:prSet>
      <dgm:spPr/>
      <dgm:t>
        <a:bodyPr/>
        <a:lstStyle/>
        <a:p>
          <a:endParaRPr lang="zh-CN" altLang="en-US"/>
        </a:p>
      </dgm:t>
    </dgm:pt>
    <dgm:pt modelId="{B5AB92AD-0575-45B1-806D-9B8AB8B48822}" type="pres">
      <dgm:prSet presAssocID="{BD7CFBA8-242E-458E-A692-B6EE320A5DB1}" presName="composite" presStyleCnt="0"/>
      <dgm:spPr/>
    </dgm:pt>
    <dgm:pt modelId="{1192C398-8659-4E67-9D5C-1042450C6AE1}" type="pres">
      <dgm:prSet presAssocID="{BD7CFBA8-242E-458E-A692-B6EE320A5DB1}" presName="parTx" presStyleLbl="node1" presStyleIdx="0" presStyleCnt="2">
        <dgm:presLayoutVars>
          <dgm:chMax val="0"/>
          <dgm:chPref val="0"/>
          <dgm:bulletEnabled val="1"/>
        </dgm:presLayoutVars>
      </dgm:prSet>
      <dgm:spPr/>
      <dgm:t>
        <a:bodyPr/>
        <a:lstStyle/>
        <a:p>
          <a:endParaRPr lang="zh-CN" altLang="en-US"/>
        </a:p>
      </dgm:t>
    </dgm:pt>
    <dgm:pt modelId="{E5865D6D-09F6-42CD-9B70-A4232B8520AF}" type="pres">
      <dgm:prSet presAssocID="{BD7CFBA8-242E-458E-A692-B6EE320A5DB1}" presName="parSh" presStyleLbl="node1" presStyleIdx="0" presStyleCnt="2"/>
      <dgm:spPr/>
      <dgm:t>
        <a:bodyPr/>
        <a:lstStyle/>
        <a:p>
          <a:endParaRPr lang="zh-CN" altLang="en-US"/>
        </a:p>
      </dgm:t>
    </dgm:pt>
    <dgm:pt modelId="{5258CB2C-EBE7-4BF6-9735-F8022D9FCFAB}" type="pres">
      <dgm:prSet presAssocID="{BD7CFBA8-242E-458E-A692-B6EE320A5DB1}" presName="desTx" presStyleLbl="fgAcc1" presStyleIdx="0" presStyleCnt="2">
        <dgm:presLayoutVars>
          <dgm:bulletEnabled val="1"/>
        </dgm:presLayoutVars>
      </dgm:prSet>
      <dgm:spPr/>
      <dgm:t>
        <a:bodyPr/>
        <a:lstStyle/>
        <a:p>
          <a:endParaRPr lang="zh-CN" altLang="en-US"/>
        </a:p>
      </dgm:t>
    </dgm:pt>
    <dgm:pt modelId="{2BB0829A-27D1-4EC1-9ABC-A4DBD65791B8}" type="pres">
      <dgm:prSet presAssocID="{12C77D13-1E0B-4702-B47E-6AFD0AFDDAE1}" presName="sibTrans" presStyleLbl="sibTrans2D1" presStyleIdx="0" presStyleCnt="1"/>
      <dgm:spPr/>
      <dgm:t>
        <a:bodyPr/>
        <a:lstStyle/>
        <a:p>
          <a:endParaRPr lang="zh-CN" altLang="en-US"/>
        </a:p>
      </dgm:t>
    </dgm:pt>
    <dgm:pt modelId="{42B8BDF7-95C6-4870-A68F-9DFBC6D5E0B5}" type="pres">
      <dgm:prSet presAssocID="{12C77D13-1E0B-4702-B47E-6AFD0AFDDAE1}" presName="connTx" presStyleLbl="sibTrans2D1" presStyleIdx="0" presStyleCnt="1"/>
      <dgm:spPr/>
      <dgm:t>
        <a:bodyPr/>
        <a:lstStyle/>
        <a:p>
          <a:endParaRPr lang="zh-CN" altLang="en-US"/>
        </a:p>
      </dgm:t>
    </dgm:pt>
    <dgm:pt modelId="{C1DBFAFC-8311-4FF3-8C8C-26FE23813499}" type="pres">
      <dgm:prSet presAssocID="{F12DAB11-ED22-431E-A649-B33E82CB29C8}" presName="composite" presStyleCnt="0"/>
      <dgm:spPr/>
    </dgm:pt>
    <dgm:pt modelId="{A10CB7AD-3394-40FF-AE79-AD6DF598610D}" type="pres">
      <dgm:prSet presAssocID="{F12DAB11-ED22-431E-A649-B33E82CB29C8}" presName="parTx" presStyleLbl="node1" presStyleIdx="0" presStyleCnt="2">
        <dgm:presLayoutVars>
          <dgm:chMax val="0"/>
          <dgm:chPref val="0"/>
          <dgm:bulletEnabled val="1"/>
        </dgm:presLayoutVars>
      </dgm:prSet>
      <dgm:spPr/>
      <dgm:t>
        <a:bodyPr/>
        <a:lstStyle/>
        <a:p>
          <a:endParaRPr lang="zh-CN" altLang="en-US"/>
        </a:p>
      </dgm:t>
    </dgm:pt>
    <dgm:pt modelId="{6B60102D-C879-4CA8-BF85-D3497BAAB717}" type="pres">
      <dgm:prSet presAssocID="{F12DAB11-ED22-431E-A649-B33E82CB29C8}" presName="parSh" presStyleLbl="node1" presStyleIdx="1" presStyleCnt="2"/>
      <dgm:spPr/>
      <dgm:t>
        <a:bodyPr/>
        <a:lstStyle/>
        <a:p>
          <a:endParaRPr lang="zh-CN" altLang="en-US"/>
        </a:p>
      </dgm:t>
    </dgm:pt>
    <dgm:pt modelId="{1454A862-6162-4077-8FF3-0962C1BB3EA6}" type="pres">
      <dgm:prSet presAssocID="{F12DAB11-ED22-431E-A649-B33E82CB29C8}" presName="desTx" presStyleLbl="fgAcc1" presStyleIdx="1" presStyleCnt="2">
        <dgm:presLayoutVars>
          <dgm:bulletEnabled val="1"/>
        </dgm:presLayoutVars>
      </dgm:prSet>
      <dgm:spPr/>
      <dgm:t>
        <a:bodyPr/>
        <a:lstStyle/>
        <a:p>
          <a:endParaRPr lang="zh-CN" altLang="en-US"/>
        </a:p>
      </dgm:t>
    </dgm:pt>
  </dgm:ptLst>
  <dgm:cxnLst>
    <dgm:cxn modelId="{20127577-AAFE-45F0-8651-B39C4B327665}" type="presOf" srcId="{12C77D13-1E0B-4702-B47E-6AFD0AFDDAE1}" destId="{42B8BDF7-95C6-4870-A68F-9DFBC6D5E0B5}" srcOrd="1" destOrd="0" presId="urn:microsoft.com/office/officeart/2005/8/layout/process3"/>
    <dgm:cxn modelId="{624ECC9A-DCCC-46BF-9C17-0A9FA42B1C95}" type="presOf" srcId="{EE142B0F-67B6-4598-8481-A9BB583D0D89}" destId="{BD29A2E7-48DE-45C6-9342-5AC88E591878}" srcOrd="0" destOrd="0" presId="urn:microsoft.com/office/officeart/2005/8/layout/process3"/>
    <dgm:cxn modelId="{63F23FAC-ED3B-4E98-9577-9430B0135A9F}" type="presOf" srcId="{03C78A86-6C5C-4BCC-9B35-6892B6F1F756}" destId="{5258CB2C-EBE7-4BF6-9735-F8022D9FCFAB}" srcOrd="0" destOrd="0" presId="urn:microsoft.com/office/officeart/2005/8/layout/process3"/>
    <dgm:cxn modelId="{7091D89C-E477-4B6C-9ABD-C9534C499422}" type="presOf" srcId="{BD7CFBA8-242E-458E-A692-B6EE320A5DB1}" destId="{E5865D6D-09F6-42CD-9B70-A4232B8520AF}" srcOrd="1" destOrd="0" presId="urn:microsoft.com/office/officeart/2005/8/layout/process3"/>
    <dgm:cxn modelId="{E6425A04-748F-4D3C-ADBD-98ADF421CC3D}" type="presOf" srcId="{627CBF98-E082-47DD-AB3B-ECDB7E2927D6}" destId="{1454A862-6162-4077-8FF3-0962C1BB3EA6}" srcOrd="0" destOrd="0" presId="urn:microsoft.com/office/officeart/2005/8/layout/process3"/>
    <dgm:cxn modelId="{7790C2AD-A27F-4885-B6E4-541BCFD20328}" type="presOf" srcId="{12C77D13-1E0B-4702-B47E-6AFD0AFDDAE1}" destId="{2BB0829A-27D1-4EC1-9ABC-A4DBD65791B8}" srcOrd="0" destOrd="0" presId="urn:microsoft.com/office/officeart/2005/8/layout/process3"/>
    <dgm:cxn modelId="{73EA5C61-AEEE-4F2B-9236-6A0256CBCA05}" srcId="{BD7CFBA8-242E-458E-A692-B6EE320A5DB1}" destId="{03C78A86-6C5C-4BCC-9B35-6892B6F1F756}" srcOrd="0" destOrd="0" parTransId="{8195D97C-BE7A-460C-B054-70CDF03021D9}" sibTransId="{FF4740ED-DF11-43F4-8716-955C465E496D}"/>
    <dgm:cxn modelId="{68D7AED0-C290-47C9-9908-782295E947E2}" type="presOf" srcId="{F12DAB11-ED22-431E-A649-B33E82CB29C8}" destId="{6B60102D-C879-4CA8-BF85-D3497BAAB717}" srcOrd="1" destOrd="0" presId="urn:microsoft.com/office/officeart/2005/8/layout/process3"/>
    <dgm:cxn modelId="{1E3E1B72-B587-46B2-A637-045E49521A31}" type="presOf" srcId="{BD7CFBA8-242E-458E-A692-B6EE320A5DB1}" destId="{1192C398-8659-4E67-9D5C-1042450C6AE1}" srcOrd="0" destOrd="0" presId="urn:microsoft.com/office/officeart/2005/8/layout/process3"/>
    <dgm:cxn modelId="{7FD15EE0-8BFD-4C0D-93F3-3DE66F05B1B2}" type="presOf" srcId="{F12DAB11-ED22-431E-A649-B33E82CB29C8}" destId="{A10CB7AD-3394-40FF-AE79-AD6DF598610D}" srcOrd="0" destOrd="0" presId="urn:microsoft.com/office/officeart/2005/8/layout/process3"/>
    <dgm:cxn modelId="{D2457555-E460-4033-9F40-DD39FDC615A5}" srcId="{EE142B0F-67B6-4598-8481-A9BB583D0D89}" destId="{F12DAB11-ED22-431E-A649-B33E82CB29C8}" srcOrd="1" destOrd="0" parTransId="{E27E8A7B-5B2C-48AD-AD21-3E2B2DFA3510}" sibTransId="{8E561CE9-CD80-4099-BC30-9D3306026EB7}"/>
    <dgm:cxn modelId="{0F920C73-5C55-4305-8841-7FCA402130CD}" srcId="{EE142B0F-67B6-4598-8481-A9BB583D0D89}" destId="{BD7CFBA8-242E-458E-A692-B6EE320A5DB1}" srcOrd="0" destOrd="0" parTransId="{6B1237F3-87F0-4CD2-9FEE-11F3AB3EACDA}" sibTransId="{12C77D13-1E0B-4702-B47E-6AFD0AFDDAE1}"/>
    <dgm:cxn modelId="{D0C1663D-0196-429B-9971-B70EA6849305}" srcId="{F12DAB11-ED22-431E-A649-B33E82CB29C8}" destId="{627CBF98-E082-47DD-AB3B-ECDB7E2927D6}" srcOrd="0" destOrd="0" parTransId="{C9429165-EB0A-4FE0-B42C-FE8DCB81BB12}" sibTransId="{FDE27D1D-6C24-4120-A54E-393656E79D7B}"/>
    <dgm:cxn modelId="{CC3A39E3-8955-4E8B-8C8A-57BFE7285883}" type="presParOf" srcId="{BD29A2E7-48DE-45C6-9342-5AC88E591878}" destId="{B5AB92AD-0575-45B1-806D-9B8AB8B48822}" srcOrd="0" destOrd="0" presId="urn:microsoft.com/office/officeart/2005/8/layout/process3"/>
    <dgm:cxn modelId="{60DBE8CB-3292-407B-AAD1-22ED964BDB3C}" type="presParOf" srcId="{B5AB92AD-0575-45B1-806D-9B8AB8B48822}" destId="{1192C398-8659-4E67-9D5C-1042450C6AE1}" srcOrd="0" destOrd="0" presId="urn:microsoft.com/office/officeart/2005/8/layout/process3"/>
    <dgm:cxn modelId="{E38DFEAA-F3FE-42F9-9547-D12C391DB4B1}" type="presParOf" srcId="{B5AB92AD-0575-45B1-806D-9B8AB8B48822}" destId="{E5865D6D-09F6-42CD-9B70-A4232B8520AF}" srcOrd="1" destOrd="0" presId="urn:microsoft.com/office/officeart/2005/8/layout/process3"/>
    <dgm:cxn modelId="{89722B7A-43F5-4441-8C54-364856E4A5F3}" type="presParOf" srcId="{B5AB92AD-0575-45B1-806D-9B8AB8B48822}" destId="{5258CB2C-EBE7-4BF6-9735-F8022D9FCFAB}" srcOrd="2" destOrd="0" presId="urn:microsoft.com/office/officeart/2005/8/layout/process3"/>
    <dgm:cxn modelId="{F7B351A4-702C-4C23-98F0-0899BB3D9302}" type="presParOf" srcId="{BD29A2E7-48DE-45C6-9342-5AC88E591878}" destId="{2BB0829A-27D1-4EC1-9ABC-A4DBD65791B8}" srcOrd="1" destOrd="0" presId="urn:microsoft.com/office/officeart/2005/8/layout/process3"/>
    <dgm:cxn modelId="{E6F1FED7-523D-4661-B543-171F84E0AC13}" type="presParOf" srcId="{2BB0829A-27D1-4EC1-9ABC-A4DBD65791B8}" destId="{42B8BDF7-95C6-4870-A68F-9DFBC6D5E0B5}" srcOrd="0" destOrd="0" presId="urn:microsoft.com/office/officeart/2005/8/layout/process3"/>
    <dgm:cxn modelId="{3CE271E1-66BA-4324-B51D-AB3C829A94D6}" type="presParOf" srcId="{BD29A2E7-48DE-45C6-9342-5AC88E591878}" destId="{C1DBFAFC-8311-4FF3-8C8C-26FE23813499}" srcOrd="2" destOrd="0" presId="urn:microsoft.com/office/officeart/2005/8/layout/process3"/>
    <dgm:cxn modelId="{315D995A-4BF5-467E-ACF1-E5EB6CA48917}" type="presParOf" srcId="{C1DBFAFC-8311-4FF3-8C8C-26FE23813499}" destId="{A10CB7AD-3394-40FF-AE79-AD6DF598610D}" srcOrd="0" destOrd="0" presId="urn:microsoft.com/office/officeart/2005/8/layout/process3"/>
    <dgm:cxn modelId="{0662BD79-E47F-444B-9168-51EA023A19CA}" type="presParOf" srcId="{C1DBFAFC-8311-4FF3-8C8C-26FE23813499}" destId="{6B60102D-C879-4CA8-BF85-D3497BAAB717}" srcOrd="1" destOrd="0" presId="urn:microsoft.com/office/officeart/2005/8/layout/process3"/>
    <dgm:cxn modelId="{DBF9CDC9-81A1-4AD6-B830-DF3A97D2B020}" type="presParOf" srcId="{C1DBFAFC-8311-4FF3-8C8C-26FE23813499}" destId="{1454A862-6162-4077-8FF3-0962C1BB3EA6}" srcOrd="2" destOrd="0" presId="urn:microsoft.com/office/officeart/2005/8/layout/process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altLang="en-US" sz="2800" dirty="0" smtClean="0">
              <a:latin typeface="宋体" panose="02010600030101010101" pitchFamily="2" charset="-122"/>
            </a:rPr>
            <a:t>企业间接物流成本的定义</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altLang="en-US" sz="2800" dirty="0" smtClean="0">
              <a:latin typeface="宋体" panose="02010600030101010101" pitchFamily="2" charset="-122"/>
            </a:rPr>
            <a:t>分配原则</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2" custLinFactY="90697" custLinFactNeighborY="100000"/>
      <dgm:spPr/>
    </dgm:pt>
    <dgm:pt modelId="{84A8DC0A-108C-4D5F-B9C6-5FCC715E5AA3}" type="pres">
      <dgm:prSet presAssocID="{2ACB9286-C79A-460D-8DA3-30E0B3B0A6A6}" presName="Accent" presStyleLbl="alignNode1" presStyleIdx="0" presStyleCnt="2" custLinFactY="100000" custLinFactNeighborY="138372"/>
      <dgm:spPr/>
    </dgm:pt>
    <dgm:pt modelId="{755E79EF-742D-4830-9892-061F908B94D1}" type="pres">
      <dgm:prSet presAssocID="{2ACB9286-C79A-460D-8DA3-30E0B3B0A6A6}" presName="Child" presStyleLbl="revTx" presStyleIdx="0" presStyleCnt="2">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2" custScaleX="144130" custLinFactY="100000" custLinFactNeighborX="35198"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2" custLinFactX="66588" custLinFactY="90697" custLinFactNeighborX="100000" custLinFactNeighborY="100000"/>
      <dgm:spPr/>
    </dgm:pt>
    <dgm:pt modelId="{0AAAA83D-B437-4D6B-87B2-B9505B5317AA}" type="pres">
      <dgm:prSet presAssocID="{5B53280C-85DF-4C6D-9B3E-6BE76B1C7E59}" presName="Accent" presStyleLbl="alignNode1" presStyleIdx="1" presStyleCnt="2" custLinFactX="100000" custLinFactY="100000" custLinFactNeighborX="108235" custLinFactNeighborY="138372"/>
      <dgm:spPr/>
    </dgm:pt>
    <dgm:pt modelId="{D2AF4FDE-3DEF-4BC9-A7A0-8CE202FD2CB2}" type="pres">
      <dgm:prSet presAssocID="{5B53280C-85DF-4C6D-9B3E-6BE76B1C7E59}" presName="Child" presStyleLbl="revTx" presStyleIdx="0" presStyleCnt="2">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2" custScaleX="107486" custLinFactY="90735" custLinFactNeighborX="56310" custLinFactNeighborY="100000">
        <dgm:presLayoutVars>
          <dgm:chMax val="1"/>
          <dgm:chPref val="1"/>
          <dgm:bulletEnabled val="1"/>
        </dgm:presLayoutVars>
      </dgm:prSet>
      <dgm:spPr/>
      <dgm:t>
        <a:bodyPr/>
        <a:lstStyle/>
        <a:p>
          <a:endParaRPr lang="zh-CN" altLang="en-US"/>
        </a:p>
      </dgm:t>
    </dgm:pt>
  </dgm:ptLst>
  <dgm:cxnLst>
    <dgm:cxn modelId="{CFFF4EEC-D3D2-46AD-AB2D-3BA2B81A0AFA}" srcId="{11905910-44E2-4C56-9EA7-E8AADE49458D}" destId="{2ACB9286-C79A-460D-8DA3-30E0B3B0A6A6}" srcOrd="0" destOrd="0" parTransId="{2E364713-9C01-42F4-B40C-7F005B77ABCD}" sibTransId="{214F32E9-9DBC-4094-A44B-A788B92CA8E2}"/>
    <dgm:cxn modelId="{39AB57A5-6D97-42B5-B5B4-EE60DCABF7E1}" type="presOf" srcId="{11905910-44E2-4C56-9EA7-E8AADE49458D}" destId="{3C756090-C49F-4993-90F8-C4AA31A14617}"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0BA0500D-B523-4C86-879C-01732988B26A}" type="presOf" srcId="{2ACB9286-C79A-460D-8DA3-30E0B3B0A6A6}" destId="{BA71E1A6-9C3A-4D48-B1E4-4E61D46733AD}" srcOrd="0" destOrd="0" presId="urn:microsoft.com/office/officeart/2008/layout/IncreasingCircleProcess"/>
    <dgm:cxn modelId="{5B017E3D-1738-49ED-ACE5-9C8D7AF9FF6D}" type="presOf" srcId="{5B53280C-85DF-4C6D-9B3E-6BE76B1C7E59}" destId="{A9D07279-FE0C-47B3-8386-E73F61BCEF12}" srcOrd="0" destOrd="0" presId="urn:microsoft.com/office/officeart/2008/layout/IncreasingCircleProcess"/>
    <dgm:cxn modelId="{24516838-D7F5-4EF6-AC30-5A0832ABF44D}" type="presParOf" srcId="{3C756090-C49F-4993-90F8-C4AA31A14617}" destId="{87DCBB13-5194-423E-8E08-D823B80668CA}" srcOrd="0" destOrd="0" presId="urn:microsoft.com/office/officeart/2008/layout/IncreasingCircleProcess"/>
    <dgm:cxn modelId="{DC2A4C2F-D193-4B65-8AF1-381EF5DCE27B}" type="presParOf" srcId="{87DCBB13-5194-423E-8E08-D823B80668CA}" destId="{D46EEAB8-0648-47AA-9AC6-2F8E81A5A85F}" srcOrd="0" destOrd="0" presId="urn:microsoft.com/office/officeart/2008/layout/IncreasingCircleProcess"/>
    <dgm:cxn modelId="{B458AA43-0D87-4C71-AAD9-EBDF0574F863}" type="presParOf" srcId="{87DCBB13-5194-423E-8E08-D823B80668CA}" destId="{84A8DC0A-108C-4D5F-B9C6-5FCC715E5AA3}" srcOrd="1" destOrd="0" presId="urn:microsoft.com/office/officeart/2008/layout/IncreasingCircleProcess"/>
    <dgm:cxn modelId="{CB50EEF4-341A-4384-A997-2DAB49411B04}" type="presParOf" srcId="{87DCBB13-5194-423E-8E08-D823B80668CA}" destId="{755E79EF-742D-4830-9892-061F908B94D1}" srcOrd="2" destOrd="0" presId="urn:microsoft.com/office/officeart/2008/layout/IncreasingCircleProcess"/>
    <dgm:cxn modelId="{48CC1A2E-1077-4BFE-B60E-300387810BA0}" type="presParOf" srcId="{87DCBB13-5194-423E-8E08-D823B80668CA}" destId="{BA71E1A6-9C3A-4D48-B1E4-4E61D46733AD}" srcOrd="3" destOrd="0" presId="urn:microsoft.com/office/officeart/2008/layout/IncreasingCircleProcess"/>
    <dgm:cxn modelId="{FD615D35-9E53-4204-959E-E2E5834190E7}" type="presParOf" srcId="{3C756090-C49F-4993-90F8-C4AA31A14617}" destId="{AD44AF95-BF44-4940-9CB9-CA88709ECF99}" srcOrd="1" destOrd="0" presId="urn:microsoft.com/office/officeart/2008/layout/IncreasingCircleProcess"/>
    <dgm:cxn modelId="{E46EE1A9-3E6A-4D45-A115-9F031BD1ABAD}" type="presParOf" srcId="{3C756090-C49F-4993-90F8-C4AA31A14617}" destId="{21DC7A6E-0D20-4C91-80F5-4133FBF2C48B}" srcOrd="2" destOrd="0" presId="urn:microsoft.com/office/officeart/2008/layout/IncreasingCircleProcess"/>
    <dgm:cxn modelId="{0473A237-F881-4A85-9B40-16B38252CBE2}" type="presParOf" srcId="{21DC7A6E-0D20-4C91-80F5-4133FBF2C48B}" destId="{F228AED6-2D00-41E9-8792-3EB0BE158E80}" srcOrd="0" destOrd="0" presId="urn:microsoft.com/office/officeart/2008/layout/IncreasingCircleProcess"/>
    <dgm:cxn modelId="{93C33B38-4385-455E-ABF3-5EA0117B3DEE}" type="presParOf" srcId="{21DC7A6E-0D20-4C91-80F5-4133FBF2C48B}" destId="{0AAAA83D-B437-4D6B-87B2-B9505B5317AA}" srcOrd="1" destOrd="0" presId="urn:microsoft.com/office/officeart/2008/layout/IncreasingCircleProcess"/>
    <dgm:cxn modelId="{2BD6D5C2-7D6C-4E63-8F33-7DDE0F36F46C}" type="presParOf" srcId="{21DC7A6E-0D20-4C91-80F5-4133FBF2C48B}" destId="{D2AF4FDE-3DEF-4BC9-A7A0-8CE202FD2CB2}" srcOrd="2" destOrd="0" presId="urn:microsoft.com/office/officeart/2008/layout/IncreasingCircleProcess"/>
    <dgm:cxn modelId="{E010B4E4-72AA-47D3-B3C6-31EF496CFCD9}" type="presParOf" srcId="{21DC7A6E-0D20-4C91-80F5-4133FBF2C48B}" destId="{A9D07279-FE0C-47B3-8386-E73F61BCEF12}"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altLang="en-US" sz="2800" dirty="0" smtClean="0">
              <a:latin typeface="宋体" panose="02010600030101010101" pitchFamily="2" charset="-122"/>
            </a:rPr>
            <a:t>企业物流成本主表 </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altLang="en-US" sz="2800" dirty="0" smtClean="0">
              <a:latin typeface="宋体" panose="02010600030101010101" pitchFamily="2" charset="-122"/>
            </a:rPr>
            <a:t>企业物流成本附表</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2" custLinFactY="90697" custLinFactNeighborY="100000"/>
      <dgm:spPr/>
    </dgm:pt>
    <dgm:pt modelId="{84A8DC0A-108C-4D5F-B9C6-5FCC715E5AA3}" type="pres">
      <dgm:prSet presAssocID="{2ACB9286-C79A-460D-8DA3-30E0B3B0A6A6}" presName="Accent" presStyleLbl="alignNode1" presStyleIdx="0" presStyleCnt="2" custLinFactY="100000" custLinFactNeighborY="138372"/>
      <dgm:spPr/>
    </dgm:pt>
    <dgm:pt modelId="{755E79EF-742D-4830-9892-061F908B94D1}" type="pres">
      <dgm:prSet presAssocID="{2ACB9286-C79A-460D-8DA3-30E0B3B0A6A6}" presName="Child" presStyleLbl="revTx" presStyleIdx="0" presStyleCnt="2">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2" custScaleX="131769" custLinFactY="100000" custLinFactNeighborX="27653"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2" custLinFactX="46624" custLinFactY="90697" custLinFactNeighborX="100000" custLinFactNeighborY="100000"/>
      <dgm:spPr/>
    </dgm:pt>
    <dgm:pt modelId="{0AAAA83D-B437-4D6B-87B2-B9505B5317AA}" type="pres">
      <dgm:prSet presAssocID="{5B53280C-85DF-4C6D-9B3E-6BE76B1C7E59}" presName="Accent" presStyleLbl="alignNode1" presStyleIdx="1" presStyleCnt="2" custLinFactX="83280" custLinFactY="100000" custLinFactNeighborX="100000" custLinFactNeighborY="138372"/>
      <dgm:spPr/>
    </dgm:pt>
    <dgm:pt modelId="{D2AF4FDE-3DEF-4BC9-A7A0-8CE202FD2CB2}" type="pres">
      <dgm:prSet presAssocID="{5B53280C-85DF-4C6D-9B3E-6BE76B1C7E59}" presName="Child" presStyleLbl="revTx" presStyleIdx="0" presStyleCnt="2">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2" custScaleX="125681" custScaleY="195943" custLinFactY="90735" custLinFactNeighborX="77218" custLinFactNeighborY="100000">
        <dgm:presLayoutVars>
          <dgm:chMax val="1"/>
          <dgm:chPref val="1"/>
          <dgm:bulletEnabled val="1"/>
        </dgm:presLayoutVars>
      </dgm:prSet>
      <dgm:spPr/>
      <dgm:t>
        <a:bodyPr/>
        <a:lstStyle/>
        <a:p>
          <a:endParaRPr lang="zh-CN" altLang="en-US"/>
        </a:p>
      </dgm:t>
    </dgm:pt>
  </dgm:ptLst>
  <dgm:cxnLst>
    <dgm:cxn modelId="{CFFF4EEC-D3D2-46AD-AB2D-3BA2B81A0AFA}" srcId="{11905910-44E2-4C56-9EA7-E8AADE49458D}" destId="{2ACB9286-C79A-460D-8DA3-30E0B3B0A6A6}" srcOrd="0" destOrd="0" parTransId="{2E364713-9C01-42F4-B40C-7F005B77ABCD}" sibTransId="{214F32E9-9DBC-4094-A44B-A788B92CA8E2}"/>
    <dgm:cxn modelId="{1C61E803-EF80-4008-B461-34937B314648}" type="presOf" srcId="{5B53280C-85DF-4C6D-9B3E-6BE76B1C7E59}" destId="{A9D07279-FE0C-47B3-8386-E73F61BCEF12}" srcOrd="0" destOrd="0" presId="urn:microsoft.com/office/officeart/2008/layout/IncreasingCircleProcess"/>
    <dgm:cxn modelId="{BE7A13B1-91B4-47C9-BE56-0404AF9526DD}" type="presOf" srcId="{11905910-44E2-4C56-9EA7-E8AADE49458D}" destId="{3C756090-C49F-4993-90F8-C4AA31A14617}"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45F5D6FC-DA05-4854-9C0D-4511D532DC81}" type="presOf" srcId="{2ACB9286-C79A-460D-8DA3-30E0B3B0A6A6}" destId="{BA71E1A6-9C3A-4D48-B1E4-4E61D46733AD}" srcOrd="0" destOrd="0" presId="urn:microsoft.com/office/officeart/2008/layout/IncreasingCircleProcess"/>
    <dgm:cxn modelId="{B7DB1F11-C3D5-4285-93E9-3C37FC5DA0C1}" type="presParOf" srcId="{3C756090-C49F-4993-90F8-C4AA31A14617}" destId="{87DCBB13-5194-423E-8E08-D823B80668CA}" srcOrd="0" destOrd="0" presId="urn:microsoft.com/office/officeart/2008/layout/IncreasingCircleProcess"/>
    <dgm:cxn modelId="{F6893290-0715-47E6-8540-3CE88A1EADF7}" type="presParOf" srcId="{87DCBB13-5194-423E-8E08-D823B80668CA}" destId="{D46EEAB8-0648-47AA-9AC6-2F8E81A5A85F}" srcOrd="0" destOrd="0" presId="urn:microsoft.com/office/officeart/2008/layout/IncreasingCircleProcess"/>
    <dgm:cxn modelId="{C206E7FF-3885-47C2-BCE9-DBADAE54071A}" type="presParOf" srcId="{87DCBB13-5194-423E-8E08-D823B80668CA}" destId="{84A8DC0A-108C-4D5F-B9C6-5FCC715E5AA3}" srcOrd="1" destOrd="0" presId="urn:microsoft.com/office/officeart/2008/layout/IncreasingCircleProcess"/>
    <dgm:cxn modelId="{A42F51D3-A5E6-4F2F-A9DD-8E1B02BE65B3}" type="presParOf" srcId="{87DCBB13-5194-423E-8E08-D823B80668CA}" destId="{755E79EF-742D-4830-9892-061F908B94D1}" srcOrd="2" destOrd="0" presId="urn:microsoft.com/office/officeart/2008/layout/IncreasingCircleProcess"/>
    <dgm:cxn modelId="{CA016965-B247-4DD9-8555-3A7F1F604753}" type="presParOf" srcId="{87DCBB13-5194-423E-8E08-D823B80668CA}" destId="{BA71E1A6-9C3A-4D48-B1E4-4E61D46733AD}" srcOrd="3" destOrd="0" presId="urn:microsoft.com/office/officeart/2008/layout/IncreasingCircleProcess"/>
    <dgm:cxn modelId="{2F211323-8E6F-4A65-8DD3-0F7E05ABF937}" type="presParOf" srcId="{3C756090-C49F-4993-90F8-C4AA31A14617}" destId="{AD44AF95-BF44-4940-9CB9-CA88709ECF99}" srcOrd="1" destOrd="0" presId="urn:microsoft.com/office/officeart/2008/layout/IncreasingCircleProcess"/>
    <dgm:cxn modelId="{FF36FDA2-BCBE-42ED-920D-8A3F9C7D4406}" type="presParOf" srcId="{3C756090-C49F-4993-90F8-C4AA31A14617}" destId="{21DC7A6E-0D20-4C91-80F5-4133FBF2C48B}" srcOrd="2" destOrd="0" presId="urn:microsoft.com/office/officeart/2008/layout/IncreasingCircleProcess"/>
    <dgm:cxn modelId="{75CB343C-3242-4254-B607-F6C3F5E387E6}" type="presParOf" srcId="{21DC7A6E-0D20-4C91-80F5-4133FBF2C48B}" destId="{F228AED6-2D00-41E9-8792-3EB0BE158E80}" srcOrd="0" destOrd="0" presId="urn:microsoft.com/office/officeart/2008/layout/IncreasingCircleProcess"/>
    <dgm:cxn modelId="{B773272B-A993-4612-B8F4-37FD9466E828}" type="presParOf" srcId="{21DC7A6E-0D20-4C91-80F5-4133FBF2C48B}" destId="{0AAAA83D-B437-4D6B-87B2-B9505B5317AA}" srcOrd="1" destOrd="0" presId="urn:microsoft.com/office/officeart/2008/layout/IncreasingCircleProcess"/>
    <dgm:cxn modelId="{5D8BEC74-2A40-4A7F-9823-1CCAE16CDBB0}" type="presParOf" srcId="{21DC7A6E-0D20-4C91-80F5-4133FBF2C48B}" destId="{D2AF4FDE-3DEF-4BC9-A7A0-8CE202FD2CB2}" srcOrd="2" destOrd="0" presId="urn:microsoft.com/office/officeart/2008/layout/IncreasingCircleProcess"/>
    <dgm:cxn modelId="{7DBC2F8D-2C0D-4187-97EF-6FF648985F94}" type="presParOf" srcId="{21DC7A6E-0D20-4C91-80F5-4133FBF2C48B}" destId="{A9D07279-FE0C-47B3-8386-E73F61BCEF12}"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EE142B0F-67B6-4598-8481-A9BB583D0D89}" type="doc">
      <dgm:prSet loTypeId="urn:microsoft.com/office/officeart/2005/8/layout/process3" loCatId="process" qsTypeId="urn:microsoft.com/office/officeart/2005/8/quickstyle/simple1" qsCatId="simple" csTypeId="urn:microsoft.com/office/officeart/2005/8/colors/accent2_2" csCatId="accent2" phldr="1"/>
      <dgm:spPr/>
      <dgm:t>
        <a:bodyPr/>
        <a:lstStyle/>
        <a:p>
          <a:endParaRPr lang="zh-CN" altLang="en-US"/>
        </a:p>
      </dgm:t>
    </dgm:pt>
    <dgm:pt modelId="{BD7CFBA8-242E-458E-A692-B6EE320A5DB1}">
      <dgm:prSet phldrT="[文本]"/>
      <dgm:spPr/>
      <dgm:t>
        <a:bodyPr/>
        <a:lstStyle/>
        <a:p>
          <a:r>
            <a:rPr lang="zh-CN" altLang="en-US" dirty="0" smtClean="0"/>
            <a:t>费用审核</a:t>
          </a:r>
          <a:endParaRPr lang="zh-CN" altLang="en-US" dirty="0"/>
        </a:p>
      </dgm:t>
    </dgm:pt>
    <dgm:pt modelId="{6B1237F3-87F0-4CD2-9FEE-11F3AB3EACDA}" type="parTrans" cxnId="{0F920C73-5C55-4305-8841-7FCA402130CD}">
      <dgm:prSet/>
      <dgm:spPr/>
      <dgm:t>
        <a:bodyPr/>
        <a:lstStyle/>
        <a:p>
          <a:endParaRPr lang="zh-CN" altLang="en-US"/>
        </a:p>
      </dgm:t>
    </dgm:pt>
    <dgm:pt modelId="{12C77D13-1E0B-4702-B47E-6AFD0AFDDAE1}" type="sibTrans" cxnId="{0F920C73-5C55-4305-8841-7FCA402130CD}">
      <dgm:prSet/>
      <dgm:spPr/>
      <dgm:t>
        <a:bodyPr/>
        <a:lstStyle/>
        <a:p>
          <a:endParaRPr lang="zh-CN" altLang="en-US"/>
        </a:p>
      </dgm:t>
    </dgm:pt>
    <dgm:pt modelId="{03C78A86-6C5C-4BCC-9B35-6892B6F1F756}">
      <dgm:prSet phldrT="[文本]"/>
      <dgm:spPr/>
      <dgm:t>
        <a:bodyPr/>
        <a:lstStyle/>
        <a:p>
          <a:r>
            <a:rPr lang="zh-CN" altLang="en-US" dirty="0" smtClean="0">
              <a:latin typeface="宋体" panose="02010600030101010101" pitchFamily="2" charset="-122"/>
            </a:rPr>
            <a:t>对所发生的费用进行审核，并确定计入产品成本的费用</a:t>
          </a:r>
          <a:endParaRPr lang="zh-CN" altLang="en-US" dirty="0"/>
        </a:p>
      </dgm:t>
    </dgm:pt>
    <dgm:pt modelId="{8195D97C-BE7A-460C-B054-70CDF03021D9}" type="parTrans" cxnId="{73EA5C61-AEEE-4F2B-9236-6A0256CBCA05}">
      <dgm:prSet/>
      <dgm:spPr/>
      <dgm:t>
        <a:bodyPr/>
        <a:lstStyle/>
        <a:p>
          <a:endParaRPr lang="zh-CN" altLang="en-US"/>
        </a:p>
      </dgm:t>
    </dgm:pt>
    <dgm:pt modelId="{FF4740ED-DF11-43F4-8716-955C465E496D}" type="sibTrans" cxnId="{73EA5C61-AEEE-4F2B-9236-6A0256CBCA05}">
      <dgm:prSet/>
      <dgm:spPr/>
      <dgm:t>
        <a:bodyPr/>
        <a:lstStyle/>
        <a:p>
          <a:endParaRPr lang="zh-CN" altLang="en-US"/>
        </a:p>
      </dgm:t>
    </dgm:pt>
    <dgm:pt modelId="{F12DAB11-ED22-431E-A649-B33E82CB29C8}">
      <dgm:prSet phldrT="[文本]"/>
      <dgm:spPr/>
      <dgm:t>
        <a:bodyPr/>
        <a:lstStyle/>
        <a:p>
          <a:r>
            <a:rPr lang="zh-CN" dirty="0" smtClean="0"/>
            <a:t>费用</a:t>
          </a:r>
          <a:r>
            <a:rPr lang="zh-CN" altLang="en-US" dirty="0" smtClean="0"/>
            <a:t>划分</a:t>
          </a:r>
          <a:endParaRPr lang="zh-CN" altLang="en-US" dirty="0"/>
        </a:p>
      </dgm:t>
    </dgm:pt>
    <dgm:pt modelId="{E27E8A7B-5B2C-48AD-AD21-3E2B2DFA3510}" type="parTrans" cxnId="{D2457555-E460-4033-9F40-DD39FDC615A5}">
      <dgm:prSet/>
      <dgm:spPr/>
      <dgm:t>
        <a:bodyPr/>
        <a:lstStyle/>
        <a:p>
          <a:endParaRPr lang="zh-CN" altLang="en-US"/>
        </a:p>
      </dgm:t>
    </dgm:pt>
    <dgm:pt modelId="{8E561CE9-CD80-4099-BC30-9D3306026EB7}" type="sibTrans" cxnId="{D2457555-E460-4033-9F40-DD39FDC615A5}">
      <dgm:prSet/>
      <dgm:spPr/>
      <dgm:t>
        <a:bodyPr/>
        <a:lstStyle/>
        <a:p>
          <a:endParaRPr lang="zh-CN" altLang="en-US"/>
        </a:p>
      </dgm:t>
    </dgm:pt>
    <dgm:pt modelId="{627CBF98-E082-47DD-AB3B-ECDB7E2927D6}">
      <dgm:prSet phldrT="[文本]"/>
      <dgm:spPr/>
      <dgm:t>
        <a:bodyPr/>
        <a:lstStyle/>
        <a:p>
          <a:r>
            <a:rPr lang="zh-CN" altLang="en-US" dirty="0" smtClean="0">
              <a:latin typeface="宋体" panose="02010600030101010101" pitchFamily="2" charset="-122"/>
            </a:rPr>
            <a:t>区分出应计入本月产品成本的费用</a:t>
          </a:r>
          <a:endParaRPr lang="zh-CN" altLang="en-US" dirty="0"/>
        </a:p>
      </dgm:t>
    </dgm:pt>
    <dgm:pt modelId="{C9429165-EB0A-4FE0-B42C-FE8DCB81BB12}" type="parTrans" cxnId="{D0C1663D-0196-429B-9971-B70EA6849305}">
      <dgm:prSet/>
      <dgm:spPr/>
      <dgm:t>
        <a:bodyPr/>
        <a:lstStyle/>
        <a:p>
          <a:endParaRPr lang="zh-CN" altLang="en-US"/>
        </a:p>
      </dgm:t>
    </dgm:pt>
    <dgm:pt modelId="{FDE27D1D-6C24-4120-A54E-393656E79D7B}" type="sibTrans" cxnId="{D0C1663D-0196-429B-9971-B70EA6849305}">
      <dgm:prSet/>
      <dgm:spPr/>
      <dgm:t>
        <a:bodyPr/>
        <a:lstStyle/>
        <a:p>
          <a:endParaRPr lang="zh-CN" altLang="en-US"/>
        </a:p>
      </dgm:t>
    </dgm:pt>
    <dgm:pt modelId="{FF687141-86B6-4D27-A93C-DAA3C9EA1A65}">
      <dgm:prSet phldrT="[文本]"/>
      <dgm:spPr/>
      <dgm:t>
        <a:bodyPr/>
        <a:lstStyle/>
        <a:p>
          <a:r>
            <a:rPr lang="zh-CN" altLang="en-US" dirty="0" smtClean="0"/>
            <a:t>分配归集</a:t>
          </a:r>
          <a:endParaRPr lang="zh-CN" altLang="en-US" dirty="0"/>
        </a:p>
      </dgm:t>
    </dgm:pt>
    <dgm:pt modelId="{5519703D-01B5-4769-9285-9BCD72439E7C}" type="parTrans" cxnId="{0AB6B47B-E452-4850-A242-66DA55C0DB80}">
      <dgm:prSet/>
      <dgm:spPr/>
      <dgm:t>
        <a:bodyPr/>
        <a:lstStyle/>
        <a:p>
          <a:endParaRPr lang="zh-CN" altLang="en-US"/>
        </a:p>
      </dgm:t>
    </dgm:pt>
    <dgm:pt modelId="{678D9CBA-85F1-45DE-B63B-3748AE4E2CC3}" type="sibTrans" cxnId="{0AB6B47B-E452-4850-A242-66DA55C0DB80}">
      <dgm:prSet/>
      <dgm:spPr/>
      <dgm:t>
        <a:bodyPr/>
        <a:lstStyle/>
        <a:p>
          <a:endParaRPr lang="zh-CN" altLang="en-US"/>
        </a:p>
      </dgm:t>
    </dgm:pt>
    <dgm:pt modelId="{8A678D4E-4D15-48E6-A228-85C230D01547}">
      <dgm:prSet phldrT="[文本]"/>
      <dgm:spPr/>
      <dgm:t>
        <a:bodyPr/>
        <a:lstStyle/>
        <a:p>
          <a:r>
            <a:rPr lang="zh-CN" altLang="en-US" dirty="0" smtClean="0">
              <a:latin typeface="宋体" panose="02010600030101010101" pitchFamily="2" charset="-122"/>
            </a:rPr>
            <a:t>将生产费用在各种产品之间进行分配和归集</a:t>
          </a:r>
          <a:endParaRPr lang="zh-CN" altLang="en-US" dirty="0"/>
        </a:p>
      </dgm:t>
    </dgm:pt>
    <dgm:pt modelId="{1703CD64-4DD0-4ADA-9E47-993AA16B259E}" type="parTrans" cxnId="{2E77BBB1-9EEC-490F-A68C-A41D0139370A}">
      <dgm:prSet/>
      <dgm:spPr/>
      <dgm:t>
        <a:bodyPr/>
        <a:lstStyle/>
        <a:p>
          <a:endParaRPr lang="zh-CN" altLang="en-US"/>
        </a:p>
      </dgm:t>
    </dgm:pt>
    <dgm:pt modelId="{92F6DE30-3DAE-401F-BAAA-73918256EFC2}" type="sibTrans" cxnId="{2E77BBB1-9EEC-490F-A68C-A41D0139370A}">
      <dgm:prSet/>
      <dgm:spPr/>
      <dgm:t>
        <a:bodyPr/>
        <a:lstStyle/>
        <a:p>
          <a:endParaRPr lang="zh-CN" altLang="en-US"/>
        </a:p>
      </dgm:t>
    </dgm:pt>
    <dgm:pt modelId="{1A85EEBF-12F1-4EF8-9B06-9EE2651EC800}">
      <dgm:prSet/>
      <dgm:spPr/>
      <dgm:t>
        <a:bodyPr/>
        <a:lstStyle/>
        <a:p>
          <a:r>
            <a:rPr lang="zh-CN" altLang="en-US" dirty="0" smtClean="0"/>
            <a:t>计算成本</a:t>
          </a:r>
          <a:endParaRPr lang="zh-CN" altLang="en-US" dirty="0"/>
        </a:p>
      </dgm:t>
    </dgm:pt>
    <dgm:pt modelId="{6E395843-C2BC-4452-8332-F842C8A11FA9}" type="parTrans" cxnId="{63C0E2A6-E17D-48D1-9DF8-7D6D621F09BF}">
      <dgm:prSet/>
      <dgm:spPr/>
      <dgm:t>
        <a:bodyPr/>
        <a:lstStyle/>
        <a:p>
          <a:endParaRPr lang="zh-CN" altLang="en-US"/>
        </a:p>
      </dgm:t>
    </dgm:pt>
    <dgm:pt modelId="{E8314F60-9C36-4161-BA4B-9049F15035C0}" type="sibTrans" cxnId="{63C0E2A6-E17D-48D1-9DF8-7D6D621F09BF}">
      <dgm:prSet/>
      <dgm:spPr/>
      <dgm:t>
        <a:bodyPr/>
        <a:lstStyle/>
        <a:p>
          <a:endParaRPr lang="zh-CN" altLang="en-US"/>
        </a:p>
      </dgm:t>
    </dgm:pt>
    <dgm:pt modelId="{136B427F-D8F2-4D2B-9900-692BF8F6D9F8}">
      <dgm:prSet/>
      <dgm:spPr/>
      <dgm:t>
        <a:bodyPr/>
        <a:lstStyle/>
        <a:p>
          <a:r>
            <a:rPr lang="zh-CN" altLang="en-US" dirty="0" smtClean="0">
              <a:latin typeface="宋体" panose="02010600030101010101" pitchFamily="2" charset="-122"/>
            </a:rPr>
            <a:t>计算出完工产品总成本和单位成本。</a:t>
          </a:r>
          <a:endParaRPr lang="zh-CN" altLang="en-US" dirty="0"/>
        </a:p>
      </dgm:t>
    </dgm:pt>
    <dgm:pt modelId="{564D51C9-7450-4E77-93AD-4C176BDA544B}" type="parTrans" cxnId="{187D7944-B8BE-4F1A-A6E8-D85416513944}">
      <dgm:prSet/>
      <dgm:spPr/>
      <dgm:t>
        <a:bodyPr/>
        <a:lstStyle/>
        <a:p>
          <a:endParaRPr lang="zh-CN" altLang="en-US"/>
        </a:p>
      </dgm:t>
    </dgm:pt>
    <dgm:pt modelId="{A7504956-56C8-46BE-BF43-6452B652E4BB}" type="sibTrans" cxnId="{187D7944-B8BE-4F1A-A6E8-D85416513944}">
      <dgm:prSet/>
      <dgm:spPr/>
      <dgm:t>
        <a:bodyPr/>
        <a:lstStyle/>
        <a:p>
          <a:endParaRPr lang="zh-CN" altLang="en-US"/>
        </a:p>
      </dgm:t>
    </dgm:pt>
    <dgm:pt modelId="{BD29A2E7-48DE-45C6-9342-5AC88E591878}" type="pres">
      <dgm:prSet presAssocID="{EE142B0F-67B6-4598-8481-A9BB583D0D89}" presName="linearFlow" presStyleCnt="0">
        <dgm:presLayoutVars>
          <dgm:dir/>
          <dgm:animLvl val="lvl"/>
          <dgm:resizeHandles val="exact"/>
        </dgm:presLayoutVars>
      </dgm:prSet>
      <dgm:spPr/>
      <dgm:t>
        <a:bodyPr/>
        <a:lstStyle/>
        <a:p>
          <a:endParaRPr lang="zh-CN" altLang="en-US"/>
        </a:p>
      </dgm:t>
    </dgm:pt>
    <dgm:pt modelId="{B5AB92AD-0575-45B1-806D-9B8AB8B48822}" type="pres">
      <dgm:prSet presAssocID="{BD7CFBA8-242E-458E-A692-B6EE320A5DB1}" presName="composite" presStyleCnt="0"/>
      <dgm:spPr/>
    </dgm:pt>
    <dgm:pt modelId="{1192C398-8659-4E67-9D5C-1042450C6AE1}" type="pres">
      <dgm:prSet presAssocID="{BD7CFBA8-242E-458E-A692-B6EE320A5DB1}" presName="parTx" presStyleLbl="node1" presStyleIdx="0" presStyleCnt="4">
        <dgm:presLayoutVars>
          <dgm:chMax val="0"/>
          <dgm:chPref val="0"/>
          <dgm:bulletEnabled val="1"/>
        </dgm:presLayoutVars>
      </dgm:prSet>
      <dgm:spPr/>
      <dgm:t>
        <a:bodyPr/>
        <a:lstStyle/>
        <a:p>
          <a:endParaRPr lang="zh-CN" altLang="en-US"/>
        </a:p>
      </dgm:t>
    </dgm:pt>
    <dgm:pt modelId="{E5865D6D-09F6-42CD-9B70-A4232B8520AF}" type="pres">
      <dgm:prSet presAssocID="{BD7CFBA8-242E-458E-A692-B6EE320A5DB1}" presName="parSh" presStyleLbl="node1" presStyleIdx="0" presStyleCnt="4"/>
      <dgm:spPr/>
      <dgm:t>
        <a:bodyPr/>
        <a:lstStyle/>
        <a:p>
          <a:endParaRPr lang="zh-CN" altLang="en-US"/>
        </a:p>
      </dgm:t>
    </dgm:pt>
    <dgm:pt modelId="{5258CB2C-EBE7-4BF6-9735-F8022D9FCFAB}" type="pres">
      <dgm:prSet presAssocID="{BD7CFBA8-242E-458E-A692-B6EE320A5DB1}" presName="desTx" presStyleLbl="fgAcc1" presStyleIdx="0" presStyleCnt="4">
        <dgm:presLayoutVars>
          <dgm:bulletEnabled val="1"/>
        </dgm:presLayoutVars>
      </dgm:prSet>
      <dgm:spPr/>
      <dgm:t>
        <a:bodyPr/>
        <a:lstStyle/>
        <a:p>
          <a:endParaRPr lang="zh-CN" altLang="en-US"/>
        </a:p>
      </dgm:t>
    </dgm:pt>
    <dgm:pt modelId="{2BB0829A-27D1-4EC1-9ABC-A4DBD65791B8}" type="pres">
      <dgm:prSet presAssocID="{12C77D13-1E0B-4702-B47E-6AFD0AFDDAE1}" presName="sibTrans" presStyleLbl="sibTrans2D1" presStyleIdx="0" presStyleCnt="3"/>
      <dgm:spPr/>
      <dgm:t>
        <a:bodyPr/>
        <a:lstStyle/>
        <a:p>
          <a:endParaRPr lang="zh-CN" altLang="en-US"/>
        </a:p>
      </dgm:t>
    </dgm:pt>
    <dgm:pt modelId="{42B8BDF7-95C6-4870-A68F-9DFBC6D5E0B5}" type="pres">
      <dgm:prSet presAssocID="{12C77D13-1E0B-4702-B47E-6AFD0AFDDAE1}" presName="connTx" presStyleLbl="sibTrans2D1" presStyleIdx="0" presStyleCnt="3"/>
      <dgm:spPr/>
      <dgm:t>
        <a:bodyPr/>
        <a:lstStyle/>
        <a:p>
          <a:endParaRPr lang="zh-CN" altLang="en-US"/>
        </a:p>
      </dgm:t>
    </dgm:pt>
    <dgm:pt modelId="{C1DBFAFC-8311-4FF3-8C8C-26FE23813499}" type="pres">
      <dgm:prSet presAssocID="{F12DAB11-ED22-431E-A649-B33E82CB29C8}" presName="composite" presStyleCnt="0"/>
      <dgm:spPr/>
    </dgm:pt>
    <dgm:pt modelId="{A10CB7AD-3394-40FF-AE79-AD6DF598610D}" type="pres">
      <dgm:prSet presAssocID="{F12DAB11-ED22-431E-A649-B33E82CB29C8}" presName="parTx" presStyleLbl="node1" presStyleIdx="0" presStyleCnt="4">
        <dgm:presLayoutVars>
          <dgm:chMax val="0"/>
          <dgm:chPref val="0"/>
          <dgm:bulletEnabled val="1"/>
        </dgm:presLayoutVars>
      </dgm:prSet>
      <dgm:spPr/>
      <dgm:t>
        <a:bodyPr/>
        <a:lstStyle/>
        <a:p>
          <a:endParaRPr lang="zh-CN" altLang="en-US"/>
        </a:p>
      </dgm:t>
    </dgm:pt>
    <dgm:pt modelId="{6B60102D-C879-4CA8-BF85-D3497BAAB717}" type="pres">
      <dgm:prSet presAssocID="{F12DAB11-ED22-431E-A649-B33E82CB29C8}" presName="parSh" presStyleLbl="node1" presStyleIdx="1" presStyleCnt="4"/>
      <dgm:spPr/>
      <dgm:t>
        <a:bodyPr/>
        <a:lstStyle/>
        <a:p>
          <a:endParaRPr lang="zh-CN" altLang="en-US"/>
        </a:p>
      </dgm:t>
    </dgm:pt>
    <dgm:pt modelId="{1454A862-6162-4077-8FF3-0962C1BB3EA6}" type="pres">
      <dgm:prSet presAssocID="{F12DAB11-ED22-431E-A649-B33E82CB29C8}" presName="desTx" presStyleLbl="fgAcc1" presStyleIdx="1" presStyleCnt="4">
        <dgm:presLayoutVars>
          <dgm:bulletEnabled val="1"/>
        </dgm:presLayoutVars>
      </dgm:prSet>
      <dgm:spPr/>
      <dgm:t>
        <a:bodyPr/>
        <a:lstStyle/>
        <a:p>
          <a:endParaRPr lang="zh-CN" altLang="en-US"/>
        </a:p>
      </dgm:t>
    </dgm:pt>
    <dgm:pt modelId="{B75C9254-AC33-4917-97DB-C861D8470D8F}" type="pres">
      <dgm:prSet presAssocID="{8E561CE9-CD80-4099-BC30-9D3306026EB7}" presName="sibTrans" presStyleLbl="sibTrans2D1" presStyleIdx="1" presStyleCnt="3"/>
      <dgm:spPr/>
      <dgm:t>
        <a:bodyPr/>
        <a:lstStyle/>
        <a:p>
          <a:endParaRPr lang="zh-CN" altLang="en-US"/>
        </a:p>
      </dgm:t>
    </dgm:pt>
    <dgm:pt modelId="{4508B972-FF3A-4AFD-9E36-655E50E9F399}" type="pres">
      <dgm:prSet presAssocID="{8E561CE9-CD80-4099-BC30-9D3306026EB7}" presName="connTx" presStyleLbl="sibTrans2D1" presStyleIdx="1" presStyleCnt="3"/>
      <dgm:spPr/>
      <dgm:t>
        <a:bodyPr/>
        <a:lstStyle/>
        <a:p>
          <a:endParaRPr lang="zh-CN" altLang="en-US"/>
        </a:p>
      </dgm:t>
    </dgm:pt>
    <dgm:pt modelId="{8184DC05-529D-4BFD-928B-4D790F3E0538}" type="pres">
      <dgm:prSet presAssocID="{FF687141-86B6-4D27-A93C-DAA3C9EA1A65}" presName="composite" presStyleCnt="0"/>
      <dgm:spPr/>
    </dgm:pt>
    <dgm:pt modelId="{4C2EA923-4B34-450A-ABAD-9D9F4CA86395}" type="pres">
      <dgm:prSet presAssocID="{FF687141-86B6-4D27-A93C-DAA3C9EA1A65}" presName="parTx" presStyleLbl="node1" presStyleIdx="1" presStyleCnt="4">
        <dgm:presLayoutVars>
          <dgm:chMax val="0"/>
          <dgm:chPref val="0"/>
          <dgm:bulletEnabled val="1"/>
        </dgm:presLayoutVars>
      </dgm:prSet>
      <dgm:spPr/>
      <dgm:t>
        <a:bodyPr/>
        <a:lstStyle/>
        <a:p>
          <a:endParaRPr lang="zh-CN" altLang="en-US"/>
        </a:p>
      </dgm:t>
    </dgm:pt>
    <dgm:pt modelId="{5878552D-89D8-4675-B5EB-2875DE68009F}" type="pres">
      <dgm:prSet presAssocID="{FF687141-86B6-4D27-A93C-DAA3C9EA1A65}" presName="parSh" presStyleLbl="node1" presStyleIdx="2" presStyleCnt="4"/>
      <dgm:spPr/>
      <dgm:t>
        <a:bodyPr/>
        <a:lstStyle/>
        <a:p>
          <a:endParaRPr lang="zh-CN" altLang="en-US"/>
        </a:p>
      </dgm:t>
    </dgm:pt>
    <dgm:pt modelId="{133E36F3-4648-405E-BDF9-1DB23513F3F9}" type="pres">
      <dgm:prSet presAssocID="{FF687141-86B6-4D27-A93C-DAA3C9EA1A65}" presName="desTx" presStyleLbl="fgAcc1" presStyleIdx="2" presStyleCnt="4">
        <dgm:presLayoutVars>
          <dgm:bulletEnabled val="1"/>
        </dgm:presLayoutVars>
      </dgm:prSet>
      <dgm:spPr/>
      <dgm:t>
        <a:bodyPr/>
        <a:lstStyle/>
        <a:p>
          <a:endParaRPr lang="zh-CN" altLang="en-US"/>
        </a:p>
      </dgm:t>
    </dgm:pt>
    <dgm:pt modelId="{18C1A8D7-4CAA-44A6-8487-81D1D7867786}" type="pres">
      <dgm:prSet presAssocID="{678D9CBA-85F1-45DE-B63B-3748AE4E2CC3}" presName="sibTrans" presStyleLbl="sibTrans2D1" presStyleIdx="2" presStyleCnt="3"/>
      <dgm:spPr/>
      <dgm:t>
        <a:bodyPr/>
        <a:lstStyle/>
        <a:p>
          <a:endParaRPr lang="zh-CN" altLang="en-US"/>
        </a:p>
      </dgm:t>
    </dgm:pt>
    <dgm:pt modelId="{4E6C2131-01F5-4837-B8DF-32C34131AA0B}" type="pres">
      <dgm:prSet presAssocID="{678D9CBA-85F1-45DE-B63B-3748AE4E2CC3}" presName="connTx" presStyleLbl="sibTrans2D1" presStyleIdx="2" presStyleCnt="3"/>
      <dgm:spPr/>
      <dgm:t>
        <a:bodyPr/>
        <a:lstStyle/>
        <a:p>
          <a:endParaRPr lang="zh-CN" altLang="en-US"/>
        </a:p>
      </dgm:t>
    </dgm:pt>
    <dgm:pt modelId="{19630A9C-12A3-4BC2-9B8A-ADD52447F0B7}" type="pres">
      <dgm:prSet presAssocID="{1A85EEBF-12F1-4EF8-9B06-9EE2651EC800}" presName="composite" presStyleCnt="0"/>
      <dgm:spPr/>
    </dgm:pt>
    <dgm:pt modelId="{50B2A8EF-AD0B-400F-B7DA-AE4663D46805}" type="pres">
      <dgm:prSet presAssocID="{1A85EEBF-12F1-4EF8-9B06-9EE2651EC800}" presName="parTx" presStyleLbl="node1" presStyleIdx="2" presStyleCnt="4">
        <dgm:presLayoutVars>
          <dgm:chMax val="0"/>
          <dgm:chPref val="0"/>
          <dgm:bulletEnabled val="1"/>
        </dgm:presLayoutVars>
      </dgm:prSet>
      <dgm:spPr/>
      <dgm:t>
        <a:bodyPr/>
        <a:lstStyle/>
        <a:p>
          <a:endParaRPr lang="zh-CN" altLang="en-US"/>
        </a:p>
      </dgm:t>
    </dgm:pt>
    <dgm:pt modelId="{69A32098-A01A-44B7-A96F-403C78972BCC}" type="pres">
      <dgm:prSet presAssocID="{1A85EEBF-12F1-4EF8-9B06-9EE2651EC800}" presName="parSh" presStyleLbl="node1" presStyleIdx="3" presStyleCnt="4"/>
      <dgm:spPr/>
      <dgm:t>
        <a:bodyPr/>
        <a:lstStyle/>
        <a:p>
          <a:endParaRPr lang="zh-CN" altLang="en-US"/>
        </a:p>
      </dgm:t>
    </dgm:pt>
    <dgm:pt modelId="{C6BF5195-391D-4562-8056-D527796D0407}" type="pres">
      <dgm:prSet presAssocID="{1A85EEBF-12F1-4EF8-9B06-9EE2651EC800}" presName="desTx" presStyleLbl="fgAcc1" presStyleIdx="3" presStyleCnt="4">
        <dgm:presLayoutVars>
          <dgm:bulletEnabled val="1"/>
        </dgm:presLayoutVars>
      </dgm:prSet>
      <dgm:spPr/>
      <dgm:t>
        <a:bodyPr/>
        <a:lstStyle/>
        <a:p>
          <a:endParaRPr lang="zh-CN" altLang="en-US"/>
        </a:p>
      </dgm:t>
    </dgm:pt>
  </dgm:ptLst>
  <dgm:cxnLst>
    <dgm:cxn modelId="{0610A0B5-A19C-4FC4-A1A6-51446F21E8D2}" type="presOf" srcId="{8E561CE9-CD80-4099-BC30-9D3306026EB7}" destId="{4508B972-FF3A-4AFD-9E36-655E50E9F399}" srcOrd="1" destOrd="0" presId="urn:microsoft.com/office/officeart/2005/8/layout/process3"/>
    <dgm:cxn modelId="{187D7944-B8BE-4F1A-A6E8-D85416513944}" srcId="{1A85EEBF-12F1-4EF8-9B06-9EE2651EC800}" destId="{136B427F-D8F2-4D2B-9900-692BF8F6D9F8}" srcOrd="0" destOrd="0" parTransId="{564D51C9-7450-4E77-93AD-4C176BDA544B}" sibTransId="{A7504956-56C8-46BE-BF43-6452B652E4BB}"/>
    <dgm:cxn modelId="{CC433145-9404-4615-8994-F216870A1FFC}" type="presOf" srcId="{BD7CFBA8-242E-458E-A692-B6EE320A5DB1}" destId="{1192C398-8659-4E67-9D5C-1042450C6AE1}" srcOrd="0" destOrd="0" presId="urn:microsoft.com/office/officeart/2005/8/layout/process3"/>
    <dgm:cxn modelId="{63C0E2A6-E17D-48D1-9DF8-7D6D621F09BF}" srcId="{EE142B0F-67B6-4598-8481-A9BB583D0D89}" destId="{1A85EEBF-12F1-4EF8-9B06-9EE2651EC800}" srcOrd="3" destOrd="0" parTransId="{6E395843-C2BC-4452-8332-F842C8A11FA9}" sibTransId="{E8314F60-9C36-4161-BA4B-9049F15035C0}"/>
    <dgm:cxn modelId="{0AC7FC91-7A45-4FE5-9B23-0FB3D9AE22AE}" type="presOf" srcId="{FF687141-86B6-4D27-A93C-DAA3C9EA1A65}" destId="{5878552D-89D8-4675-B5EB-2875DE68009F}" srcOrd="1" destOrd="0" presId="urn:microsoft.com/office/officeart/2005/8/layout/process3"/>
    <dgm:cxn modelId="{224FFD8A-9485-4694-9B28-DBD5AD658210}" type="presOf" srcId="{F12DAB11-ED22-431E-A649-B33E82CB29C8}" destId="{6B60102D-C879-4CA8-BF85-D3497BAAB717}" srcOrd="1" destOrd="0" presId="urn:microsoft.com/office/officeart/2005/8/layout/process3"/>
    <dgm:cxn modelId="{720A7CBC-BDC6-43A7-AD31-780D8CB26035}" type="presOf" srcId="{136B427F-D8F2-4D2B-9900-692BF8F6D9F8}" destId="{C6BF5195-391D-4562-8056-D527796D0407}" srcOrd="0" destOrd="0" presId="urn:microsoft.com/office/officeart/2005/8/layout/process3"/>
    <dgm:cxn modelId="{0F920C73-5C55-4305-8841-7FCA402130CD}" srcId="{EE142B0F-67B6-4598-8481-A9BB583D0D89}" destId="{BD7CFBA8-242E-458E-A692-B6EE320A5DB1}" srcOrd="0" destOrd="0" parTransId="{6B1237F3-87F0-4CD2-9FEE-11F3AB3EACDA}" sibTransId="{12C77D13-1E0B-4702-B47E-6AFD0AFDDAE1}"/>
    <dgm:cxn modelId="{2E77BBB1-9EEC-490F-A68C-A41D0139370A}" srcId="{FF687141-86B6-4D27-A93C-DAA3C9EA1A65}" destId="{8A678D4E-4D15-48E6-A228-85C230D01547}" srcOrd="0" destOrd="0" parTransId="{1703CD64-4DD0-4ADA-9E47-993AA16B259E}" sibTransId="{92F6DE30-3DAE-401F-BAAA-73918256EFC2}"/>
    <dgm:cxn modelId="{E08D0A25-4DE0-4536-9379-68E04A1659DD}" type="presOf" srcId="{FF687141-86B6-4D27-A93C-DAA3C9EA1A65}" destId="{4C2EA923-4B34-450A-ABAD-9D9F4CA86395}" srcOrd="0" destOrd="0" presId="urn:microsoft.com/office/officeart/2005/8/layout/process3"/>
    <dgm:cxn modelId="{D2457555-E460-4033-9F40-DD39FDC615A5}" srcId="{EE142B0F-67B6-4598-8481-A9BB583D0D89}" destId="{F12DAB11-ED22-431E-A649-B33E82CB29C8}" srcOrd="1" destOrd="0" parTransId="{E27E8A7B-5B2C-48AD-AD21-3E2B2DFA3510}" sibTransId="{8E561CE9-CD80-4099-BC30-9D3306026EB7}"/>
    <dgm:cxn modelId="{EF286C9D-15B7-4FAF-8EC5-5E0AD0AF1F1B}" type="presOf" srcId="{12C77D13-1E0B-4702-B47E-6AFD0AFDDAE1}" destId="{2BB0829A-27D1-4EC1-9ABC-A4DBD65791B8}" srcOrd="0" destOrd="0" presId="urn:microsoft.com/office/officeart/2005/8/layout/process3"/>
    <dgm:cxn modelId="{0AB6B47B-E452-4850-A242-66DA55C0DB80}" srcId="{EE142B0F-67B6-4598-8481-A9BB583D0D89}" destId="{FF687141-86B6-4D27-A93C-DAA3C9EA1A65}" srcOrd="2" destOrd="0" parTransId="{5519703D-01B5-4769-9285-9BCD72439E7C}" sibTransId="{678D9CBA-85F1-45DE-B63B-3748AE4E2CC3}"/>
    <dgm:cxn modelId="{6E15C600-EB76-43F7-904A-59D5ECC5C9F4}" type="presOf" srcId="{1A85EEBF-12F1-4EF8-9B06-9EE2651EC800}" destId="{50B2A8EF-AD0B-400F-B7DA-AE4663D46805}" srcOrd="0" destOrd="0" presId="urn:microsoft.com/office/officeart/2005/8/layout/process3"/>
    <dgm:cxn modelId="{5224EED7-D599-4DC5-814A-01CDB3C5414D}" type="presOf" srcId="{12C77D13-1E0B-4702-B47E-6AFD0AFDDAE1}" destId="{42B8BDF7-95C6-4870-A68F-9DFBC6D5E0B5}" srcOrd="1" destOrd="0" presId="urn:microsoft.com/office/officeart/2005/8/layout/process3"/>
    <dgm:cxn modelId="{D0C1663D-0196-429B-9971-B70EA6849305}" srcId="{F12DAB11-ED22-431E-A649-B33E82CB29C8}" destId="{627CBF98-E082-47DD-AB3B-ECDB7E2927D6}" srcOrd="0" destOrd="0" parTransId="{C9429165-EB0A-4FE0-B42C-FE8DCB81BB12}" sibTransId="{FDE27D1D-6C24-4120-A54E-393656E79D7B}"/>
    <dgm:cxn modelId="{19C3AC41-62F9-41E3-AF8E-905667BC15CF}" type="presOf" srcId="{627CBF98-E082-47DD-AB3B-ECDB7E2927D6}" destId="{1454A862-6162-4077-8FF3-0962C1BB3EA6}" srcOrd="0" destOrd="0" presId="urn:microsoft.com/office/officeart/2005/8/layout/process3"/>
    <dgm:cxn modelId="{6254833E-BB23-491E-B159-63460614DDE1}" type="presOf" srcId="{8A678D4E-4D15-48E6-A228-85C230D01547}" destId="{133E36F3-4648-405E-BDF9-1DB23513F3F9}" srcOrd="0" destOrd="0" presId="urn:microsoft.com/office/officeart/2005/8/layout/process3"/>
    <dgm:cxn modelId="{47421708-CE95-4DC3-9C93-B6ED76F83EA2}" type="presOf" srcId="{678D9CBA-85F1-45DE-B63B-3748AE4E2CC3}" destId="{4E6C2131-01F5-4837-B8DF-32C34131AA0B}" srcOrd="1" destOrd="0" presId="urn:microsoft.com/office/officeart/2005/8/layout/process3"/>
    <dgm:cxn modelId="{620FB717-E221-45F0-A0C7-4506F4E549C8}" type="presOf" srcId="{EE142B0F-67B6-4598-8481-A9BB583D0D89}" destId="{BD29A2E7-48DE-45C6-9342-5AC88E591878}" srcOrd="0" destOrd="0" presId="urn:microsoft.com/office/officeart/2005/8/layout/process3"/>
    <dgm:cxn modelId="{468B298E-5BEA-4179-8810-9D623F34FA8C}" type="presOf" srcId="{8E561CE9-CD80-4099-BC30-9D3306026EB7}" destId="{B75C9254-AC33-4917-97DB-C861D8470D8F}" srcOrd="0" destOrd="0" presId="urn:microsoft.com/office/officeart/2005/8/layout/process3"/>
    <dgm:cxn modelId="{A1D082CB-0458-4E66-B447-F3A211C2F106}" type="presOf" srcId="{F12DAB11-ED22-431E-A649-B33E82CB29C8}" destId="{A10CB7AD-3394-40FF-AE79-AD6DF598610D}" srcOrd="0" destOrd="0" presId="urn:microsoft.com/office/officeart/2005/8/layout/process3"/>
    <dgm:cxn modelId="{1C84BC2B-5926-450D-9AD0-6C937E9D3520}" type="presOf" srcId="{1A85EEBF-12F1-4EF8-9B06-9EE2651EC800}" destId="{69A32098-A01A-44B7-A96F-403C78972BCC}" srcOrd="1" destOrd="0" presId="urn:microsoft.com/office/officeart/2005/8/layout/process3"/>
    <dgm:cxn modelId="{73EA5C61-AEEE-4F2B-9236-6A0256CBCA05}" srcId="{BD7CFBA8-242E-458E-A692-B6EE320A5DB1}" destId="{03C78A86-6C5C-4BCC-9B35-6892B6F1F756}" srcOrd="0" destOrd="0" parTransId="{8195D97C-BE7A-460C-B054-70CDF03021D9}" sibTransId="{FF4740ED-DF11-43F4-8716-955C465E496D}"/>
    <dgm:cxn modelId="{3825F5E7-04CF-4B16-84AB-DB07D1F26A5B}" type="presOf" srcId="{BD7CFBA8-242E-458E-A692-B6EE320A5DB1}" destId="{E5865D6D-09F6-42CD-9B70-A4232B8520AF}" srcOrd="1" destOrd="0" presId="urn:microsoft.com/office/officeart/2005/8/layout/process3"/>
    <dgm:cxn modelId="{E8014D7C-F22E-460D-8DF4-D8023CDEC714}" type="presOf" srcId="{03C78A86-6C5C-4BCC-9B35-6892B6F1F756}" destId="{5258CB2C-EBE7-4BF6-9735-F8022D9FCFAB}" srcOrd="0" destOrd="0" presId="urn:microsoft.com/office/officeart/2005/8/layout/process3"/>
    <dgm:cxn modelId="{B5B0293B-96F0-4204-84FB-A19BFDB222C5}" type="presOf" srcId="{678D9CBA-85F1-45DE-B63B-3748AE4E2CC3}" destId="{18C1A8D7-4CAA-44A6-8487-81D1D7867786}" srcOrd="0" destOrd="0" presId="urn:microsoft.com/office/officeart/2005/8/layout/process3"/>
    <dgm:cxn modelId="{18EDCBF3-6022-43E2-94F9-96FE127C638D}" type="presParOf" srcId="{BD29A2E7-48DE-45C6-9342-5AC88E591878}" destId="{B5AB92AD-0575-45B1-806D-9B8AB8B48822}" srcOrd="0" destOrd="0" presId="urn:microsoft.com/office/officeart/2005/8/layout/process3"/>
    <dgm:cxn modelId="{A745A45E-1B56-4190-93EE-99D439045902}" type="presParOf" srcId="{B5AB92AD-0575-45B1-806D-9B8AB8B48822}" destId="{1192C398-8659-4E67-9D5C-1042450C6AE1}" srcOrd="0" destOrd="0" presId="urn:microsoft.com/office/officeart/2005/8/layout/process3"/>
    <dgm:cxn modelId="{3EF0873E-9442-4EBB-B28D-9B469B0CF8DF}" type="presParOf" srcId="{B5AB92AD-0575-45B1-806D-9B8AB8B48822}" destId="{E5865D6D-09F6-42CD-9B70-A4232B8520AF}" srcOrd="1" destOrd="0" presId="urn:microsoft.com/office/officeart/2005/8/layout/process3"/>
    <dgm:cxn modelId="{F9516C1B-24A6-4C71-9ABC-66781B968096}" type="presParOf" srcId="{B5AB92AD-0575-45B1-806D-9B8AB8B48822}" destId="{5258CB2C-EBE7-4BF6-9735-F8022D9FCFAB}" srcOrd="2" destOrd="0" presId="urn:microsoft.com/office/officeart/2005/8/layout/process3"/>
    <dgm:cxn modelId="{AEA93AB2-A565-47A9-85DA-D52FB887988C}" type="presParOf" srcId="{BD29A2E7-48DE-45C6-9342-5AC88E591878}" destId="{2BB0829A-27D1-4EC1-9ABC-A4DBD65791B8}" srcOrd="1" destOrd="0" presId="urn:microsoft.com/office/officeart/2005/8/layout/process3"/>
    <dgm:cxn modelId="{828517D2-3E33-44DA-8147-3841EC427A02}" type="presParOf" srcId="{2BB0829A-27D1-4EC1-9ABC-A4DBD65791B8}" destId="{42B8BDF7-95C6-4870-A68F-9DFBC6D5E0B5}" srcOrd="0" destOrd="0" presId="urn:microsoft.com/office/officeart/2005/8/layout/process3"/>
    <dgm:cxn modelId="{7A4C8731-3FD0-4DC9-A09F-C927F02A1049}" type="presParOf" srcId="{BD29A2E7-48DE-45C6-9342-5AC88E591878}" destId="{C1DBFAFC-8311-4FF3-8C8C-26FE23813499}" srcOrd="2" destOrd="0" presId="urn:microsoft.com/office/officeart/2005/8/layout/process3"/>
    <dgm:cxn modelId="{25DC6047-79C2-4FCA-B397-F6CECDDFFDC7}" type="presParOf" srcId="{C1DBFAFC-8311-4FF3-8C8C-26FE23813499}" destId="{A10CB7AD-3394-40FF-AE79-AD6DF598610D}" srcOrd="0" destOrd="0" presId="urn:microsoft.com/office/officeart/2005/8/layout/process3"/>
    <dgm:cxn modelId="{B5315271-25A4-4FD4-967A-78E7E126B300}" type="presParOf" srcId="{C1DBFAFC-8311-4FF3-8C8C-26FE23813499}" destId="{6B60102D-C879-4CA8-BF85-D3497BAAB717}" srcOrd="1" destOrd="0" presId="urn:microsoft.com/office/officeart/2005/8/layout/process3"/>
    <dgm:cxn modelId="{AB4EECAF-D015-41E4-9A89-083AEC117BB8}" type="presParOf" srcId="{C1DBFAFC-8311-4FF3-8C8C-26FE23813499}" destId="{1454A862-6162-4077-8FF3-0962C1BB3EA6}" srcOrd="2" destOrd="0" presId="urn:microsoft.com/office/officeart/2005/8/layout/process3"/>
    <dgm:cxn modelId="{AB81C422-BDFC-4487-ADEB-80C740AF4281}" type="presParOf" srcId="{BD29A2E7-48DE-45C6-9342-5AC88E591878}" destId="{B75C9254-AC33-4917-97DB-C861D8470D8F}" srcOrd="3" destOrd="0" presId="urn:microsoft.com/office/officeart/2005/8/layout/process3"/>
    <dgm:cxn modelId="{A3C1E9D6-26B4-4714-8BD8-8081B94549DA}" type="presParOf" srcId="{B75C9254-AC33-4917-97DB-C861D8470D8F}" destId="{4508B972-FF3A-4AFD-9E36-655E50E9F399}" srcOrd="0" destOrd="0" presId="urn:microsoft.com/office/officeart/2005/8/layout/process3"/>
    <dgm:cxn modelId="{9DC75097-7C6D-47ED-9BFF-68AE38EAC539}" type="presParOf" srcId="{BD29A2E7-48DE-45C6-9342-5AC88E591878}" destId="{8184DC05-529D-4BFD-928B-4D790F3E0538}" srcOrd="4" destOrd="0" presId="urn:microsoft.com/office/officeart/2005/8/layout/process3"/>
    <dgm:cxn modelId="{D6489F4E-446B-42B1-BD4C-B1E0C9669F0E}" type="presParOf" srcId="{8184DC05-529D-4BFD-928B-4D790F3E0538}" destId="{4C2EA923-4B34-450A-ABAD-9D9F4CA86395}" srcOrd="0" destOrd="0" presId="urn:microsoft.com/office/officeart/2005/8/layout/process3"/>
    <dgm:cxn modelId="{030CCBEA-2FE1-49CA-B21F-7AB32503AE1E}" type="presParOf" srcId="{8184DC05-529D-4BFD-928B-4D790F3E0538}" destId="{5878552D-89D8-4675-B5EB-2875DE68009F}" srcOrd="1" destOrd="0" presId="urn:microsoft.com/office/officeart/2005/8/layout/process3"/>
    <dgm:cxn modelId="{1FE8F8A9-172B-4AEB-A2BC-70FA1B403F64}" type="presParOf" srcId="{8184DC05-529D-4BFD-928B-4D790F3E0538}" destId="{133E36F3-4648-405E-BDF9-1DB23513F3F9}" srcOrd="2" destOrd="0" presId="urn:microsoft.com/office/officeart/2005/8/layout/process3"/>
    <dgm:cxn modelId="{4B7A66B4-C7B8-456E-9855-BBF463D33153}" type="presParOf" srcId="{BD29A2E7-48DE-45C6-9342-5AC88E591878}" destId="{18C1A8D7-4CAA-44A6-8487-81D1D7867786}" srcOrd="5" destOrd="0" presId="urn:microsoft.com/office/officeart/2005/8/layout/process3"/>
    <dgm:cxn modelId="{D44E7698-F9BB-494A-BDF2-1BE2C05E4245}" type="presParOf" srcId="{18C1A8D7-4CAA-44A6-8487-81D1D7867786}" destId="{4E6C2131-01F5-4837-B8DF-32C34131AA0B}" srcOrd="0" destOrd="0" presId="urn:microsoft.com/office/officeart/2005/8/layout/process3"/>
    <dgm:cxn modelId="{FEA1B63E-559B-4E5D-8534-C91091F1B61F}" type="presParOf" srcId="{BD29A2E7-48DE-45C6-9342-5AC88E591878}" destId="{19630A9C-12A3-4BC2-9B8A-ADD52447F0B7}" srcOrd="6" destOrd="0" presId="urn:microsoft.com/office/officeart/2005/8/layout/process3"/>
    <dgm:cxn modelId="{7BB4FEF7-C6A0-4351-8DF3-132474DB6120}" type="presParOf" srcId="{19630A9C-12A3-4BC2-9B8A-ADD52447F0B7}" destId="{50B2A8EF-AD0B-400F-B7DA-AE4663D46805}" srcOrd="0" destOrd="0" presId="urn:microsoft.com/office/officeart/2005/8/layout/process3"/>
    <dgm:cxn modelId="{A21FF9C1-A5F8-474B-9012-EF3F353FAFFD}" type="presParOf" srcId="{19630A9C-12A3-4BC2-9B8A-ADD52447F0B7}" destId="{69A32098-A01A-44B7-A96F-403C78972BCC}" srcOrd="1" destOrd="0" presId="urn:microsoft.com/office/officeart/2005/8/layout/process3"/>
    <dgm:cxn modelId="{93CD28A7-F2F0-40F9-8CC5-6762A32E0FB9}" type="presParOf" srcId="{19630A9C-12A3-4BC2-9B8A-ADD52447F0B7}" destId="{C6BF5195-391D-4562-8056-D527796D0407}" srcOrd="2" destOrd="0" presId="urn:microsoft.com/office/officeart/2005/8/layout/process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DBE36FC3-8485-4FFF-AE99-83F7C9561C14}" type="doc">
      <dgm:prSet loTypeId="urn:microsoft.com/office/officeart/2005/8/layout/hList1" loCatId="list" qsTypeId="urn:microsoft.com/office/officeart/2005/8/quickstyle/3d2" qsCatId="3D" csTypeId="urn:microsoft.com/office/officeart/2005/8/colors/accent2_2" csCatId="accent2" phldr="1"/>
      <dgm:spPr/>
      <dgm:t>
        <a:bodyPr/>
        <a:lstStyle/>
        <a:p>
          <a:endParaRPr lang="zh-CN" altLang="en-US"/>
        </a:p>
      </dgm:t>
    </dgm:pt>
    <dgm:pt modelId="{6AF43C8B-1357-45E0-AC8E-FF29A2A78991}">
      <dgm:prSet phldrT="[文本]"/>
      <dgm:spPr/>
      <dgm:t>
        <a:bodyPr/>
        <a:lstStyle/>
        <a:p>
          <a:r>
            <a:rPr lang="zh-CN" altLang="en-US" dirty="0" smtClean="0"/>
            <a:t>品种法</a:t>
          </a:r>
          <a:endParaRPr lang="zh-CN" altLang="en-US" dirty="0"/>
        </a:p>
      </dgm:t>
    </dgm:pt>
    <dgm:pt modelId="{33C3BB39-A430-49EB-BE2C-76F582A5DEA4}" type="parTrans" cxnId="{BD706466-CDB5-436F-B771-1D5AEBE8C23E}">
      <dgm:prSet/>
      <dgm:spPr/>
      <dgm:t>
        <a:bodyPr/>
        <a:lstStyle/>
        <a:p>
          <a:endParaRPr lang="zh-CN" altLang="en-US"/>
        </a:p>
      </dgm:t>
    </dgm:pt>
    <dgm:pt modelId="{3335481C-6399-4578-92C9-A9AFB6FE7C5C}" type="sibTrans" cxnId="{BD706466-CDB5-436F-B771-1D5AEBE8C23E}">
      <dgm:prSet/>
      <dgm:spPr/>
      <dgm:t>
        <a:bodyPr/>
        <a:lstStyle/>
        <a:p>
          <a:endParaRPr lang="zh-CN" altLang="en-US"/>
        </a:p>
      </dgm:t>
    </dgm:pt>
    <dgm:pt modelId="{85A74A0D-F6C8-4DFC-AA0D-7497C787CC81}">
      <dgm:prSet phldrT="[文本]"/>
      <dgm:spPr/>
      <dgm:t>
        <a:bodyPr/>
        <a:lstStyle/>
        <a:p>
          <a:r>
            <a:rPr lang="zh-CN" altLang="en-US" dirty="0" smtClean="0">
              <a:latin typeface="宋体" panose="02010600030101010101" pitchFamily="2" charset="-122"/>
            </a:rPr>
            <a:t>以产品品种作为成本计算对象</a:t>
          </a:r>
          <a:endParaRPr lang="zh-CN" altLang="en-US" dirty="0"/>
        </a:p>
      </dgm:t>
    </dgm:pt>
    <dgm:pt modelId="{0C4A3E44-67B3-445A-A980-ECC274C336FA}" type="parTrans" cxnId="{F77878FD-1CB8-476A-8AE3-A23BD1705F7F}">
      <dgm:prSet/>
      <dgm:spPr/>
      <dgm:t>
        <a:bodyPr/>
        <a:lstStyle/>
        <a:p>
          <a:endParaRPr lang="zh-CN" altLang="en-US"/>
        </a:p>
      </dgm:t>
    </dgm:pt>
    <dgm:pt modelId="{310B5B05-E8EA-4FB0-8A45-372D033EFE7A}" type="sibTrans" cxnId="{F77878FD-1CB8-476A-8AE3-A23BD1705F7F}">
      <dgm:prSet/>
      <dgm:spPr/>
      <dgm:t>
        <a:bodyPr/>
        <a:lstStyle/>
        <a:p>
          <a:endParaRPr lang="zh-CN" altLang="en-US"/>
        </a:p>
      </dgm:t>
    </dgm:pt>
    <dgm:pt modelId="{CB9CAF78-A79E-44B4-95C3-971F628727C9}">
      <dgm:prSet phldrT="[文本]"/>
      <dgm:spPr/>
      <dgm:t>
        <a:bodyPr/>
        <a:lstStyle/>
        <a:p>
          <a:r>
            <a:rPr lang="zh-CN" altLang="en-US" dirty="0" smtClean="0"/>
            <a:t>分批法</a:t>
          </a:r>
          <a:endParaRPr lang="zh-CN" altLang="en-US" dirty="0"/>
        </a:p>
      </dgm:t>
    </dgm:pt>
    <dgm:pt modelId="{BAA899A2-87F7-4EB8-8758-E2293C42E744}" type="parTrans" cxnId="{CCB4D513-10EF-4E82-A957-6220E6AB8FA9}">
      <dgm:prSet/>
      <dgm:spPr/>
      <dgm:t>
        <a:bodyPr/>
        <a:lstStyle/>
        <a:p>
          <a:endParaRPr lang="zh-CN" altLang="en-US"/>
        </a:p>
      </dgm:t>
    </dgm:pt>
    <dgm:pt modelId="{C6A2FD12-FDF8-4F2B-8909-7CA818D64AAD}" type="sibTrans" cxnId="{CCB4D513-10EF-4E82-A957-6220E6AB8FA9}">
      <dgm:prSet/>
      <dgm:spPr/>
      <dgm:t>
        <a:bodyPr/>
        <a:lstStyle/>
        <a:p>
          <a:endParaRPr lang="zh-CN" altLang="en-US"/>
        </a:p>
      </dgm:t>
    </dgm:pt>
    <dgm:pt modelId="{732D38AD-1620-4749-A634-FB274A07108E}">
      <dgm:prSet phldrT="[文本]"/>
      <dgm:spPr/>
      <dgm:t>
        <a:bodyPr/>
        <a:lstStyle/>
        <a:p>
          <a:r>
            <a:rPr lang="zh-CN" altLang="en-US" dirty="0" smtClean="0">
              <a:latin typeface="宋体" panose="02010600030101010101" pitchFamily="2" charset="-122"/>
            </a:rPr>
            <a:t>以产品的批别作为成本计算对象</a:t>
          </a:r>
          <a:endParaRPr lang="zh-CN" altLang="en-US" dirty="0"/>
        </a:p>
      </dgm:t>
    </dgm:pt>
    <dgm:pt modelId="{0C296CB7-5109-4274-8CBA-9A5D7301365E}" type="parTrans" cxnId="{02449A00-6180-491C-86E0-C16ED30C9A25}">
      <dgm:prSet/>
      <dgm:spPr/>
      <dgm:t>
        <a:bodyPr/>
        <a:lstStyle/>
        <a:p>
          <a:endParaRPr lang="zh-CN" altLang="en-US"/>
        </a:p>
      </dgm:t>
    </dgm:pt>
    <dgm:pt modelId="{5D8CCF8A-61CC-4656-BF67-F25B70800BDD}" type="sibTrans" cxnId="{02449A00-6180-491C-86E0-C16ED30C9A25}">
      <dgm:prSet/>
      <dgm:spPr/>
      <dgm:t>
        <a:bodyPr/>
        <a:lstStyle/>
        <a:p>
          <a:endParaRPr lang="zh-CN" altLang="en-US"/>
        </a:p>
      </dgm:t>
    </dgm:pt>
    <dgm:pt modelId="{FDA51895-037D-465B-A765-253059EEB2E2}">
      <dgm:prSet phldrT="[文本]"/>
      <dgm:spPr/>
      <dgm:t>
        <a:bodyPr/>
        <a:lstStyle/>
        <a:p>
          <a:r>
            <a:rPr lang="zh-CN" altLang="en-US" dirty="0" smtClean="0"/>
            <a:t>分步法</a:t>
          </a:r>
          <a:endParaRPr lang="en-US" altLang="zh-CN" dirty="0" smtClean="0"/>
        </a:p>
      </dgm:t>
    </dgm:pt>
    <dgm:pt modelId="{DC836367-819A-4F96-A5EB-5FAEF354CC3A}" type="parTrans" cxnId="{4DF99DFC-8D68-4BEA-B7B8-0884B4987AA4}">
      <dgm:prSet/>
      <dgm:spPr/>
      <dgm:t>
        <a:bodyPr/>
        <a:lstStyle/>
        <a:p>
          <a:endParaRPr lang="zh-CN" altLang="en-US"/>
        </a:p>
      </dgm:t>
    </dgm:pt>
    <dgm:pt modelId="{C9BEA767-1945-4C02-A153-804893722A84}" type="sibTrans" cxnId="{4DF99DFC-8D68-4BEA-B7B8-0884B4987AA4}">
      <dgm:prSet/>
      <dgm:spPr/>
      <dgm:t>
        <a:bodyPr/>
        <a:lstStyle/>
        <a:p>
          <a:endParaRPr lang="zh-CN" altLang="en-US"/>
        </a:p>
      </dgm:t>
    </dgm:pt>
    <dgm:pt modelId="{C64AB5B6-906C-417A-A197-1B9B2B0FE382}">
      <dgm:prSet phldrT="[文本]"/>
      <dgm:spPr/>
      <dgm:t>
        <a:bodyPr/>
        <a:lstStyle/>
        <a:p>
          <a:r>
            <a:rPr lang="zh-CN" altLang="en-US" dirty="0" smtClean="0">
              <a:latin typeface="宋体" panose="02010600030101010101" pitchFamily="2" charset="-122"/>
            </a:rPr>
            <a:t>以产品所经过的生产步骤为成本计算对象</a:t>
          </a:r>
          <a:endParaRPr lang="zh-CN" altLang="en-US" dirty="0"/>
        </a:p>
      </dgm:t>
    </dgm:pt>
    <dgm:pt modelId="{4A0041DC-73EC-48C4-BA49-E5BF4A1DA056}" type="parTrans" cxnId="{DB407686-01AB-45BC-B30C-9A64D2C16F2B}">
      <dgm:prSet/>
      <dgm:spPr/>
      <dgm:t>
        <a:bodyPr/>
        <a:lstStyle/>
        <a:p>
          <a:endParaRPr lang="zh-CN" altLang="en-US"/>
        </a:p>
      </dgm:t>
    </dgm:pt>
    <dgm:pt modelId="{7C51E569-BC4F-494A-8683-98698F271641}" type="sibTrans" cxnId="{DB407686-01AB-45BC-B30C-9A64D2C16F2B}">
      <dgm:prSet/>
      <dgm:spPr/>
      <dgm:t>
        <a:bodyPr/>
        <a:lstStyle/>
        <a:p>
          <a:endParaRPr lang="zh-CN" altLang="en-US"/>
        </a:p>
      </dgm:t>
    </dgm:pt>
    <dgm:pt modelId="{965E8066-1079-4A8D-A3E8-0B4681AD69B7}">
      <dgm:prSet/>
      <dgm:spPr/>
      <dgm:t>
        <a:bodyPr/>
        <a:lstStyle/>
        <a:p>
          <a:r>
            <a:rPr lang="zh-CN" altLang="en-US" dirty="0" smtClean="0"/>
            <a:t>定额成本法 </a:t>
          </a:r>
          <a:endParaRPr lang="zh-CN" altLang="en-US" dirty="0"/>
        </a:p>
      </dgm:t>
    </dgm:pt>
    <dgm:pt modelId="{99709982-909C-41C0-8A2F-26FCF4CFD665}" type="parTrans" cxnId="{FCC0431C-6C77-4830-93A3-9F242A18B1E1}">
      <dgm:prSet/>
      <dgm:spPr/>
      <dgm:t>
        <a:bodyPr/>
        <a:lstStyle/>
        <a:p>
          <a:endParaRPr lang="zh-CN" altLang="en-US"/>
        </a:p>
      </dgm:t>
    </dgm:pt>
    <dgm:pt modelId="{8E034672-81C5-46A2-858E-48753D8B9FB8}" type="sibTrans" cxnId="{FCC0431C-6C77-4830-93A3-9F242A18B1E1}">
      <dgm:prSet/>
      <dgm:spPr/>
      <dgm:t>
        <a:bodyPr/>
        <a:lstStyle/>
        <a:p>
          <a:endParaRPr lang="zh-CN" altLang="en-US"/>
        </a:p>
      </dgm:t>
    </dgm:pt>
    <dgm:pt modelId="{F1EFE225-0C85-4326-ABEA-2D71C64D3408}">
      <dgm:prSet/>
      <dgm:spPr/>
      <dgm:t>
        <a:bodyPr/>
        <a:lstStyle/>
        <a:p>
          <a:r>
            <a:rPr lang="zh-CN" altLang="en-US" dirty="0" smtClean="0">
              <a:latin typeface="宋体" panose="02010600030101010101" pitchFamily="2" charset="-122"/>
            </a:rPr>
            <a:t>根据定额成本、定额差异等计算产品实际成本</a:t>
          </a:r>
          <a:endParaRPr lang="zh-CN" altLang="en-US" dirty="0"/>
        </a:p>
      </dgm:t>
    </dgm:pt>
    <dgm:pt modelId="{3E9F399E-A971-4375-96ED-190E059A9EF6}" type="parTrans" cxnId="{AEB00BB2-49C5-4986-A664-C36715E6C2D3}">
      <dgm:prSet/>
      <dgm:spPr/>
      <dgm:t>
        <a:bodyPr/>
        <a:lstStyle/>
        <a:p>
          <a:endParaRPr lang="zh-CN" altLang="en-US"/>
        </a:p>
      </dgm:t>
    </dgm:pt>
    <dgm:pt modelId="{085CC01E-CF6B-49F8-853B-3CDBC9FE5B13}" type="sibTrans" cxnId="{AEB00BB2-49C5-4986-A664-C36715E6C2D3}">
      <dgm:prSet/>
      <dgm:spPr/>
      <dgm:t>
        <a:bodyPr/>
        <a:lstStyle/>
        <a:p>
          <a:endParaRPr lang="zh-CN" altLang="en-US"/>
        </a:p>
      </dgm:t>
    </dgm:pt>
    <dgm:pt modelId="{8521C6F8-7E94-438C-BCEB-E1A1E41CD2AB}" type="pres">
      <dgm:prSet presAssocID="{DBE36FC3-8485-4FFF-AE99-83F7C9561C14}" presName="Name0" presStyleCnt="0">
        <dgm:presLayoutVars>
          <dgm:dir/>
          <dgm:animLvl val="lvl"/>
          <dgm:resizeHandles val="exact"/>
        </dgm:presLayoutVars>
      </dgm:prSet>
      <dgm:spPr/>
      <dgm:t>
        <a:bodyPr/>
        <a:lstStyle/>
        <a:p>
          <a:endParaRPr lang="zh-CN" altLang="en-US"/>
        </a:p>
      </dgm:t>
    </dgm:pt>
    <dgm:pt modelId="{01D95953-9CC5-4AC7-B18D-49EB0D387A19}" type="pres">
      <dgm:prSet presAssocID="{6AF43C8B-1357-45E0-AC8E-FF29A2A78991}" presName="composite" presStyleCnt="0"/>
      <dgm:spPr/>
    </dgm:pt>
    <dgm:pt modelId="{ADE2E447-EDF6-4CB1-B6B9-4F4349E82F98}" type="pres">
      <dgm:prSet presAssocID="{6AF43C8B-1357-45E0-AC8E-FF29A2A78991}" presName="parTx" presStyleLbl="alignNode1" presStyleIdx="0" presStyleCnt="4">
        <dgm:presLayoutVars>
          <dgm:chMax val="0"/>
          <dgm:chPref val="0"/>
          <dgm:bulletEnabled val="1"/>
        </dgm:presLayoutVars>
      </dgm:prSet>
      <dgm:spPr/>
      <dgm:t>
        <a:bodyPr/>
        <a:lstStyle/>
        <a:p>
          <a:endParaRPr lang="zh-CN" altLang="en-US"/>
        </a:p>
      </dgm:t>
    </dgm:pt>
    <dgm:pt modelId="{767BF224-1094-4962-A724-30C3F81363E2}" type="pres">
      <dgm:prSet presAssocID="{6AF43C8B-1357-45E0-AC8E-FF29A2A78991}" presName="desTx" presStyleLbl="alignAccFollowNode1" presStyleIdx="0" presStyleCnt="4">
        <dgm:presLayoutVars>
          <dgm:bulletEnabled val="1"/>
        </dgm:presLayoutVars>
      </dgm:prSet>
      <dgm:spPr/>
      <dgm:t>
        <a:bodyPr/>
        <a:lstStyle/>
        <a:p>
          <a:endParaRPr lang="zh-CN" altLang="en-US"/>
        </a:p>
      </dgm:t>
    </dgm:pt>
    <dgm:pt modelId="{E382F78F-2773-487B-B7AF-540771C2AC0C}" type="pres">
      <dgm:prSet presAssocID="{3335481C-6399-4578-92C9-A9AFB6FE7C5C}" presName="space" presStyleCnt="0"/>
      <dgm:spPr/>
    </dgm:pt>
    <dgm:pt modelId="{CB0A5596-1C77-4891-A2FD-05764C11741A}" type="pres">
      <dgm:prSet presAssocID="{CB9CAF78-A79E-44B4-95C3-971F628727C9}" presName="composite" presStyleCnt="0"/>
      <dgm:spPr/>
    </dgm:pt>
    <dgm:pt modelId="{097CFFFD-0676-4DEB-BD04-C0E532EFBA37}" type="pres">
      <dgm:prSet presAssocID="{CB9CAF78-A79E-44B4-95C3-971F628727C9}" presName="parTx" presStyleLbl="alignNode1" presStyleIdx="1" presStyleCnt="4">
        <dgm:presLayoutVars>
          <dgm:chMax val="0"/>
          <dgm:chPref val="0"/>
          <dgm:bulletEnabled val="1"/>
        </dgm:presLayoutVars>
      </dgm:prSet>
      <dgm:spPr/>
      <dgm:t>
        <a:bodyPr/>
        <a:lstStyle/>
        <a:p>
          <a:endParaRPr lang="zh-CN" altLang="en-US"/>
        </a:p>
      </dgm:t>
    </dgm:pt>
    <dgm:pt modelId="{7E2C5AD9-BFFD-4E69-B15D-7ACE5E7487B1}" type="pres">
      <dgm:prSet presAssocID="{CB9CAF78-A79E-44B4-95C3-971F628727C9}" presName="desTx" presStyleLbl="alignAccFollowNode1" presStyleIdx="1" presStyleCnt="4">
        <dgm:presLayoutVars>
          <dgm:bulletEnabled val="1"/>
        </dgm:presLayoutVars>
      </dgm:prSet>
      <dgm:spPr/>
      <dgm:t>
        <a:bodyPr/>
        <a:lstStyle/>
        <a:p>
          <a:endParaRPr lang="zh-CN" altLang="en-US"/>
        </a:p>
      </dgm:t>
    </dgm:pt>
    <dgm:pt modelId="{0850F199-06CB-4C7A-A6BE-A5C4DCA25BC2}" type="pres">
      <dgm:prSet presAssocID="{C6A2FD12-FDF8-4F2B-8909-7CA818D64AAD}" presName="space" presStyleCnt="0"/>
      <dgm:spPr/>
    </dgm:pt>
    <dgm:pt modelId="{79912A10-AA64-48D3-BFDB-FF4870FF4AD3}" type="pres">
      <dgm:prSet presAssocID="{FDA51895-037D-465B-A765-253059EEB2E2}" presName="composite" presStyleCnt="0"/>
      <dgm:spPr/>
    </dgm:pt>
    <dgm:pt modelId="{89A6433B-87CA-4370-A8F6-B9FD9E14D0BE}" type="pres">
      <dgm:prSet presAssocID="{FDA51895-037D-465B-A765-253059EEB2E2}" presName="parTx" presStyleLbl="alignNode1" presStyleIdx="2" presStyleCnt="4">
        <dgm:presLayoutVars>
          <dgm:chMax val="0"/>
          <dgm:chPref val="0"/>
          <dgm:bulletEnabled val="1"/>
        </dgm:presLayoutVars>
      </dgm:prSet>
      <dgm:spPr/>
      <dgm:t>
        <a:bodyPr/>
        <a:lstStyle/>
        <a:p>
          <a:endParaRPr lang="zh-CN" altLang="en-US"/>
        </a:p>
      </dgm:t>
    </dgm:pt>
    <dgm:pt modelId="{D6FC5B0C-5836-4C0E-A3C2-613030574EA4}" type="pres">
      <dgm:prSet presAssocID="{FDA51895-037D-465B-A765-253059EEB2E2}" presName="desTx" presStyleLbl="alignAccFollowNode1" presStyleIdx="2" presStyleCnt="4">
        <dgm:presLayoutVars>
          <dgm:bulletEnabled val="1"/>
        </dgm:presLayoutVars>
      </dgm:prSet>
      <dgm:spPr/>
      <dgm:t>
        <a:bodyPr/>
        <a:lstStyle/>
        <a:p>
          <a:endParaRPr lang="zh-CN" altLang="en-US"/>
        </a:p>
      </dgm:t>
    </dgm:pt>
    <dgm:pt modelId="{5796FC5F-8555-47D3-815D-7F5692604169}" type="pres">
      <dgm:prSet presAssocID="{C9BEA767-1945-4C02-A153-804893722A84}" presName="space" presStyleCnt="0"/>
      <dgm:spPr/>
    </dgm:pt>
    <dgm:pt modelId="{9027E134-EDDF-4762-83C4-AEEFE8F963C4}" type="pres">
      <dgm:prSet presAssocID="{965E8066-1079-4A8D-A3E8-0B4681AD69B7}" presName="composite" presStyleCnt="0"/>
      <dgm:spPr/>
    </dgm:pt>
    <dgm:pt modelId="{57F4749C-F302-4A21-832B-26A2900E671F}" type="pres">
      <dgm:prSet presAssocID="{965E8066-1079-4A8D-A3E8-0B4681AD69B7}" presName="parTx" presStyleLbl="alignNode1" presStyleIdx="3" presStyleCnt="4">
        <dgm:presLayoutVars>
          <dgm:chMax val="0"/>
          <dgm:chPref val="0"/>
          <dgm:bulletEnabled val="1"/>
        </dgm:presLayoutVars>
      </dgm:prSet>
      <dgm:spPr/>
      <dgm:t>
        <a:bodyPr/>
        <a:lstStyle/>
        <a:p>
          <a:endParaRPr lang="zh-CN" altLang="en-US"/>
        </a:p>
      </dgm:t>
    </dgm:pt>
    <dgm:pt modelId="{64230903-498D-427D-95E1-1C40AE92DEFC}" type="pres">
      <dgm:prSet presAssocID="{965E8066-1079-4A8D-A3E8-0B4681AD69B7}" presName="desTx" presStyleLbl="alignAccFollowNode1" presStyleIdx="3" presStyleCnt="4">
        <dgm:presLayoutVars>
          <dgm:bulletEnabled val="1"/>
        </dgm:presLayoutVars>
      </dgm:prSet>
      <dgm:spPr/>
      <dgm:t>
        <a:bodyPr/>
        <a:lstStyle/>
        <a:p>
          <a:endParaRPr lang="zh-CN" altLang="en-US"/>
        </a:p>
      </dgm:t>
    </dgm:pt>
  </dgm:ptLst>
  <dgm:cxnLst>
    <dgm:cxn modelId="{4E2049D4-BBDC-4C05-BF3F-5412611311EC}" type="presOf" srcId="{965E8066-1079-4A8D-A3E8-0B4681AD69B7}" destId="{57F4749C-F302-4A21-832B-26A2900E671F}" srcOrd="0" destOrd="0" presId="urn:microsoft.com/office/officeart/2005/8/layout/hList1"/>
    <dgm:cxn modelId="{C85B725A-4FB2-4B49-9191-29F28292BC0A}" type="presOf" srcId="{85A74A0D-F6C8-4DFC-AA0D-7497C787CC81}" destId="{767BF224-1094-4962-A724-30C3F81363E2}" srcOrd="0" destOrd="0" presId="urn:microsoft.com/office/officeart/2005/8/layout/hList1"/>
    <dgm:cxn modelId="{AC5FCFA9-DEEC-4A91-818E-EFF3E3385DAD}" type="presOf" srcId="{DBE36FC3-8485-4FFF-AE99-83F7C9561C14}" destId="{8521C6F8-7E94-438C-BCEB-E1A1E41CD2AB}" srcOrd="0" destOrd="0" presId="urn:microsoft.com/office/officeart/2005/8/layout/hList1"/>
    <dgm:cxn modelId="{B373CD64-81AC-469B-BF68-707F02991450}" type="presOf" srcId="{FDA51895-037D-465B-A765-253059EEB2E2}" destId="{89A6433B-87CA-4370-A8F6-B9FD9E14D0BE}" srcOrd="0" destOrd="0" presId="urn:microsoft.com/office/officeart/2005/8/layout/hList1"/>
    <dgm:cxn modelId="{5B37F4E7-AE01-4B2A-92B9-9783DE4332A7}" type="presOf" srcId="{732D38AD-1620-4749-A634-FB274A07108E}" destId="{7E2C5AD9-BFFD-4E69-B15D-7ACE5E7487B1}" srcOrd="0" destOrd="0" presId="urn:microsoft.com/office/officeart/2005/8/layout/hList1"/>
    <dgm:cxn modelId="{CCB4D513-10EF-4E82-A957-6220E6AB8FA9}" srcId="{DBE36FC3-8485-4FFF-AE99-83F7C9561C14}" destId="{CB9CAF78-A79E-44B4-95C3-971F628727C9}" srcOrd="1" destOrd="0" parTransId="{BAA899A2-87F7-4EB8-8758-E2293C42E744}" sibTransId="{C6A2FD12-FDF8-4F2B-8909-7CA818D64AAD}"/>
    <dgm:cxn modelId="{4DF99DFC-8D68-4BEA-B7B8-0884B4987AA4}" srcId="{DBE36FC3-8485-4FFF-AE99-83F7C9561C14}" destId="{FDA51895-037D-465B-A765-253059EEB2E2}" srcOrd="2" destOrd="0" parTransId="{DC836367-819A-4F96-A5EB-5FAEF354CC3A}" sibTransId="{C9BEA767-1945-4C02-A153-804893722A84}"/>
    <dgm:cxn modelId="{1652B130-E47F-4501-BEC8-BC13F1D447CD}" type="presOf" srcId="{C64AB5B6-906C-417A-A197-1B9B2B0FE382}" destId="{D6FC5B0C-5836-4C0E-A3C2-613030574EA4}" srcOrd="0" destOrd="0" presId="urn:microsoft.com/office/officeart/2005/8/layout/hList1"/>
    <dgm:cxn modelId="{4D8E7178-75DC-4B19-9C9A-A4E5FBB099DA}" type="presOf" srcId="{6AF43C8B-1357-45E0-AC8E-FF29A2A78991}" destId="{ADE2E447-EDF6-4CB1-B6B9-4F4349E82F98}" srcOrd="0" destOrd="0" presId="urn:microsoft.com/office/officeart/2005/8/layout/hList1"/>
    <dgm:cxn modelId="{FCC0431C-6C77-4830-93A3-9F242A18B1E1}" srcId="{DBE36FC3-8485-4FFF-AE99-83F7C9561C14}" destId="{965E8066-1079-4A8D-A3E8-0B4681AD69B7}" srcOrd="3" destOrd="0" parTransId="{99709982-909C-41C0-8A2F-26FCF4CFD665}" sibTransId="{8E034672-81C5-46A2-858E-48753D8B9FB8}"/>
    <dgm:cxn modelId="{F77878FD-1CB8-476A-8AE3-A23BD1705F7F}" srcId="{6AF43C8B-1357-45E0-AC8E-FF29A2A78991}" destId="{85A74A0D-F6C8-4DFC-AA0D-7497C787CC81}" srcOrd="0" destOrd="0" parTransId="{0C4A3E44-67B3-445A-A980-ECC274C336FA}" sibTransId="{310B5B05-E8EA-4FB0-8A45-372D033EFE7A}"/>
    <dgm:cxn modelId="{AEB00BB2-49C5-4986-A664-C36715E6C2D3}" srcId="{965E8066-1079-4A8D-A3E8-0B4681AD69B7}" destId="{F1EFE225-0C85-4326-ABEA-2D71C64D3408}" srcOrd="0" destOrd="0" parTransId="{3E9F399E-A971-4375-96ED-190E059A9EF6}" sibTransId="{085CC01E-CF6B-49F8-853B-3CDBC9FE5B13}"/>
    <dgm:cxn modelId="{6E767067-375D-45F2-AB6F-DEF5DA2D3411}" type="presOf" srcId="{CB9CAF78-A79E-44B4-95C3-971F628727C9}" destId="{097CFFFD-0676-4DEB-BD04-C0E532EFBA37}" srcOrd="0" destOrd="0" presId="urn:microsoft.com/office/officeart/2005/8/layout/hList1"/>
    <dgm:cxn modelId="{02449A00-6180-491C-86E0-C16ED30C9A25}" srcId="{CB9CAF78-A79E-44B4-95C3-971F628727C9}" destId="{732D38AD-1620-4749-A634-FB274A07108E}" srcOrd="0" destOrd="0" parTransId="{0C296CB7-5109-4274-8CBA-9A5D7301365E}" sibTransId="{5D8CCF8A-61CC-4656-BF67-F25B70800BDD}"/>
    <dgm:cxn modelId="{DB407686-01AB-45BC-B30C-9A64D2C16F2B}" srcId="{FDA51895-037D-465B-A765-253059EEB2E2}" destId="{C64AB5B6-906C-417A-A197-1B9B2B0FE382}" srcOrd="0" destOrd="0" parTransId="{4A0041DC-73EC-48C4-BA49-E5BF4A1DA056}" sibTransId="{7C51E569-BC4F-494A-8683-98698F271641}"/>
    <dgm:cxn modelId="{2AA51D1D-1514-4744-B43E-EFC246AC4B9A}" type="presOf" srcId="{F1EFE225-0C85-4326-ABEA-2D71C64D3408}" destId="{64230903-498D-427D-95E1-1C40AE92DEFC}" srcOrd="0" destOrd="0" presId="urn:microsoft.com/office/officeart/2005/8/layout/hList1"/>
    <dgm:cxn modelId="{BD706466-CDB5-436F-B771-1D5AEBE8C23E}" srcId="{DBE36FC3-8485-4FFF-AE99-83F7C9561C14}" destId="{6AF43C8B-1357-45E0-AC8E-FF29A2A78991}" srcOrd="0" destOrd="0" parTransId="{33C3BB39-A430-49EB-BE2C-76F582A5DEA4}" sibTransId="{3335481C-6399-4578-92C9-A9AFB6FE7C5C}"/>
    <dgm:cxn modelId="{67789266-796F-4C11-9B47-F501CC200315}" type="presParOf" srcId="{8521C6F8-7E94-438C-BCEB-E1A1E41CD2AB}" destId="{01D95953-9CC5-4AC7-B18D-49EB0D387A19}" srcOrd="0" destOrd="0" presId="urn:microsoft.com/office/officeart/2005/8/layout/hList1"/>
    <dgm:cxn modelId="{DAE16AD7-1D52-4BCD-A06D-66625F2AF613}" type="presParOf" srcId="{01D95953-9CC5-4AC7-B18D-49EB0D387A19}" destId="{ADE2E447-EDF6-4CB1-B6B9-4F4349E82F98}" srcOrd="0" destOrd="0" presId="urn:microsoft.com/office/officeart/2005/8/layout/hList1"/>
    <dgm:cxn modelId="{CE300377-001D-4EB9-9A99-9C6928127DAB}" type="presParOf" srcId="{01D95953-9CC5-4AC7-B18D-49EB0D387A19}" destId="{767BF224-1094-4962-A724-30C3F81363E2}" srcOrd="1" destOrd="0" presId="urn:microsoft.com/office/officeart/2005/8/layout/hList1"/>
    <dgm:cxn modelId="{672A4978-FB69-4517-BF07-C7B02BB96D4A}" type="presParOf" srcId="{8521C6F8-7E94-438C-BCEB-E1A1E41CD2AB}" destId="{E382F78F-2773-487B-B7AF-540771C2AC0C}" srcOrd="1" destOrd="0" presId="urn:microsoft.com/office/officeart/2005/8/layout/hList1"/>
    <dgm:cxn modelId="{3A58F5D7-E9BE-4B48-925A-3E67075410AB}" type="presParOf" srcId="{8521C6F8-7E94-438C-BCEB-E1A1E41CD2AB}" destId="{CB0A5596-1C77-4891-A2FD-05764C11741A}" srcOrd="2" destOrd="0" presId="urn:microsoft.com/office/officeart/2005/8/layout/hList1"/>
    <dgm:cxn modelId="{556F0AEF-D79B-49CF-B4EA-871697109319}" type="presParOf" srcId="{CB0A5596-1C77-4891-A2FD-05764C11741A}" destId="{097CFFFD-0676-4DEB-BD04-C0E532EFBA37}" srcOrd="0" destOrd="0" presId="urn:microsoft.com/office/officeart/2005/8/layout/hList1"/>
    <dgm:cxn modelId="{C3338798-EC7C-4696-A743-ED273D5C84AF}" type="presParOf" srcId="{CB0A5596-1C77-4891-A2FD-05764C11741A}" destId="{7E2C5AD9-BFFD-4E69-B15D-7ACE5E7487B1}" srcOrd="1" destOrd="0" presId="urn:microsoft.com/office/officeart/2005/8/layout/hList1"/>
    <dgm:cxn modelId="{C354FD5D-C4A8-4415-B3E5-CD8836CB971B}" type="presParOf" srcId="{8521C6F8-7E94-438C-BCEB-E1A1E41CD2AB}" destId="{0850F199-06CB-4C7A-A6BE-A5C4DCA25BC2}" srcOrd="3" destOrd="0" presId="urn:microsoft.com/office/officeart/2005/8/layout/hList1"/>
    <dgm:cxn modelId="{F9A1882B-C440-4F6E-800D-5144D74C6DFF}" type="presParOf" srcId="{8521C6F8-7E94-438C-BCEB-E1A1E41CD2AB}" destId="{79912A10-AA64-48D3-BFDB-FF4870FF4AD3}" srcOrd="4" destOrd="0" presId="urn:microsoft.com/office/officeart/2005/8/layout/hList1"/>
    <dgm:cxn modelId="{CCACEDF0-DD40-47B4-BBF6-59754506FA7B}" type="presParOf" srcId="{79912A10-AA64-48D3-BFDB-FF4870FF4AD3}" destId="{89A6433B-87CA-4370-A8F6-B9FD9E14D0BE}" srcOrd="0" destOrd="0" presId="urn:microsoft.com/office/officeart/2005/8/layout/hList1"/>
    <dgm:cxn modelId="{6DCB18F6-C2C6-4A71-BBF1-F2EB92EAF566}" type="presParOf" srcId="{79912A10-AA64-48D3-BFDB-FF4870FF4AD3}" destId="{D6FC5B0C-5836-4C0E-A3C2-613030574EA4}" srcOrd="1" destOrd="0" presId="urn:microsoft.com/office/officeart/2005/8/layout/hList1"/>
    <dgm:cxn modelId="{6401F16E-3F31-4682-B78E-33269E71D4F4}" type="presParOf" srcId="{8521C6F8-7E94-438C-BCEB-E1A1E41CD2AB}" destId="{5796FC5F-8555-47D3-815D-7F5692604169}" srcOrd="5" destOrd="0" presId="urn:microsoft.com/office/officeart/2005/8/layout/hList1"/>
    <dgm:cxn modelId="{26D78719-29E5-4C2C-BCBC-00D326585D58}" type="presParOf" srcId="{8521C6F8-7E94-438C-BCEB-E1A1E41CD2AB}" destId="{9027E134-EDDF-4762-83C4-AEEFE8F963C4}" srcOrd="6" destOrd="0" presId="urn:microsoft.com/office/officeart/2005/8/layout/hList1"/>
    <dgm:cxn modelId="{4D4FFB7D-6CC5-4BAD-8F47-2B46FB70317A}" type="presParOf" srcId="{9027E134-EDDF-4762-83C4-AEEFE8F963C4}" destId="{57F4749C-F302-4A21-832B-26A2900E671F}" srcOrd="0" destOrd="0" presId="urn:microsoft.com/office/officeart/2005/8/layout/hList1"/>
    <dgm:cxn modelId="{0E6E1B63-F0C7-4822-83E5-0CAACCC797F0}" type="presParOf" srcId="{9027E134-EDDF-4762-83C4-AEEFE8F963C4}" destId="{64230903-498D-427D-95E1-1C40AE92DEFC}" srcOrd="1" destOrd="0" presId="urn:microsoft.com/office/officeart/2005/8/layout/hList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C6E7A5F7-987E-4E20-BB09-6BBED9B5BFD2}" type="doc">
      <dgm:prSet loTypeId="urn:microsoft.com/office/officeart/2005/8/layout/hList2" loCatId="list" qsTypeId="urn:microsoft.com/office/officeart/2005/8/quickstyle/3d3" qsCatId="3D" csTypeId="urn:microsoft.com/office/officeart/2005/8/colors/accent2_2" csCatId="accent2" phldr="1"/>
      <dgm:spPr/>
      <dgm:t>
        <a:bodyPr/>
        <a:lstStyle/>
        <a:p>
          <a:endParaRPr lang="zh-CN" altLang="en-US"/>
        </a:p>
      </dgm:t>
    </dgm:pt>
    <dgm:pt modelId="{1C3245F6-407D-4E50-B112-3AE30E30687E}">
      <dgm:prSet phldrT="[文本]" custT="1"/>
      <dgm:spPr/>
      <dgm:t>
        <a:bodyPr/>
        <a:lstStyle/>
        <a:p>
          <a:endParaRPr lang="zh-CN" altLang="en-US" sz="3600" b="1" dirty="0"/>
        </a:p>
      </dgm:t>
    </dgm:pt>
    <dgm:pt modelId="{D72EF899-0329-4C2E-8FE5-3B76A65FC43B}" type="parTrans" cxnId="{039C618B-6E30-479D-BB87-FD4FE9B83DF4}">
      <dgm:prSet/>
      <dgm:spPr/>
      <dgm:t>
        <a:bodyPr/>
        <a:lstStyle/>
        <a:p>
          <a:endParaRPr lang="zh-CN" altLang="en-US"/>
        </a:p>
      </dgm:t>
    </dgm:pt>
    <dgm:pt modelId="{CBAB787D-4EB3-422F-847E-67939F465647}" type="sibTrans" cxnId="{039C618B-6E30-479D-BB87-FD4FE9B83DF4}">
      <dgm:prSet/>
      <dgm:spPr/>
      <dgm:t>
        <a:bodyPr/>
        <a:lstStyle/>
        <a:p>
          <a:endParaRPr lang="zh-CN" altLang="en-US"/>
        </a:p>
      </dgm:t>
    </dgm:pt>
    <dgm:pt modelId="{211F8106-0EA9-40E5-BC84-85617293200A}">
      <dgm:prSet phldrT="[文本]" custT="1"/>
      <dgm:spPr/>
      <dgm:t>
        <a:bodyPr/>
        <a:lstStyle/>
        <a:p>
          <a:r>
            <a:rPr lang="zh-CN" altLang="en-US" sz="2400" b="1" dirty="0" smtClean="0"/>
            <a:t>以各种产品品种（或劳务作业种类）作为成本计算对象</a:t>
          </a:r>
          <a:endParaRPr lang="zh-CN" altLang="en-US" sz="2400" b="1" dirty="0"/>
        </a:p>
      </dgm:t>
    </dgm:pt>
    <dgm:pt modelId="{F151C776-97A4-4C51-B4AE-A69F45E967C0}" type="parTrans" cxnId="{F126D85D-56FA-475C-A4C1-F78EA5D7EFEC}">
      <dgm:prSet/>
      <dgm:spPr/>
      <dgm:t>
        <a:bodyPr/>
        <a:lstStyle/>
        <a:p>
          <a:endParaRPr lang="zh-CN" altLang="en-US"/>
        </a:p>
      </dgm:t>
    </dgm:pt>
    <dgm:pt modelId="{E16CBCA5-C656-4EE2-9C11-5E8E1CC6A8C0}" type="sibTrans" cxnId="{F126D85D-56FA-475C-A4C1-F78EA5D7EFEC}">
      <dgm:prSet/>
      <dgm:spPr/>
      <dgm:t>
        <a:bodyPr/>
        <a:lstStyle/>
        <a:p>
          <a:endParaRPr lang="zh-CN" altLang="en-US"/>
        </a:p>
      </dgm:t>
    </dgm:pt>
    <dgm:pt modelId="{94DDCA2A-945F-4C94-AE7F-7E102B274753}">
      <dgm:prSet phldrT="[文本]" custT="1"/>
      <dgm:spPr/>
      <dgm:t>
        <a:bodyPr/>
        <a:lstStyle/>
        <a:p>
          <a:endParaRPr lang="zh-CN" altLang="en-US" sz="3600" b="1" dirty="0"/>
        </a:p>
      </dgm:t>
    </dgm:pt>
    <dgm:pt modelId="{766FF82A-139D-4515-9C43-368B0E93BCCB}" type="parTrans" cxnId="{CBF9F7D6-5AEE-436F-A693-FBC50299276D}">
      <dgm:prSet/>
      <dgm:spPr/>
      <dgm:t>
        <a:bodyPr/>
        <a:lstStyle/>
        <a:p>
          <a:endParaRPr lang="zh-CN" altLang="en-US"/>
        </a:p>
      </dgm:t>
    </dgm:pt>
    <dgm:pt modelId="{8BE39CE9-06B0-47E3-9F90-A7CF0AD27C94}" type="sibTrans" cxnId="{CBF9F7D6-5AEE-436F-A693-FBC50299276D}">
      <dgm:prSet/>
      <dgm:spPr/>
      <dgm:t>
        <a:bodyPr/>
        <a:lstStyle/>
        <a:p>
          <a:endParaRPr lang="zh-CN" altLang="en-US"/>
        </a:p>
      </dgm:t>
    </dgm:pt>
    <dgm:pt modelId="{D51A5317-BE56-41A4-8A9D-8E66CC16A3B6}">
      <dgm:prSet phldrT="[文本]" custT="1"/>
      <dgm:spPr/>
      <dgm:t>
        <a:bodyPr/>
        <a:lstStyle/>
        <a:p>
          <a:r>
            <a:rPr lang="zh-CN" altLang="en-US" sz="2400" b="1" smtClean="0"/>
            <a:t>按月定期计算产品成本</a:t>
          </a:r>
          <a:endParaRPr lang="zh-CN" altLang="en-US" sz="2400" b="1" dirty="0"/>
        </a:p>
      </dgm:t>
    </dgm:pt>
    <dgm:pt modelId="{B3283A0B-E69C-471E-B6C9-ECF5139EAC06}" type="parTrans" cxnId="{8639AEB9-0609-4062-BC92-CA3FF4E718A4}">
      <dgm:prSet/>
      <dgm:spPr/>
      <dgm:t>
        <a:bodyPr/>
        <a:lstStyle/>
        <a:p>
          <a:endParaRPr lang="zh-CN" altLang="en-US"/>
        </a:p>
      </dgm:t>
    </dgm:pt>
    <dgm:pt modelId="{EFDB953B-08EA-4288-A519-FDEC828A73F5}" type="sibTrans" cxnId="{8639AEB9-0609-4062-BC92-CA3FF4E718A4}">
      <dgm:prSet/>
      <dgm:spPr/>
      <dgm:t>
        <a:bodyPr/>
        <a:lstStyle/>
        <a:p>
          <a:endParaRPr lang="zh-CN" altLang="en-US"/>
        </a:p>
      </dgm:t>
    </dgm:pt>
    <dgm:pt modelId="{7862AACF-7228-4E36-A800-D1F46E1F97F4}">
      <dgm:prSet phldrT="[文本]" custT="1"/>
      <dgm:spPr/>
      <dgm:t>
        <a:bodyPr/>
        <a:lstStyle/>
        <a:p>
          <a:r>
            <a:rPr lang="zh-CN" altLang="en-US" sz="2400" b="1" dirty="0" smtClean="0"/>
            <a:t>不需要将生产费用在完工产品和月末在产品之间分配</a:t>
          </a:r>
          <a:endParaRPr lang="zh-CN" altLang="en-US" sz="2400" b="1" dirty="0"/>
        </a:p>
      </dgm:t>
    </dgm:pt>
    <dgm:pt modelId="{7E248C92-3465-447F-BEBA-5D21B4C61FC6}" type="parTrans" cxnId="{1535AB4F-C58C-46F8-8E63-46A3C6A381AC}">
      <dgm:prSet/>
      <dgm:spPr/>
      <dgm:t>
        <a:bodyPr/>
        <a:lstStyle/>
        <a:p>
          <a:endParaRPr lang="zh-CN" altLang="en-US"/>
        </a:p>
      </dgm:t>
    </dgm:pt>
    <dgm:pt modelId="{9B395D34-6284-43EB-B5AE-8E0DC6E0E8ED}" type="sibTrans" cxnId="{1535AB4F-C58C-46F8-8E63-46A3C6A381AC}">
      <dgm:prSet/>
      <dgm:spPr/>
      <dgm:t>
        <a:bodyPr/>
        <a:lstStyle/>
        <a:p>
          <a:endParaRPr lang="zh-CN" altLang="en-US"/>
        </a:p>
      </dgm:t>
    </dgm:pt>
    <dgm:pt modelId="{17227693-88CE-4532-8A94-BBD2C209AD48}">
      <dgm:prSet phldrT="[文本]" custT="1"/>
      <dgm:spPr/>
      <dgm:t>
        <a:bodyPr/>
        <a:lstStyle/>
        <a:p>
          <a:endParaRPr lang="zh-CN" altLang="en-US" sz="3600" b="1" dirty="0"/>
        </a:p>
      </dgm:t>
    </dgm:pt>
    <dgm:pt modelId="{47131D0F-9379-4102-B6B1-9676409AF698}" type="sibTrans" cxnId="{7180001E-33ED-4AC1-ACF7-0B65161BAE10}">
      <dgm:prSet/>
      <dgm:spPr/>
      <dgm:t>
        <a:bodyPr/>
        <a:lstStyle/>
        <a:p>
          <a:endParaRPr lang="zh-CN" altLang="en-US"/>
        </a:p>
      </dgm:t>
    </dgm:pt>
    <dgm:pt modelId="{9D7B2256-E113-46A6-B242-814358AFECD0}" type="parTrans" cxnId="{7180001E-33ED-4AC1-ACF7-0B65161BAE10}">
      <dgm:prSet/>
      <dgm:spPr/>
      <dgm:t>
        <a:bodyPr/>
        <a:lstStyle/>
        <a:p>
          <a:endParaRPr lang="zh-CN" altLang="en-US"/>
        </a:p>
      </dgm:t>
    </dgm:pt>
    <dgm:pt modelId="{F8C09405-2222-490F-850B-796E268E4E62}" type="pres">
      <dgm:prSet presAssocID="{C6E7A5F7-987E-4E20-BB09-6BBED9B5BFD2}" presName="linearFlow" presStyleCnt="0">
        <dgm:presLayoutVars>
          <dgm:dir/>
          <dgm:animLvl val="lvl"/>
          <dgm:resizeHandles/>
        </dgm:presLayoutVars>
      </dgm:prSet>
      <dgm:spPr/>
      <dgm:t>
        <a:bodyPr/>
        <a:lstStyle/>
        <a:p>
          <a:endParaRPr lang="zh-CN" altLang="en-US"/>
        </a:p>
      </dgm:t>
    </dgm:pt>
    <dgm:pt modelId="{D057B47B-E243-4BA7-B980-D5A37D732F97}" type="pres">
      <dgm:prSet presAssocID="{1C3245F6-407D-4E50-B112-3AE30E30687E}" presName="compositeNode" presStyleCnt="0">
        <dgm:presLayoutVars>
          <dgm:bulletEnabled val="1"/>
        </dgm:presLayoutVars>
      </dgm:prSet>
      <dgm:spPr/>
      <dgm:t>
        <a:bodyPr/>
        <a:lstStyle/>
        <a:p>
          <a:endParaRPr lang="zh-CN" altLang="en-US"/>
        </a:p>
      </dgm:t>
    </dgm:pt>
    <dgm:pt modelId="{C73082E4-4D5D-402C-9965-0653DC57B411}" type="pres">
      <dgm:prSet presAssocID="{1C3245F6-407D-4E50-B112-3AE30E30687E}" presName="image" presStyleLbl="fgImgPlace1" presStyleIdx="0" presStyleCnt="3"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250FCF8D-AD22-4613-A2F9-24FCCFD61EC2}" type="pres">
      <dgm:prSet presAssocID="{1C3245F6-407D-4E50-B112-3AE30E30687E}" presName="childNode" presStyleLbl="node1" presStyleIdx="0" presStyleCnt="3">
        <dgm:presLayoutVars>
          <dgm:bulletEnabled val="1"/>
        </dgm:presLayoutVars>
      </dgm:prSet>
      <dgm:spPr>
        <a:prstGeom prst="round2DiagRect">
          <a:avLst/>
        </a:prstGeom>
      </dgm:spPr>
      <dgm:t>
        <a:bodyPr/>
        <a:lstStyle/>
        <a:p>
          <a:endParaRPr lang="zh-CN" altLang="en-US"/>
        </a:p>
      </dgm:t>
    </dgm:pt>
    <dgm:pt modelId="{16876A3C-8D06-4E43-9924-B552CD7A4A73}" type="pres">
      <dgm:prSet presAssocID="{1C3245F6-407D-4E50-B112-3AE30E30687E}" presName="parentNode" presStyleLbl="revTx" presStyleIdx="0" presStyleCnt="3">
        <dgm:presLayoutVars>
          <dgm:chMax val="0"/>
          <dgm:bulletEnabled val="1"/>
        </dgm:presLayoutVars>
      </dgm:prSet>
      <dgm:spPr/>
      <dgm:t>
        <a:bodyPr/>
        <a:lstStyle/>
        <a:p>
          <a:endParaRPr lang="zh-CN" altLang="en-US"/>
        </a:p>
      </dgm:t>
    </dgm:pt>
    <dgm:pt modelId="{F9111D9E-3001-4FE7-A296-1495B091D874}" type="pres">
      <dgm:prSet presAssocID="{CBAB787D-4EB3-422F-847E-67939F465647}" presName="sibTrans" presStyleCnt="0"/>
      <dgm:spPr/>
      <dgm:t>
        <a:bodyPr/>
        <a:lstStyle/>
        <a:p>
          <a:endParaRPr lang="zh-CN" altLang="en-US"/>
        </a:p>
      </dgm:t>
    </dgm:pt>
    <dgm:pt modelId="{289D092B-9412-4685-8360-A2EAB0D2A837}" type="pres">
      <dgm:prSet presAssocID="{94DDCA2A-945F-4C94-AE7F-7E102B274753}" presName="compositeNode" presStyleCnt="0">
        <dgm:presLayoutVars>
          <dgm:bulletEnabled val="1"/>
        </dgm:presLayoutVars>
      </dgm:prSet>
      <dgm:spPr/>
      <dgm:t>
        <a:bodyPr/>
        <a:lstStyle/>
        <a:p>
          <a:endParaRPr lang="zh-CN" altLang="en-US"/>
        </a:p>
      </dgm:t>
    </dgm:pt>
    <dgm:pt modelId="{4C885D04-1B19-45E5-BC12-941461FFD7D4}" type="pres">
      <dgm:prSet presAssocID="{94DDCA2A-945F-4C94-AE7F-7E102B274753}" presName="image" presStyleLbl="fgImgPlace1" presStyleIdx="1" presStyleCnt="3"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E50189BB-8BDD-486B-9666-B4E9A9DE1D6B}" type="pres">
      <dgm:prSet presAssocID="{94DDCA2A-945F-4C94-AE7F-7E102B274753}" presName="childNode" presStyleLbl="node1" presStyleIdx="1" presStyleCnt="3">
        <dgm:presLayoutVars>
          <dgm:bulletEnabled val="1"/>
        </dgm:presLayoutVars>
      </dgm:prSet>
      <dgm:spPr>
        <a:prstGeom prst="round2DiagRect">
          <a:avLst/>
        </a:prstGeom>
      </dgm:spPr>
      <dgm:t>
        <a:bodyPr/>
        <a:lstStyle/>
        <a:p>
          <a:endParaRPr lang="zh-CN" altLang="en-US"/>
        </a:p>
      </dgm:t>
    </dgm:pt>
    <dgm:pt modelId="{0BCE742A-20C9-4B92-9E2F-05117097611A}" type="pres">
      <dgm:prSet presAssocID="{94DDCA2A-945F-4C94-AE7F-7E102B274753}" presName="parentNode" presStyleLbl="revTx" presStyleIdx="1" presStyleCnt="3">
        <dgm:presLayoutVars>
          <dgm:chMax val="0"/>
          <dgm:bulletEnabled val="1"/>
        </dgm:presLayoutVars>
      </dgm:prSet>
      <dgm:spPr/>
      <dgm:t>
        <a:bodyPr/>
        <a:lstStyle/>
        <a:p>
          <a:endParaRPr lang="zh-CN" altLang="en-US"/>
        </a:p>
      </dgm:t>
    </dgm:pt>
    <dgm:pt modelId="{58282AFC-01FB-4F86-9E12-A5BBC5105469}" type="pres">
      <dgm:prSet presAssocID="{8BE39CE9-06B0-47E3-9F90-A7CF0AD27C94}" presName="sibTrans" presStyleCnt="0"/>
      <dgm:spPr/>
      <dgm:t>
        <a:bodyPr/>
        <a:lstStyle/>
        <a:p>
          <a:endParaRPr lang="zh-CN" altLang="en-US"/>
        </a:p>
      </dgm:t>
    </dgm:pt>
    <dgm:pt modelId="{4AC44308-B460-4922-9411-BDE605001D92}" type="pres">
      <dgm:prSet presAssocID="{17227693-88CE-4532-8A94-BBD2C209AD48}" presName="compositeNode" presStyleCnt="0">
        <dgm:presLayoutVars>
          <dgm:bulletEnabled val="1"/>
        </dgm:presLayoutVars>
      </dgm:prSet>
      <dgm:spPr/>
      <dgm:t>
        <a:bodyPr/>
        <a:lstStyle/>
        <a:p>
          <a:endParaRPr lang="zh-CN" altLang="en-US"/>
        </a:p>
      </dgm:t>
    </dgm:pt>
    <dgm:pt modelId="{C47F9DD7-F6B4-4B29-A290-DA5D91EF3576}" type="pres">
      <dgm:prSet presAssocID="{17227693-88CE-4532-8A94-BBD2C209AD48}" presName="image" presStyleLbl="fgImgPlace1" presStyleIdx="2" presStyleCnt="3" custScaleX="76833" custScaleY="82729" custLinFactNeighborX="44079" custLinFactNeighborY="22003"/>
      <dgm:spPr>
        <a:prstGeom prst="downArrow">
          <a:avLst/>
        </a:prstGeom>
        <a:solidFill>
          <a:schemeClr val="accent5">
            <a:lumMod val="90000"/>
          </a:schemeClr>
        </a:solidFill>
        <a:ln>
          <a:solidFill>
            <a:schemeClr val="accent1">
              <a:hueOff val="0"/>
              <a:satOff val="0"/>
              <a:lumOff val="0"/>
            </a:schemeClr>
          </a:solidFill>
        </a:ln>
      </dgm:spPr>
      <dgm:t>
        <a:bodyPr/>
        <a:lstStyle/>
        <a:p>
          <a:endParaRPr lang="zh-CN" altLang="en-US"/>
        </a:p>
      </dgm:t>
    </dgm:pt>
    <dgm:pt modelId="{BEB1F8FE-37FF-47B4-8A2A-F6697EDB5FBD}" type="pres">
      <dgm:prSet presAssocID="{17227693-88CE-4532-8A94-BBD2C209AD48}" presName="childNode" presStyleLbl="node1" presStyleIdx="2" presStyleCnt="3">
        <dgm:presLayoutVars>
          <dgm:bulletEnabled val="1"/>
        </dgm:presLayoutVars>
      </dgm:prSet>
      <dgm:spPr>
        <a:prstGeom prst="round2DiagRect">
          <a:avLst/>
        </a:prstGeom>
      </dgm:spPr>
      <dgm:t>
        <a:bodyPr/>
        <a:lstStyle/>
        <a:p>
          <a:endParaRPr lang="zh-CN" altLang="en-US"/>
        </a:p>
      </dgm:t>
    </dgm:pt>
    <dgm:pt modelId="{899B8BE5-0815-4BEF-948F-FD220D97944D}" type="pres">
      <dgm:prSet presAssocID="{17227693-88CE-4532-8A94-BBD2C209AD48}" presName="parentNode" presStyleLbl="revTx" presStyleIdx="2" presStyleCnt="3">
        <dgm:presLayoutVars>
          <dgm:chMax val="0"/>
          <dgm:bulletEnabled val="1"/>
        </dgm:presLayoutVars>
      </dgm:prSet>
      <dgm:spPr/>
      <dgm:t>
        <a:bodyPr/>
        <a:lstStyle/>
        <a:p>
          <a:endParaRPr lang="zh-CN" altLang="en-US"/>
        </a:p>
      </dgm:t>
    </dgm:pt>
  </dgm:ptLst>
  <dgm:cxnLst>
    <dgm:cxn modelId="{DF7556A4-FE6D-4380-BE15-9B223D28616C}" type="presOf" srcId="{C6E7A5F7-987E-4E20-BB09-6BBED9B5BFD2}" destId="{F8C09405-2222-490F-850B-796E268E4E62}" srcOrd="0" destOrd="0" presId="urn:microsoft.com/office/officeart/2005/8/layout/hList2"/>
    <dgm:cxn modelId="{E3B1178E-3FB7-477A-B9B5-1CBDBD1EB4BD}" type="presOf" srcId="{94DDCA2A-945F-4C94-AE7F-7E102B274753}" destId="{0BCE742A-20C9-4B92-9E2F-05117097611A}" srcOrd="0" destOrd="0" presId="urn:microsoft.com/office/officeart/2005/8/layout/hList2"/>
    <dgm:cxn modelId="{834DB9B8-3737-4FC2-9EAD-E301AD8D1E5C}" type="presOf" srcId="{7862AACF-7228-4E36-A800-D1F46E1F97F4}" destId="{BEB1F8FE-37FF-47B4-8A2A-F6697EDB5FBD}" srcOrd="0" destOrd="0" presId="urn:microsoft.com/office/officeart/2005/8/layout/hList2"/>
    <dgm:cxn modelId="{25679DB3-6F5E-466F-9CA5-E88047A2A63B}" type="presOf" srcId="{D51A5317-BE56-41A4-8A9D-8E66CC16A3B6}" destId="{E50189BB-8BDD-486B-9666-B4E9A9DE1D6B}" srcOrd="0" destOrd="0" presId="urn:microsoft.com/office/officeart/2005/8/layout/hList2"/>
    <dgm:cxn modelId="{EAF25416-0643-4B23-BB8F-4A130A0C42B5}" type="presOf" srcId="{211F8106-0EA9-40E5-BC84-85617293200A}" destId="{250FCF8D-AD22-4613-A2F9-24FCCFD61EC2}" srcOrd="0" destOrd="0" presId="urn:microsoft.com/office/officeart/2005/8/layout/hList2"/>
    <dgm:cxn modelId="{8639AEB9-0609-4062-BC92-CA3FF4E718A4}" srcId="{94DDCA2A-945F-4C94-AE7F-7E102B274753}" destId="{D51A5317-BE56-41A4-8A9D-8E66CC16A3B6}" srcOrd="0" destOrd="0" parTransId="{B3283A0B-E69C-471E-B6C9-ECF5139EAC06}" sibTransId="{EFDB953B-08EA-4288-A519-FDEC828A73F5}"/>
    <dgm:cxn modelId="{7180001E-33ED-4AC1-ACF7-0B65161BAE10}" srcId="{C6E7A5F7-987E-4E20-BB09-6BBED9B5BFD2}" destId="{17227693-88CE-4532-8A94-BBD2C209AD48}" srcOrd="2" destOrd="0" parTransId="{9D7B2256-E113-46A6-B242-814358AFECD0}" sibTransId="{47131D0F-9379-4102-B6B1-9676409AF698}"/>
    <dgm:cxn modelId="{FA247E9C-EBBA-4544-A4B5-79AC7AB7E433}" type="presOf" srcId="{17227693-88CE-4532-8A94-BBD2C209AD48}" destId="{899B8BE5-0815-4BEF-948F-FD220D97944D}" srcOrd="0" destOrd="0" presId="urn:microsoft.com/office/officeart/2005/8/layout/hList2"/>
    <dgm:cxn modelId="{039C618B-6E30-479D-BB87-FD4FE9B83DF4}" srcId="{C6E7A5F7-987E-4E20-BB09-6BBED9B5BFD2}" destId="{1C3245F6-407D-4E50-B112-3AE30E30687E}" srcOrd="0" destOrd="0" parTransId="{D72EF899-0329-4C2E-8FE5-3B76A65FC43B}" sibTransId="{CBAB787D-4EB3-422F-847E-67939F465647}"/>
    <dgm:cxn modelId="{FEE62944-D95C-47A4-AD72-B66BEF5FC25D}" type="presOf" srcId="{1C3245F6-407D-4E50-B112-3AE30E30687E}" destId="{16876A3C-8D06-4E43-9924-B552CD7A4A73}" srcOrd="0" destOrd="0" presId="urn:microsoft.com/office/officeart/2005/8/layout/hList2"/>
    <dgm:cxn modelId="{F126D85D-56FA-475C-A4C1-F78EA5D7EFEC}" srcId="{1C3245F6-407D-4E50-B112-3AE30E30687E}" destId="{211F8106-0EA9-40E5-BC84-85617293200A}" srcOrd="0" destOrd="0" parTransId="{F151C776-97A4-4C51-B4AE-A69F45E967C0}" sibTransId="{E16CBCA5-C656-4EE2-9C11-5E8E1CC6A8C0}"/>
    <dgm:cxn modelId="{CBF9F7D6-5AEE-436F-A693-FBC50299276D}" srcId="{C6E7A5F7-987E-4E20-BB09-6BBED9B5BFD2}" destId="{94DDCA2A-945F-4C94-AE7F-7E102B274753}" srcOrd="1" destOrd="0" parTransId="{766FF82A-139D-4515-9C43-368B0E93BCCB}" sibTransId="{8BE39CE9-06B0-47E3-9F90-A7CF0AD27C94}"/>
    <dgm:cxn modelId="{1535AB4F-C58C-46F8-8E63-46A3C6A381AC}" srcId="{17227693-88CE-4532-8A94-BBD2C209AD48}" destId="{7862AACF-7228-4E36-A800-D1F46E1F97F4}" srcOrd="0" destOrd="0" parTransId="{7E248C92-3465-447F-BEBA-5D21B4C61FC6}" sibTransId="{9B395D34-6284-43EB-B5AE-8E0DC6E0E8ED}"/>
    <dgm:cxn modelId="{297DC183-B67E-415F-AD04-104EF11798A2}" type="presParOf" srcId="{F8C09405-2222-490F-850B-796E268E4E62}" destId="{D057B47B-E243-4BA7-B980-D5A37D732F97}" srcOrd="0" destOrd="0" presId="urn:microsoft.com/office/officeart/2005/8/layout/hList2"/>
    <dgm:cxn modelId="{4094AD90-3EC3-4BD2-8DD0-7357EE3FCC00}" type="presParOf" srcId="{D057B47B-E243-4BA7-B980-D5A37D732F97}" destId="{C73082E4-4D5D-402C-9965-0653DC57B411}" srcOrd="0" destOrd="0" presId="urn:microsoft.com/office/officeart/2005/8/layout/hList2"/>
    <dgm:cxn modelId="{E8AA9BC9-B765-4E76-B9EC-6E5304F0442C}" type="presParOf" srcId="{D057B47B-E243-4BA7-B980-D5A37D732F97}" destId="{250FCF8D-AD22-4613-A2F9-24FCCFD61EC2}" srcOrd="1" destOrd="0" presId="urn:microsoft.com/office/officeart/2005/8/layout/hList2"/>
    <dgm:cxn modelId="{A10784FE-79DC-4033-87E9-86E5F2DD8271}" type="presParOf" srcId="{D057B47B-E243-4BA7-B980-D5A37D732F97}" destId="{16876A3C-8D06-4E43-9924-B552CD7A4A73}" srcOrd="2" destOrd="0" presId="urn:microsoft.com/office/officeart/2005/8/layout/hList2"/>
    <dgm:cxn modelId="{7553628F-4A8B-4AA4-802F-2DE1199257FD}" type="presParOf" srcId="{F8C09405-2222-490F-850B-796E268E4E62}" destId="{F9111D9E-3001-4FE7-A296-1495B091D874}" srcOrd="1" destOrd="0" presId="urn:microsoft.com/office/officeart/2005/8/layout/hList2"/>
    <dgm:cxn modelId="{9B8FD80E-9140-4EDA-A279-41FD3E4C44B5}" type="presParOf" srcId="{F8C09405-2222-490F-850B-796E268E4E62}" destId="{289D092B-9412-4685-8360-A2EAB0D2A837}" srcOrd="2" destOrd="0" presId="urn:microsoft.com/office/officeart/2005/8/layout/hList2"/>
    <dgm:cxn modelId="{56124715-4715-4839-9767-1D621EABDB5F}" type="presParOf" srcId="{289D092B-9412-4685-8360-A2EAB0D2A837}" destId="{4C885D04-1B19-45E5-BC12-941461FFD7D4}" srcOrd="0" destOrd="0" presId="urn:microsoft.com/office/officeart/2005/8/layout/hList2"/>
    <dgm:cxn modelId="{B5A7A78F-7F8A-472C-BFD5-3779C0308265}" type="presParOf" srcId="{289D092B-9412-4685-8360-A2EAB0D2A837}" destId="{E50189BB-8BDD-486B-9666-B4E9A9DE1D6B}" srcOrd="1" destOrd="0" presId="urn:microsoft.com/office/officeart/2005/8/layout/hList2"/>
    <dgm:cxn modelId="{01504CCD-350F-4A05-B07F-CA6E3CC89182}" type="presParOf" srcId="{289D092B-9412-4685-8360-A2EAB0D2A837}" destId="{0BCE742A-20C9-4B92-9E2F-05117097611A}" srcOrd="2" destOrd="0" presId="urn:microsoft.com/office/officeart/2005/8/layout/hList2"/>
    <dgm:cxn modelId="{E0103DD6-A601-4D1F-BE44-17BDE77FC7BF}" type="presParOf" srcId="{F8C09405-2222-490F-850B-796E268E4E62}" destId="{58282AFC-01FB-4F86-9E12-A5BBC5105469}" srcOrd="3" destOrd="0" presId="urn:microsoft.com/office/officeart/2005/8/layout/hList2"/>
    <dgm:cxn modelId="{03D7B2EC-23D3-46C2-AA65-175513FF8C10}" type="presParOf" srcId="{F8C09405-2222-490F-850B-796E268E4E62}" destId="{4AC44308-B460-4922-9411-BDE605001D92}" srcOrd="4" destOrd="0" presId="urn:microsoft.com/office/officeart/2005/8/layout/hList2"/>
    <dgm:cxn modelId="{61248921-386A-4E43-865D-A92FA2F29018}" type="presParOf" srcId="{4AC44308-B460-4922-9411-BDE605001D92}" destId="{C47F9DD7-F6B4-4B29-A290-DA5D91EF3576}" srcOrd="0" destOrd="0" presId="urn:microsoft.com/office/officeart/2005/8/layout/hList2"/>
    <dgm:cxn modelId="{112F11D2-E3AE-4196-A685-EF01A96360E5}" type="presParOf" srcId="{4AC44308-B460-4922-9411-BDE605001D92}" destId="{BEB1F8FE-37FF-47B4-8A2A-F6697EDB5FBD}" srcOrd="1" destOrd="0" presId="urn:microsoft.com/office/officeart/2005/8/layout/hList2"/>
    <dgm:cxn modelId="{546E3EA5-F9E7-448C-A4BA-28A9987406F1}" type="presParOf" srcId="{4AC44308-B460-4922-9411-BDE605001D92}" destId="{899B8BE5-0815-4BEF-948F-FD220D97944D}" srcOrd="2" destOrd="0" presId="urn:microsoft.com/office/officeart/2005/8/layout/h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C6E7A5F7-987E-4E20-BB09-6BBED9B5BFD2}" type="doc">
      <dgm:prSet loTypeId="urn:microsoft.com/office/officeart/2005/8/layout/hList2" loCatId="list" qsTypeId="urn:microsoft.com/office/officeart/2005/8/quickstyle/3d3" qsCatId="3D" csTypeId="urn:microsoft.com/office/officeart/2005/8/colors/accent2_2" csCatId="accent2" phldr="1"/>
      <dgm:spPr/>
      <dgm:t>
        <a:bodyPr/>
        <a:lstStyle/>
        <a:p>
          <a:endParaRPr lang="zh-CN" altLang="en-US"/>
        </a:p>
      </dgm:t>
    </dgm:pt>
    <dgm:pt modelId="{1C3245F6-407D-4E50-B112-3AE30E30687E}">
      <dgm:prSet phldrT="[文本]" custT="1"/>
      <dgm:spPr/>
      <dgm:t>
        <a:bodyPr/>
        <a:lstStyle/>
        <a:p>
          <a:endParaRPr lang="zh-CN" altLang="en-US" sz="3600" b="1" dirty="0"/>
        </a:p>
      </dgm:t>
    </dgm:pt>
    <dgm:pt modelId="{D72EF899-0329-4C2E-8FE5-3B76A65FC43B}" type="parTrans" cxnId="{039C618B-6E30-479D-BB87-FD4FE9B83DF4}">
      <dgm:prSet/>
      <dgm:spPr/>
      <dgm:t>
        <a:bodyPr/>
        <a:lstStyle/>
        <a:p>
          <a:endParaRPr lang="zh-CN" altLang="en-US"/>
        </a:p>
      </dgm:t>
    </dgm:pt>
    <dgm:pt modelId="{CBAB787D-4EB3-422F-847E-67939F465647}" type="sibTrans" cxnId="{039C618B-6E30-479D-BB87-FD4FE9B83DF4}">
      <dgm:prSet/>
      <dgm:spPr/>
      <dgm:t>
        <a:bodyPr/>
        <a:lstStyle/>
        <a:p>
          <a:endParaRPr lang="zh-CN" altLang="en-US"/>
        </a:p>
      </dgm:t>
    </dgm:pt>
    <dgm:pt modelId="{211F8106-0EA9-40E5-BC84-85617293200A}">
      <dgm:prSet phldrT="[文本]" custT="1"/>
      <dgm:spPr/>
      <dgm:t>
        <a:bodyPr/>
        <a:lstStyle/>
        <a:p>
          <a:r>
            <a:rPr lang="zh-CN" altLang="en-US" sz="2400" b="1" dirty="0" smtClean="0">
              <a:solidFill>
                <a:schemeClr val="bg1"/>
              </a:solidFill>
            </a:rPr>
            <a:t>以产品批别作为成本计算对象。</a:t>
          </a:r>
          <a:endParaRPr lang="zh-CN" altLang="en-US" sz="2400" b="1" dirty="0">
            <a:solidFill>
              <a:schemeClr val="bg1"/>
            </a:solidFill>
          </a:endParaRPr>
        </a:p>
      </dgm:t>
    </dgm:pt>
    <dgm:pt modelId="{F151C776-97A4-4C51-B4AE-A69F45E967C0}" type="parTrans" cxnId="{F126D85D-56FA-475C-A4C1-F78EA5D7EFEC}">
      <dgm:prSet/>
      <dgm:spPr/>
      <dgm:t>
        <a:bodyPr/>
        <a:lstStyle/>
        <a:p>
          <a:endParaRPr lang="zh-CN" altLang="en-US"/>
        </a:p>
      </dgm:t>
    </dgm:pt>
    <dgm:pt modelId="{E16CBCA5-C656-4EE2-9C11-5E8E1CC6A8C0}" type="sibTrans" cxnId="{F126D85D-56FA-475C-A4C1-F78EA5D7EFEC}">
      <dgm:prSet/>
      <dgm:spPr/>
      <dgm:t>
        <a:bodyPr/>
        <a:lstStyle/>
        <a:p>
          <a:endParaRPr lang="zh-CN" altLang="en-US"/>
        </a:p>
      </dgm:t>
    </dgm:pt>
    <dgm:pt modelId="{94DDCA2A-945F-4C94-AE7F-7E102B274753}">
      <dgm:prSet phldrT="[文本]" custT="1"/>
      <dgm:spPr/>
      <dgm:t>
        <a:bodyPr/>
        <a:lstStyle/>
        <a:p>
          <a:endParaRPr lang="zh-CN" altLang="en-US" sz="3600" b="1" dirty="0"/>
        </a:p>
      </dgm:t>
    </dgm:pt>
    <dgm:pt modelId="{766FF82A-139D-4515-9C43-368B0E93BCCB}" type="parTrans" cxnId="{CBF9F7D6-5AEE-436F-A693-FBC50299276D}">
      <dgm:prSet/>
      <dgm:spPr/>
      <dgm:t>
        <a:bodyPr/>
        <a:lstStyle/>
        <a:p>
          <a:endParaRPr lang="zh-CN" altLang="en-US"/>
        </a:p>
      </dgm:t>
    </dgm:pt>
    <dgm:pt modelId="{8BE39CE9-06B0-47E3-9F90-A7CF0AD27C94}" type="sibTrans" cxnId="{CBF9F7D6-5AEE-436F-A693-FBC50299276D}">
      <dgm:prSet/>
      <dgm:spPr/>
      <dgm:t>
        <a:bodyPr/>
        <a:lstStyle/>
        <a:p>
          <a:endParaRPr lang="zh-CN" altLang="en-US"/>
        </a:p>
      </dgm:t>
    </dgm:pt>
    <dgm:pt modelId="{D51A5317-BE56-41A4-8A9D-8E66CC16A3B6}">
      <dgm:prSet phldrT="[文本]" custT="1"/>
      <dgm:spPr/>
      <dgm:t>
        <a:bodyPr/>
        <a:lstStyle/>
        <a:p>
          <a:r>
            <a:rPr lang="zh-CN" altLang="en-US" sz="2400" b="1" dirty="0" smtClean="0">
              <a:solidFill>
                <a:schemeClr val="bg1"/>
              </a:solidFill>
            </a:rPr>
            <a:t>成本计算期与产品生产周期一致。</a:t>
          </a:r>
          <a:endParaRPr lang="zh-CN" altLang="en-US" sz="2400" b="1" dirty="0">
            <a:solidFill>
              <a:schemeClr val="bg1"/>
            </a:solidFill>
          </a:endParaRPr>
        </a:p>
      </dgm:t>
    </dgm:pt>
    <dgm:pt modelId="{B3283A0B-E69C-471E-B6C9-ECF5139EAC06}" type="parTrans" cxnId="{8639AEB9-0609-4062-BC92-CA3FF4E718A4}">
      <dgm:prSet/>
      <dgm:spPr/>
      <dgm:t>
        <a:bodyPr/>
        <a:lstStyle/>
        <a:p>
          <a:endParaRPr lang="zh-CN" altLang="en-US"/>
        </a:p>
      </dgm:t>
    </dgm:pt>
    <dgm:pt modelId="{EFDB953B-08EA-4288-A519-FDEC828A73F5}" type="sibTrans" cxnId="{8639AEB9-0609-4062-BC92-CA3FF4E718A4}">
      <dgm:prSet/>
      <dgm:spPr/>
      <dgm:t>
        <a:bodyPr/>
        <a:lstStyle/>
        <a:p>
          <a:endParaRPr lang="zh-CN" altLang="en-US"/>
        </a:p>
      </dgm:t>
    </dgm:pt>
    <dgm:pt modelId="{7862AACF-7228-4E36-A800-D1F46E1F97F4}">
      <dgm:prSet phldrT="[文本]" custT="1"/>
      <dgm:spPr/>
      <dgm:t>
        <a:bodyPr/>
        <a:lstStyle/>
        <a:p>
          <a:r>
            <a:rPr lang="zh-CN" altLang="en-US" sz="2400" b="1" dirty="0" smtClean="0">
              <a:solidFill>
                <a:schemeClr val="bg1"/>
              </a:solidFill>
            </a:rPr>
            <a:t>不需要将生产费用在完工产品和月末在产品之间进行分配。</a:t>
          </a:r>
          <a:endParaRPr lang="zh-CN" altLang="en-US" sz="2400" b="1" dirty="0">
            <a:solidFill>
              <a:schemeClr val="bg1"/>
            </a:solidFill>
          </a:endParaRPr>
        </a:p>
      </dgm:t>
    </dgm:pt>
    <dgm:pt modelId="{7E248C92-3465-447F-BEBA-5D21B4C61FC6}" type="parTrans" cxnId="{1535AB4F-C58C-46F8-8E63-46A3C6A381AC}">
      <dgm:prSet/>
      <dgm:spPr/>
      <dgm:t>
        <a:bodyPr/>
        <a:lstStyle/>
        <a:p>
          <a:endParaRPr lang="zh-CN" altLang="en-US"/>
        </a:p>
      </dgm:t>
    </dgm:pt>
    <dgm:pt modelId="{9B395D34-6284-43EB-B5AE-8E0DC6E0E8ED}" type="sibTrans" cxnId="{1535AB4F-C58C-46F8-8E63-46A3C6A381AC}">
      <dgm:prSet/>
      <dgm:spPr/>
      <dgm:t>
        <a:bodyPr/>
        <a:lstStyle/>
        <a:p>
          <a:endParaRPr lang="zh-CN" altLang="en-US"/>
        </a:p>
      </dgm:t>
    </dgm:pt>
    <dgm:pt modelId="{17227693-88CE-4532-8A94-BBD2C209AD48}">
      <dgm:prSet phldrT="[文本]" custT="1"/>
      <dgm:spPr/>
      <dgm:t>
        <a:bodyPr/>
        <a:lstStyle/>
        <a:p>
          <a:endParaRPr lang="zh-CN" altLang="en-US" sz="3600" b="1" dirty="0"/>
        </a:p>
      </dgm:t>
    </dgm:pt>
    <dgm:pt modelId="{47131D0F-9379-4102-B6B1-9676409AF698}" type="sibTrans" cxnId="{7180001E-33ED-4AC1-ACF7-0B65161BAE10}">
      <dgm:prSet/>
      <dgm:spPr/>
      <dgm:t>
        <a:bodyPr/>
        <a:lstStyle/>
        <a:p>
          <a:endParaRPr lang="zh-CN" altLang="en-US"/>
        </a:p>
      </dgm:t>
    </dgm:pt>
    <dgm:pt modelId="{9D7B2256-E113-46A6-B242-814358AFECD0}" type="parTrans" cxnId="{7180001E-33ED-4AC1-ACF7-0B65161BAE10}">
      <dgm:prSet/>
      <dgm:spPr/>
      <dgm:t>
        <a:bodyPr/>
        <a:lstStyle/>
        <a:p>
          <a:endParaRPr lang="zh-CN" altLang="en-US"/>
        </a:p>
      </dgm:t>
    </dgm:pt>
    <dgm:pt modelId="{F8C09405-2222-490F-850B-796E268E4E62}" type="pres">
      <dgm:prSet presAssocID="{C6E7A5F7-987E-4E20-BB09-6BBED9B5BFD2}" presName="linearFlow" presStyleCnt="0">
        <dgm:presLayoutVars>
          <dgm:dir/>
          <dgm:animLvl val="lvl"/>
          <dgm:resizeHandles/>
        </dgm:presLayoutVars>
      </dgm:prSet>
      <dgm:spPr/>
      <dgm:t>
        <a:bodyPr/>
        <a:lstStyle/>
        <a:p>
          <a:endParaRPr lang="zh-CN" altLang="en-US"/>
        </a:p>
      </dgm:t>
    </dgm:pt>
    <dgm:pt modelId="{D057B47B-E243-4BA7-B980-D5A37D732F97}" type="pres">
      <dgm:prSet presAssocID="{1C3245F6-407D-4E50-B112-3AE30E30687E}" presName="compositeNode" presStyleCnt="0">
        <dgm:presLayoutVars>
          <dgm:bulletEnabled val="1"/>
        </dgm:presLayoutVars>
      </dgm:prSet>
      <dgm:spPr/>
      <dgm:t>
        <a:bodyPr/>
        <a:lstStyle/>
        <a:p>
          <a:endParaRPr lang="zh-CN" altLang="en-US"/>
        </a:p>
      </dgm:t>
    </dgm:pt>
    <dgm:pt modelId="{C73082E4-4D5D-402C-9965-0653DC57B411}" type="pres">
      <dgm:prSet presAssocID="{1C3245F6-407D-4E50-B112-3AE30E30687E}" presName="image" presStyleLbl="fgImgPlace1" presStyleIdx="0" presStyleCnt="3"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250FCF8D-AD22-4613-A2F9-24FCCFD61EC2}" type="pres">
      <dgm:prSet presAssocID="{1C3245F6-407D-4E50-B112-3AE30E30687E}" presName="childNode" presStyleLbl="node1" presStyleIdx="0" presStyleCnt="3">
        <dgm:presLayoutVars>
          <dgm:bulletEnabled val="1"/>
        </dgm:presLayoutVars>
      </dgm:prSet>
      <dgm:spPr>
        <a:prstGeom prst="round2DiagRect">
          <a:avLst/>
        </a:prstGeom>
      </dgm:spPr>
      <dgm:t>
        <a:bodyPr/>
        <a:lstStyle/>
        <a:p>
          <a:endParaRPr lang="zh-CN" altLang="en-US"/>
        </a:p>
      </dgm:t>
    </dgm:pt>
    <dgm:pt modelId="{16876A3C-8D06-4E43-9924-B552CD7A4A73}" type="pres">
      <dgm:prSet presAssocID="{1C3245F6-407D-4E50-B112-3AE30E30687E}" presName="parentNode" presStyleLbl="revTx" presStyleIdx="0" presStyleCnt="3">
        <dgm:presLayoutVars>
          <dgm:chMax val="0"/>
          <dgm:bulletEnabled val="1"/>
        </dgm:presLayoutVars>
      </dgm:prSet>
      <dgm:spPr/>
      <dgm:t>
        <a:bodyPr/>
        <a:lstStyle/>
        <a:p>
          <a:endParaRPr lang="zh-CN" altLang="en-US"/>
        </a:p>
      </dgm:t>
    </dgm:pt>
    <dgm:pt modelId="{F9111D9E-3001-4FE7-A296-1495B091D874}" type="pres">
      <dgm:prSet presAssocID="{CBAB787D-4EB3-422F-847E-67939F465647}" presName="sibTrans" presStyleCnt="0"/>
      <dgm:spPr/>
      <dgm:t>
        <a:bodyPr/>
        <a:lstStyle/>
        <a:p>
          <a:endParaRPr lang="zh-CN" altLang="en-US"/>
        </a:p>
      </dgm:t>
    </dgm:pt>
    <dgm:pt modelId="{289D092B-9412-4685-8360-A2EAB0D2A837}" type="pres">
      <dgm:prSet presAssocID="{94DDCA2A-945F-4C94-AE7F-7E102B274753}" presName="compositeNode" presStyleCnt="0">
        <dgm:presLayoutVars>
          <dgm:bulletEnabled val="1"/>
        </dgm:presLayoutVars>
      </dgm:prSet>
      <dgm:spPr/>
      <dgm:t>
        <a:bodyPr/>
        <a:lstStyle/>
        <a:p>
          <a:endParaRPr lang="zh-CN" altLang="en-US"/>
        </a:p>
      </dgm:t>
    </dgm:pt>
    <dgm:pt modelId="{4C885D04-1B19-45E5-BC12-941461FFD7D4}" type="pres">
      <dgm:prSet presAssocID="{94DDCA2A-945F-4C94-AE7F-7E102B274753}" presName="image" presStyleLbl="fgImgPlace1" presStyleIdx="1" presStyleCnt="3"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E50189BB-8BDD-486B-9666-B4E9A9DE1D6B}" type="pres">
      <dgm:prSet presAssocID="{94DDCA2A-945F-4C94-AE7F-7E102B274753}" presName="childNode" presStyleLbl="node1" presStyleIdx="1" presStyleCnt="3">
        <dgm:presLayoutVars>
          <dgm:bulletEnabled val="1"/>
        </dgm:presLayoutVars>
      </dgm:prSet>
      <dgm:spPr>
        <a:prstGeom prst="round2DiagRect">
          <a:avLst/>
        </a:prstGeom>
      </dgm:spPr>
      <dgm:t>
        <a:bodyPr/>
        <a:lstStyle/>
        <a:p>
          <a:endParaRPr lang="zh-CN" altLang="en-US"/>
        </a:p>
      </dgm:t>
    </dgm:pt>
    <dgm:pt modelId="{0BCE742A-20C9-4B92-9E2F-05117097611A}" type="pres">
      <dgm:prSet presAssocID="{94DDCA2A-945F-4C94-AE7F-7E102B274753}" presName="parentNode" presStyleLbl="revTx" presStyleIdx="1" presStyleCnt="3">
        <dgm:presLayoutVars>
          <dgm:chMax val="0"/>
          <dgm:bulletEnabled val="1"/>
        </dgm:presLayoutVars>
      </dgm:prSet>
      <dgm:spPr/>
      <dgm:t>
        <a:bodyPr/>
        <a:lstStyle/>
        <a:p>
          <a:endParaRPr lang="zh-CN" altLang="en-US"/>
        </a:p>
      </dgm:t>
    </dgm:pt>
    <dgm:pt modelId="{58282AFC-01FB-4F86-9E12-A5BBC5105469}" type="pres">
      <dgm:prSet presAssocID="{8BE39CE9-06B0-47E3-9F90-A7CF0AD27C94}" presName="sibTrans" presStyleCnt="0"/>
      <dgm:spPr/>
      <dgm:t>
        <a:bodyPr/>
        <a:lstStyle/>
        <a:p>
          <a:endParaRPr lang="zh-CN" altLang="en-US"/>
        </a:p>
      </dgm:t>
    </dgm:pt>
    <dgm:pt modelId="{4AC44308-B460-4922-9411-BDE605001D92}" type="pres">
      <dgm:prSet presAssocID="{17227693-88CE-4532-8A94-BBD2C209AD48}" presName="compositeNode" presStyleCnt="0">
        <dgm:presLayoutVars>
          <dgm:bulletEnabled val="1"/>
        </dgm:presLayoutVars>
      </dgm:prSet>
      <dgm:spPr/>
      <dgm:t>
        <a:bodyPr/>
        <a:lstStyle/>
        <a:p>
          <a:endParaRPr lang="zh-CN" altLang="en-US"/>
        </a:p>
      </dgm:t>
    </dgm:pt>
    <dgm:pt modelId="{C47F9DD7-F6B4-4B29-A290-DA5D91EF3576}" type="pres">
      <dgm:prSet presAssocID="{17227693-88CE-4532-8A94-BBD2C209AD48}" presName="image" presStyleLbl="fgImgPlace1" presStyleIdx="2" presStyleCnt="3" custScaleX="76833" custScaleY="82729" custLinFactNeighborX="44079" custLinFactNeighborY="22003"/>
      <dgm:spPr>
        <a:prstGeom prst="downArrow">
          <a:avLst/>
        </a:prstGeom>
        <a:solidFill>
          <a:schemeClr val="accent5">
            <a:lumMod val="90000"/>
          </a:schemeClr>
        </a:solidFill>
        <a:ln>
          <a:solidFill>
            <a:schemeClr val="accent1">
              <a:hueOff val="0"/>
              <a:satOff val="0"/>
              <a:lumOff val="0"/>
            </a:schemeClr>
          </a:solidFill>
        </a:ln>
      </dgm:spPr>
      <dgm:t>
        <a:bodyPr/>
        <a:lstStyle/>
        <a:p>
          <a:endParaRPr lang="zh-CN" altLang="en-US"/>
        </a:p>
      </dgm:t>
    </dgm:pt>
    <dgm:pt modelId="{BEB1F8FE-37FF-47B4-8A2A-F6697EDB5FBD}" type="pres">
      <dgm:prSet presAssocID="{17227693-88CE-4532-8A94-BBD2C209AD48}" presName="childNode" presStyleLbl="node1" presStyleIdx="2" presStyleCnt="3">
        <dgm:presLayoutVars>
          <dgm:bulletEnabled val="1"/>
        </dgm:presLayoutVars>
      </dgm:prSet>
      <dgm:spPr>
        <a:prstGeom prst="round2DiagRect">
          <a:avLst/>
        </a:prstGeom>
      </dgm:spPr>
      <dgm:t>
        <a:bodyPr/>
        <a:lstStyle/>
        <a:p>
          <a:endParaRPr lang="zh-CN" altLang="en-US"/>
        </a:p>
      </dgm:t>
    </dgm:pt>
    <dgm:pt modelId="{899B8BE5-0815-4BEF-948F-FD220D97944D}" type="pres">
      <dgm:prSet presAssocID="{17227693-88CE-4532-8A94-BBD2C209AD48}" presName="parentNode" presStyleLbl="revTx" presStyleIdx="2" presStyleCnt="3">
        <dgm:presLayoutVars>
          <dgm:chMax val="0"/>
          <dgm:bulletEnabled val="1"/>
        </dgm:presLayoutVars>
      </dgm:prSet>
      <dgm:spPr/>
      <dgm:t>
        <a:bodyPr/>
        <a:lstStyle/>
        <a:p>
          <a:endParaRPr lang="zh-CN" altLang="en-US"/>
        </a:p>
      </dgm:t>
    </dgm:pt>
  </dgm:ptLst>
  <dgm:cxnLst>
    <dgm:cxn modelId="{AAFCB8CE-BF8E-4B3A-90DA-08347D16D9C0}" type="presOf" srcId="{D51A5317-BE56-41A4-8A9D-8E66CC16A3B6}" destId="{E50189BB-8BDD-486B-9666-B4E9A9DE1D6B}" srcOrd="0" destOrd="0" presId="urn:microsoft.com/office/officeart/2005/8/layout/hList2"/>
    <dgm:cxn modelId="{3624CF67-D2E0-46C0-BEF3-1A98444D5DC8}" type="presOf" srcId="{1C3245F6-407D-4E50-B112-3AE30E30687E}" destId="{16876A3C-8D06-4E43-9924-B552CD7A4A73}" srcOrd="0" destOrd="0" presId="urn:microsoft.com/office/officeart/2005/8/layout/hList2"/>
    <dgm:cxn modelId="{4B4582DA-7112-49C2-B8A8-77DCCBAEAFDF}" type="presOf" srcId="{17227693-88CE-4532-8A94-BBD2C209AD48}" destId="{899B8BE5-0815-4BEF-948F-FD220D97944D}" srcOrd="0" destOrd="0" presId="urn:microsoft.com/office/officeart/2005/8/layout/hList2"/>
    <dgm:cxn modelId="{68AFD81C-B345-4550-A1B8-04180BC94188}" type="presOf" srcId="{C6E7A5F7-987E-4E20-BB09-6BBED9B5BFD2}" destId="{F8C09405-2222-490F-850B-796E268E4E62}" srcOrd="0" destOrd="0" presId="urn:microsoft.com/office/officeart/2005/8/layout/hList2"/>
    <dgm:cxn modelId="{7180001E-33ED-4AC1-ACF7-0B65161BAE10}" srcId="{C6E7A5F7-987E-4E20-BB09-6BBED9B5BFD2}" destId="{17227693-88CE-4532-8A94-BBD2C209AD48}" srcOrd="2" destOrd="0" parTransId="{9D7B2256-E113-46A6-B242-814358AFECD0}" sibTransId="{47131D0F-9379-4102-B6B1-9676409AF698}"/>
    <dgm:cxn modelId="{8639AEB9-0609-4062-BC92-CA3FF4E718A4}" srcId="{94DDCA2A-945F-4C94-AE7F-7E102B274753}" destId="{D51A5317-BE56-41A4-8A9D-8E66CC16A3B6}" srcOrd="0" destOrd="0" parTransId="{B3283A0B-E69C-471E-B6C9-ECF5139EAC06}" sibTransId="{EFDB953B-08EA-4288-A519-FDEC828A73F5}"/>
    <dgm:cxn modelId="{E0D660A8-CB25-4DF3-9129-F6D718A0A0DA}" type="presOf" srcId="{211F8106-0EA9-40E5-BC84-85617293200A}" destId="{250FCF8D-AD22-4613-A2F9-24FCCFD61EC2}" srcOrd="0" destOrd="0" presId="urn:microsoft.com/office/officeart/2005/8/layout/hList2"/>
    <dgm:cxn modelId="{039C618B-6E30-479D-BB87-FD4FE9B83DF4}" srcId="{C6E7A5F7-987E-4E20-BB09-6BBED9B5BFD2}" destId="{1C3245F6-407D-4E50-B112-3AE30E30687E}" srcOrd="0" destOrd="0" parTransId="{D72EF899-0329-4C2E-8FE5-3B76A65FC43B}" sibTransId="{CBAB787D-4EB3-422F-847E-67939F465647}"/>
    <dgm:cxn modelId="{C9832DAF-C981-48F1-AC67-3DE4DD433D8F}" type="presOf" srcId="{7862AACF-7228-4E36-A800-D1F46E1F97F4}" destId="{BEB1F8FE-37FF-47B4-8A2A-F6697EDB5FBD}" srcOrd="0" destOrd="0" presId="urn:microsoft.com/office/officeart/2005/8/layout/hList2"/>
    <dgm:cxn modelId="{F126D85D-56FA-475C-A4C1-F78EA5D7EFEC}" srcId="{1C3245F6-407D-4E50-B112-3AE30E30687E}" destId="{211F8106-0EA9-40E5-BC84-85617293200A}" srcOrd="0" destOrd="0" parTransId="{F151C776-97A4-4C51-B4AE-A69F45E967C0}" sibTransId="{E16CBCA5-C656-4EE2-9C11-5E8E1CC6A8C0}"/>
    <dgm:cxn modelId="{9CA53AE0-477E-4384-A6C1-0EF5C19404CA}" type="presOf" srcId="{94DDCA2A-945F-4C94-AE7F-7E102B274753}" destId="{0BCE742A-20C9-4B92-9E2F-05117097611A}" srcOrd="0" destOrd="0" presId="urn:microsoft.com/office/officeart/2005/8/layout/hList2"/>
    <dgm:cxn modelId="{CBF9F7D6-5AEE-436F-A693-FBC50299276D}" srcId="{C6E7A5F7-987E-4E20-BB09-6BBED9B5BFD2}" destId="{94DDCA2A-945F-4C94-AE7F-7E102B274753}" srcOrd="1" destOrd="0" parTransId="{766FF82A-139D-4515-9C43-368B0E93BCCB}" sibTransId="{8BE39CE9-06B0-47E3-9F90-A7CF0AD27C94}"/>
    <dgm:cxn modelId="{1535AB4F-C58C-46F8-8E63-46A3C6A381AC}" srcId="{17227693-88CE-4532-8A94-BBD2C209AD48}" destId="{7862AACF-7228-4E36-A800-D1F46E1F97F4}" srcOrd="0" destOrd="0" parTransId="{7E248C92-3465-447F-BEBA-5D21B4C61FC6}" sibTransId="{9B395D34-6284-43EB-B5AE-8E0DC6E0E8ED}"/>
    <dgm:cxn modelId="{7E8B1C93-7481-404B-A54B-50C0DCB32839}" type="presParOf" srcId="{F8C09405-2222-490F-850B-796E268E4E62}" destId="{D057B47B-E243-4BA7-B980-D5A37D732F97}" srcOrd="0" destOrd="0" presId="urn:microsoft.com/office/officeart/2005/8/layout/hList2"/>
    <dgm:cxn modelId="{F648CA8B-3479-46D0-9FB7-ADD34E616061}" type="presParOf" srcId="{D057B47B-E243-4BA7-B980-D5A37D732F97}" destId="{C73082E4-4D5D-402C-9965-0653DC57B411}" srcOrd="0" destOrd="0" presId="urn:microsoft.com/office/officeart/2005/8/layout/hList2"/>
    <dgm:cxn modelId="{39895C20-EEA1-45C0-A84C-28086D9FD166}" type="presParOf" srcId="{D057B47B-E243-4BA7-B980-D5A37D732F97}" destId="{250FCF8D-AD22-4613-A2F9-24FCCFD61EC2}" srcOrd="1" destOrd="0" presId="urn:microsoft.com/office/officeart/2005/8/layout/hList2"/>
    <dgm:cxn modelId="{010E4FCD-5535-465F-B155-FC9063B34E97}" type="presParOf" srcId="{D057B47B-E243-4BA7-B980-D5A37D732F97}" destId="{16876A3C-8D06-4E43-9924-B552CD7A4A73}" srcOrd="2" destOrd="0" presId="urn:microsoft.com/office/officeart/2005/8/layout/hList2"/>
    <dgm:cxn modelId="{DAB3B2EA-0D32-4F39-A462-66F1764CE902}" type="presParOf" srcId="{F8C09405-2222-490F-850B-796E268E4E62}" destId="{F9111D9E-3001-4FE7-A296-1495B091D874}" srcOrd="1" destOrd="0" presId="urn:microsoft.com/office/officeart/2005/8/layout/hList2"/>
    <dgm:cxn modelId="{B1117B82-5BF6-44D4-8F54-7FC34D9EF2EB}" type="presParOf" srcId="{F8C09405-2222-490F-850B-796E268E4E62}" destId="{289D092B-9412-4685-8360-A2EAB0D2A837}" srcOrd="2" destOrd="0" presId="urn:microsoft.com/office/officeart/2005/8/layout/hList2"/>
    <dgm:cxn modelId="{1D107F20-E152-4947-9766-C7E82D5EBB5D}" type="presParOf" srcId="{289D092B-9412-4685-8360-A2EAB0D2A837}" destId="{4C885D04-1B19-45E5-BC12-941461FFD7D4}" srcOrd="0" destOrd="0" presId="urn:microsoft.com/office/officeart/2005/8/layout/hList2"/>
    <dgm:cxn modelId="{35BF438B-DEF2-4F84-A696-C56DC1701460}" type="presParOf" srcId="{289D092B-9412-4685-8360-A2EAB0D2A837}" destId="{E50189BB-8BDD-486B-9666-B4E9A9DE1D6B}" srcOrd="1" destOrd="0" presId="urn:microsoft.com/office/officeart/2005/8/layout/hList2"/>
    <dgm:cxn modelId="{4B531B89-9C92-420F-9F94-78443DFB7118}" type="presParOf" srcId="{289D092B-9412-4685-8360-A2EAB0D2A837}" destId="{0BCE742A-20C9-4B92-9E2F-05117097611A}" srcOrd="2" destOrd="0" presId="urn:microsoft.com/office/officeart/2005/8/layout/hList2"/>
    <dgm:cxn modelId="{5B37A35B-8332-4068-8B10-B0312E966E93}" type="presParOf" srcId="{F8C09405-2222-490F-850B-796E268E4E62}" destId="{58282AFC-01FB-4F86-9E12-A5BBC5105469}" srcOrd="3" destOrd="0" presId="urn:microsoft.com/office/officeart/2005/8/layout/hList2"/>
    <dgm:cxn modelId="{251EFC09-90FD-41CD-A472-54DE154C4328}" type="presParOf" srcId="{F8C09405-2222-490F-850B-796E268E4E62}" destId="{4AC44308-B460-4922-9411-BDE605001D92}" srcOrd="4" destOrd="0" presId="urn:microsoft.com/office/officeart/2005/8/layout/hList2"/>
    <dgm:cxn modelId="{CECC33B4-5163-4294-896C-C8509A3256B7}" type="presParOf" srcId="{4AC44308-B460-4922-9411-BDE605001D92}" destId="{C47F9DD7-F6B4-4B29-A290-DA5D91EF3576}" srcOrd="0" destOrd="0" presId="urn:microsoft.com/office/officeart/2005/8/layout/hList2"/>
    <dgm:cxn modelId="{5D5931A9-F249-4DFF-B881-ACC308915A6F}" type="presParOf" srcId="{4AC44308-B460-4922-9411-BDE605001D92}" destId="{BEB1F8FE-37FF-47B4-8A2A-F6697EDB5FBD}" srcOrd="1" destOrd="0" presId="urn:microsoft.com/office/officeart/2005/8/layout/hList2"/>
    <dgm:cxn modelId="{AF420E5E-99FD-4506-9F0D-0190419DA95D}" type="presParOf" srcId="{4AC44308-B460-4922-9411-BDE605001D92}" destId="{899B8BE5-0815-4BEF-948F-FD220D97944D}" srcOrd="2" destOrd="0" presId="urn:microsoft.com/office/officeart/2005/8/layout/h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1905910-44E2-4C56-9EA7-E8AADE49458D}"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2ACB9286-C79A-460D-8DA3-30E0B3B0A6A6}">
      <dgm:prSet phldrT="[文本]" custT="1"/>
      <dgm:spPr/>
      <dgm:t>
        <a:bodyPr/>
        <a:lstStyle/>
        <a:p>
          <a:r>
            <a:rPr lang="zh-CN" altLang="en-US" sz="2800" dirty="0" smtClean="0">
              <a:solidFill>
                <a:schemeClr val="tx1"/>
              </a:solidFill>
              <a:effectLst/>
              <a:latin typeface="Arial" charset="0"/>
              <a:ea typeface="宋体" pitchFamily="2" charset="-122"/>
              <a:cs typeface="+mn-cs"/>
            </a:rPr>
            <a:t>日本的物流成本计算统一标准</a:t>
          </a:r>
          <a:endParaRPr lang="zh-CN" altLang="en-US" sz="2800" dirty="0"/>
        </a:p>
      </dgm:t>
    </dgm:pt>
    <dgm:pt modelId="{2E364713-9C01-42F4-B40C-7F005B77ABCD}" type="parTrans" cxnId="{CFFF4EEC-D3D2-46AD-AB2D-3BA2B81A0AFA}">
      <dgm:prSet/>
      <dgm:spPr/>
      <dgm:t>
        <a:bodyPr/>
        <a:lstStyle/>
        <a:p>
          <a:endParaRPr lang="zh-CN" altLang="en-US" sz="4400"/>
        </a:p>
      </dgm:t>
    </dgm:pt>
    <dgm:pt modelId="{214F32E9-9DBC-4094-A44B-A788B92CA8E2}" type="sibTrans" cxnId="{CFFF4EEC-D3D2-46AD-AB2D-3BA2B81A0AFA}">
      <dgm:prSet/>
      <dgm:spPr/>
      <dgm:t>
        <a:bodyPr/>
        <a:lstStyle/>
        <a:p>
          <a:endParaRPr lang="zh-CN" altLang="en-US" sz="4400"/>
        </a:p>
      </dgm:t>
    </dgm:pt>
    <dgm:pt modelId="{5B53280C-85DF-4C6D-9B3E-6BE76B1C7E59}">
      <dgm:prSet phldrT="[文本]" custT="1"/>
      <dgm:spPr/>
      <dgm:t>
        <a:bodyPr/>
        <a:lstStyle/>
        <a:p>
          <a:r>
            <a:rPr lang="zh-CN" altLang="en-US" sz="2800" dirty="0" smtClean="0">
              <a:latin typeface="宋体" panose="02010600030101010101" pitchFamily="2" charset="-122"/>
            </a:rPr>
            <a:t>我国的企业物流成本构成与计算标准</a:t>
          </a:r>
          <a:endParaRPr lang="zh-CN" altLang="en-US" sz="2800" dirty="0"/>
        </a:p>
      </dgm:t>
    </dgm:pt>
    <dgm:pt modelId="{F033ACA9-B9DF-46BE-B7B8-230CA9AEE2A6}" type="parTrans" cxnId="{CB44ED21-3862-46CB-AF89-41B591029A37}">
      <dgm:prSet/>
      <dgm:spPr/>
      <dgm:t>
        <a:bodyPr/>
        <a:lstStyle/>
        <a:p>
          <a:endParaRPr lang="zh-CN" altLang="en-US" sz="4400"/>
        </a:p>
      </dgm:t>
    </dgm:pt>
    <dgm:pt modelId="{8093BB12-B62D-430E-98DF-24CDEE48B477}" type="sibTrans" cxnId="{CB44ED21-3862-46CB-AF89-41B591029A37}">
      <dgm:prSet/>
      <dgm:spPr/>
      <dgm:t>
        <a:bodyPr/>
        <a:lstStyle/>
        <a:p>
          <a:endParaRPr lang="zh-CN" altLang="en-US" sz="4400"/>
        </a:p>
      </dgm:t>
    </dgm:pt>
    <dgm:pt modelId="{0D0D0A10-B84F-4818-A8F3-FAE74224427C}" type="pres">
      <dgm:prSet presAssocID="{11905910-44E2-4C56-9EA7-E8AADE49458D}" presName="Name0" presStyleCnt="0">
        <dgm:presLayoutVars>
          <dgm:dir/>
          <dgm:resizeHandles val="exact"/>
        </dgm:presLayoutVars>
      </dgm:prSet>
      <dgm:spPr/>
      <dgm:t>
        <a:bodyPr/>
        <a:lstStyle/>
        <a:p>
          <a:endParaRPr lang="zh-CN" altLang="en-US"/>
        </a:p>
      </dgm:t>
    </dgm:pt>
    <dgm:pt modelId="{9A9B8C76-3178-4AAB-940B-C9756B9AA828}" type="pres">
      <dgm:prSet presAssocID="{2ACB9286-C79A-460D-8DA3-30E0B3B0A6A6}" presName="composite" presStyleCnt="0"/>
      <dgm:spPr/>
    </dgm:pt>
    <dgm:pt modelId="{CC9421B4-BCC4-4020-BAEC-B48F355031ED}" type="pres">
      <dgm:prSet presAssocID="{2ACB9286-C79A-460D-8DA3-30E0B3B0A6A6}" presName="rect1" presStyleLbl="trAlignAcc1" presStyleIdx="0" presStyleCnt="2">
        <dgm:presLayoutVars>
          <dgm:bulletEnabled val="1"/>
        </dgm:presLayoutVars>
      </dgm:prSet>
      <dgm:spPr/>
      <dgm:t>
        <a:bodyPr/>
        <a:lstStyle/>
        <a:p>
          <a:endParaRPr lang="zh-CN" altLang="en-US"/>
        </a:p>
      </dgm:t>
    </dgm:pt>
    <dgm:pt modelId="{EC6C7F5A-0C9D-4831-B8AE-1CED8A8B7DC7}" type="pres">
      <dgm:prSet presAssocID="{2ACB9286-C79A-460D-8DA3-30E0B3B0A6A6}" presName="rect2" presStyleLbl="fgImgPlace1" presStyleIdx="0" presStyleCnt="2" custScaleY="47265" custLinFactNeighborY="-21930"/>
      <dgm:spPr>
        <a:blipFill>
          <a:blip xmlns:r="http://schemas.openxmlformats.org/officeDocument/2006/relationships" r:embed="rId1"/>
          <a:stretch>
            <a:fillRect/>
          </a:stretch>
        </a:blipFill>
        <a:ln>
          <a:noFill/>
        </a:ln>
        <a:effectLst>
          <a:outerShdw blurRad="50800" dist="63500" dir="2700000" algn="tl" rotWithShape="0">
            <a:prstClr val="black">
              <a:alpha val="40000"/>
            </a:prstClr>
          </a:outerShdw>
        </a:effectLst>
      </dgm:spPr>
      <dgm:t>
        <a:bodyPr/>
        <a:lstStyle/>
        <a:p>
          <a:endParaRPr lang="zh-CN" altLang="en-US"/>
        </a:p>
      </dgm:t>
    </dgm:pt>
    <dgm:pt modelId="{2548D387-50C9-4563-BCBE-9F3D4CED7F26}" type="pres">
      <dgm:prSet presAssocID="{214F32E9-9DBC-4094-A44B-A788B92CA8E2}" presName="sibTrans" presStyleCnt="0"/>
      <dgm:spPr/>
    </dgm:pt>
    <dgm:pt modelId="{F8B43FEB-447A-4662-8C70-FE25E302FEE5}" type="pres">
      <dgm:prSet presAssocID="{5B53280C-85DF-4C6D-9B3E-6BE76B1C7E59}" presName="composite" presStyleCnt="0"/>
      <dgm:spPr/>
    </dgm:pt>
    <dgm:pt modelId="{67571E48-33D7-43B5-B515-F0555D84483D}" type="pres">
      <dgm:prSet presAssocID="{5B53280C-85DF-4C6D-9B3E-6BE76B1C7E59}" presName="rect1" presStyleLbl="trAlignAcc1" presStyleIdx="1" presStyleCnt="2">
        <dgm:presLayoutVars>
          <dgm:bulletEnabled val="1"/>
        </dgm:presLayoutVars>
      </dgm:prSet>
      <dgm:spPr/>
      <dgm:t>
        <a:bodyPr/>
        <a:lstStyle/>
        <a:p>
          <a:endParaRPr lang="zh-CN" altLang="en-US"/>
        </a:p>
      </dgm:t>
    </dgm:pt>
    <dgm:pt modelId="{392477C3-B9DF-4AAB-B3F5-0E402350E8D5}" type="pres">
      <dgm:prSet presAssocID="{5B53280C-85DF-4C6D-9B3E-6BE76B1C7E59}" presName="rect2" presStyleLbl="fgImgPlace1" presStyleIdx="1" presStyleCnt="2" custScaleY="45860" custLinFactNeighborX="-7157" custLinFactNeighborY="-22668"/>
      <dgm:spPr>
        <a:blipFill dpi="0" rotWithShape="1">
          <a:blip xmlns:r="http://schemas.openxmlformats.org/officeDocument/2006/relationships" r:embed="rId2"/>
          <a:srcRect/>
          <a:stretch>
            <a:fillRect t="-17222" b="-17222"/>
          </a:stretch>
        </a:blipFill>
        <a:ln>
          <a:noFill/>
        </a:ln>
        <a:effectLst>
          <a:outerShdw blurRad="50800" dist="63500" dir="2700000" algn="tl" rotWithShape="0">
            <a:prstClr val="black">
              <a:alpha val="40000"/>
            </a:prstClr>
          </a:outerShdw>
        </a:effectLst>
      </dgm:spPr>
      <dgm:t>
        <a:bodyPr/>
        <a:lstStyle/>
        <a:p>
          <a:endParaRPr lang="zh-CN" altLang="en-US"/>
        </a:p>
      </dgm:t>
    </dgm:pt>
  </dgm:ptLst>
  <dgm:cxnLst>
    <dgm:cxn modelId="{5028304D-ADEC-4F18-A403-BF34447C18BA}" type="presOf" srcId="{2ACB9286-C79A-460D-8DA3-30E0B3B0A6A6}" destId="{CC9421B4-BCC4-4020-BAEC-B48F355031ED}" srcOrd="0" destOrd="0" presId="urn:microsoft.com/office/officeart/2008/layout/PictureStrips"/>
    <dgm:cxn modelId="{CFFF4EEC-D3D2-46AD-AB2D-3BA2B81A0AFA}" srcId="{11905910-44E2-4C56-9EA7-E8AADE49458D}" destId="{2ACB9286-C79A-460D-8DA3-30E0B3B0A6A6}" srcOrd="0" destOrd="0" parTransId="{2E364713-9C01-42F4-B40C-7F005B77ABCD}" sibTransId="{214F32E9-9DBC-4094-A44B-A788B92CA8E2}"/>
    <dgm:cxn modelId="{D59ED338-2B9D-4486-9BAF-9499D51F622E}" type="presOf" srcId="{11905910-44E2-4C56-9EA7-E8AADE49458D}" destId="{0D0D0A10-B84F-4818-A8F3-FAE74224427C}" srcOrd="0" destOrd="0" presId="urn:microsoft.com/office/officeart/2008/layout/PictureStrips"/>
    <dgm:cxn modelId="{662D35E3-A0FD-4FAE-B069-45693E99C603}" type="presOf" srcId="{5B53280C-85DF-4C6D-9B3E-6BE76B1C7E59}" destId="{67571E48-33D7-43B5-B515-F0555D84483D}" srcOrd="0" destOrd="0" presId="urn:microsoft.com/office/officeart/2008/layout/PictureStrips"/>
    <dgm:cxn modelId="{CB44ED21-3862-46CB-AF89-41B591029A37}" srcId="{11905910-44E2-4C56-9EA7-E8AADE49458D}" destId="{5B53280C-85DF-4C6D-9B3E-6BE76B1C7E59}" srcOrd="1" destOrd="0" parTransId="{F033ACA9-B9DF-46BE-B7B8-230CA9AEE2A6}" sibTransId="{8093BB12-B62D-430E-98DF-24CDEE48B477}"/>
    <dgm:cxn modelId="{4F24C434-D3F0-4A07-BA4E-F897EC125C75}" type="presParOf" srcId="{0D0D0A10-B84F-4818-A8F3-FAE74224427C}" destId="{9A9B8C76-3178-4AAB-940B-C9756B9AA828}" srcOrd="0" destOrd="0" presId="urn:microsoft.com/office/officeart/2008/layout/PictureStrips"/>
    <dgm:cxn modelId="{6C236860-C11B-423C-B95E-00ED4D4FFEF5}" type="presParOf" srcId="{9A9B8C76-3178-4AAB-940B-C9756B9AA828}" destId="{CC9421B4-BCC4-4020-BAEC-B48F355031ED}" srcOrd="0" destOrd="0" presId="urn:microsoft.com/office/officeart/2008/layout/PictureStrips"/>
    <dgm:cxn modelId="{FF7F345B-E0D3-4DB9-B911-9DC28FBE6F34}" type="presParOf" srcId="{9A9B8C76-3178-4AAB-940B-C9756B9AA828}" destId="{EC6C7F5A-0C9D-4831-B8AE-1CED8A8B7DC7}" srcOrd="1" destOrd="0" presId="urn:microsoft.com/office/officeart/2008/layout/PictureStrips"/>
    <dgm:cxn modelId="{1BF70D28-189C-4224-A084-83EFD5A30393}" type="presParOf" srcId="{0D0D0A10-B84F-4818-A8F3-FAE74224427C}" destId="{2548D387-50C9-4563-BCBE-9F3D4CED7F26}" srcOrd="1" destOrd="0" presId="urn:microsoft.com/office/officeart/2008/layout/PictureStrips"/>
    <dgm:cxn modelId="{A83A1622-A1AE-46A0-979B-2A8E7C7E8A40}" type="presParOf" srcId="{0D0D0A10-B84F-4818-A8F3-FAE74224427C}" destId="{F8B43FEB-447A-4662-8C70-FE25E302FEE5}" srcOrd="2" destOrd="0" presId="urn:microsoft.com/office/officeart/2008/layout/PictureStrips"/>
    <dgm:cxn modelId="{595A30EB-FADF-4B04-A424-5A8A07CE5B7B}" type="presParOf" srcId="{F8B43FEB-447A-4662-8C70-FE25E302FEE5}" destId="{67571E48-33D7-43B5-B515-F0555D84483D}" srcOrd="0" destOrd="0" presId="urn:microsoft.com/office/officeart/2008/layout/PictureStrips"/>
    <dgm:cxn modelId="{A52C8FAA-4399-4427-939A-FD2B8AB9C297}" type="presParOf" srcId="{F8B43FEB-447A-4662-8C70-FE25E302FEE5}" destId="{392477C3-B9DF-4AAB-B3F5-0E402350E8D5}" srcOrd="1" destOrd="0" presId="urn:microsoft.com/office/officeart/2008/layout/PictureStrip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C6E7A5F7-987E-4E20-BB09-6BBED9B5BFD2}" type="doc">
      <dgm:prSet loTypeId="urn:microsoft.com/office/officeart/2005/8/layout/hList2" loCatId="list" qsTypeId="urn:microsoft.com/office/officeart/2005/8/quickstyle/3d3" qsCatId="3D" csTypeId="urn:microsoft.com/office/officeart/2005/8/colors/accent2_2" csCatId="accent2" phldr="1"/>
      <dgm:spPr/>
      <dgm:t>
        <a:bodyPr/>
        <a:lstStyle/>
        <a:p>
          <a:endParaRPr lang="zh-CN" altLang="en-US"/>
        </a:p>
      </dgm:t>
    </dgm:pt>
    <dgm:pt modelId="{1C3245F6-407D-4E50-B112-3AE30E30687E}">
      <dgm:prSet phldrT="[文本]" custT="1"/>
      <dgm:spPr/>
      <dgm:t>
        <a:bodyPr/>
        <a:lstStyle/>
        <a:p>
          <a:endParaRPr lang="zh-CN" altLang="en-US" sz="3200" b="1" dirty="0">
            <a:solidFill>
              <a:schemeClr val="bg1"/>
            </a:solidFill>
          </a:endParaRPr>
        </a:p>
      </dgm:t>
    </dgm:pt>
    <dgm:pt modelId="{D72EF899-0329-4C2E-8FE5-3B76A65FC43B}" type="parTrans" cxnId="{039C618B-6E30-479D-BB87-FD4FE9B83DF4}">
      <dgm:prSet/>
      <dgm:spPr/>
      <dgm:t>
        <a:bodyPr/>
        <a:lstStyle/>
        <a:p>
          <a:endParaRPr lang="zh-CN" altLang="en-US" sz="1600">
            <a:solidFill>
              <a:schemeClr val="bg1"/>
            </a:solidFill>
          </a:endParaRPr>
        </a:p>
      </dgm:t>
    </dgm:pt>
    <dgm:pt modelId="{CBAB787D-4EB3-422F-847E-67939F465647}" type="sibTrans" cxnId="{039C618B-6E30-479D-BB87-FD4FE9B83DF4}">
      <dgm:prSet/>
      <dgm:spPr/>
      <dgm:t>
        <a:bodyPr/>
        <a:lstStyle/>
        <a:p>
          <a:endParaRPr lang="zh-CN" altLang="en-US" sz="1600">
            <a:solidFill>
              <a:schemeClr val="bg1"/>
            </a:solidFill>
          </a:endParaRPr>
        </a:p>
      </dgm:t>
    </dgm:pt>
    <dgm:pt modelId="{211F8106-0EA9-40E5-BC84-85617293200A}">
      <dgm:prSet phldrT="[文本]" custT="1"/>
      <dgm:spPr/>
      <dgm:t>
        <a:bodyPr/>
        <a:lstStyle/>
        <a:p>
          <a:r>
            <a:rPr lang="zh-CN" altLang="en-US" sz="2000" dirty="0" smtClean="0">
              <a:solidFill>
                <a:schemeClr val="bg1"/>
              </a:solidFill>
            </a:rPr>
            <a:t>成本计算的对象是各生产步骤的各种半成品和最后一个步骤的产成品</a:t>
          </a:r>
          <a:endParaRPr lang="zh-CN" altLang="en-US" sz="2000" b="1" dirty="0">
            <a:solidFill>
              <a:schemeClr val="bg1"/>
            </a:solidFill>
          </a:endParaRPr>
        </a:p>
      </dgm:t>
    </dgm:pt>
    <dgm:pt modelId="{F151C776-97A4-4C51-B4AE-A69F45E967C0}" type="parTrans" cxnId="{F126D85D-56FA-475C-A4C1-F78EA5D7EFEC}">
      <dgm:prSet/>
      <dgm:spPr/>
      <dgm:t>
        <a:bodyPr/>
        <a:lstStyle/>
        <a:p>
          <a:endParaRPr lang="zh-CN" altLang="en-US" sz="1600">
            <a:solidFill>
              <a:schemeClr val="bg1"/>
            </a:solidFill>
          </a:endParaRPr>
        </a:p>
      </dgm:t>
    </dgm:pt>
    <dgm:pt modelId="{E16CBCA5-C656-4EE2-9C11-5E8E1CC6A8C0}" type="sibTrans" cxnId="{F126D85D-56FA-475C-A4C1-F78EA5D7EFEC}">
      <dgm:prSet/>
      <dgm:spPr/>
      <dgm:t>
        <a:bodyPr/>
        <a:lstStyle/>
        <a:p>
          <a:endParaRPr lang="zh-CN" altLang="en-US" sz="1600">
            <a:solidFill>
              <a:schemeClr val="bg1"/>
            </a:solidFill>
          </a:endParaRPr>
        </a:p>
      </dgm:t>
    </dgm:pt>
    <dgm:pt modelId="{94DDCA2A-945F-4C94-AE7F-7E102B274753}">
      <dgm:prSet phldrT="[文本]" custT="1"/>
      <dgm:spPr/>
      <dgm:t>
        <a:bodyPr/>
        <a:lstStyle/>
        <a:p>
          <a:endParaRPr lang="zh-CN" altLang="en-US" sz="3200" b="1" dirty="0">
            <a:solidFill>
              <a:schemeClr val="bg1"/>
            </a:solidFill>
          </a:endParaRPr>
        </a:p>
      </dgm:t>
    </dgm:pt>
    <dgm:pt modelId="{766FF82A-139D-4515-9C43-368B0E93BCCB}" type="parTrans" cxnId="{CBF9F7D6-5AEE-436F-A693-FBC50299276D}">
      <dgm:prSet/>
      <dgm:spPr/>
      <dgm:t>
        <a:bodyPr/>
        <a:lstStyle/>
        <a:p>
          <a:endParaRPr lang="zh-CN" altLang="en-US" sz="1600">
            <a:solidFill>
              <a:schemeClr val="bg1"/>
            </a:solidFill>
          </a:endParaRPr>
        </a:p>
      </dgm:t>
    </dgm:pt>
    <dgm:pt modelId="{8BE39CE9-06B0-47E3-9F90-A7CF0AD27C94}" type="sibTrans" cxnId="{CBF9F7D6-5AEE-436F-A693-FBC50299276D}">
      <dgm:prSet/>
      <dgm:spPr/>
      <dgm:t>
        <a:bodyPr/>
        <a:lstStyle/>
        <a:p>
          <a:endParaRPr lang="zh-CN" altLang="en-US" sz="1600">
            <a:solidFill>
              <a:schemeClr val="bg1"/>
            </a:solidFill>
          </a:endParaRPr>
        </a:p>
      </dgm:t>
    </dgm:pt>
    <dgm:pt modelId="{D51A5317-BE56-41A4-8A9D-8E66CC16A3B6}">
      <dgm:prSet phldrT="[文本]" custT="1"/>
      <dgm:spPr/>
      <dgm:t>
        <a:bodyPr/>
        <a:lstStyle/>
        <a:p>
          <a:r>
            <a:rPr lang="zh-CN" altLang="en-US" sz="2000" dirty="0" smtClean="0">
              <a:solidFill>
                <a:schemeClr val="bg1"/>
              </a:solidFill>
            </a:rPr>
            <a:t>成本计算期与产品的生产周期不需一致</a:t>
          </a:r>
          <a:endParaRPr lang="zh-CN" altLang="en-US" sz="2000" b="1" dirty="0">
            <a:solidFill>
              <a:schemeClr val="bg1"/>
            </a:solidFill>
          </a:endParaRPr>
        </a:p>
      </dgm:t>
    </dgm:pt>
    <dgm:pt modelId="{B3283A0B-E69C-471E-B6C9-ECF5139EAC06}" type="parTrans" cxnId="{8639AEB9-0609-4062-BC92-CA3FF4E718A4}">
      <dgm:prSet/>
      <dgm:spPr/>
      <dgm:t>
        <a:bodyPr/>
        <a:lstStyle/>
        <a:p>
          <a:endParaRPr lang="zh-CN" altLang="en-US" sz="1600">
            <a:solidFill>
              <a:schemeClr val="bg1"/>
            </a:solidFill>
          </a:endParaRPr>
        </a:p>
      </dgm:t>
    </dgm:pt>
    <dgm:pt modelId="{EFDB953B-08EA-4288-A519-FDEC828A73F5}" type="sibTrans" cxnId="{8639AEB9-0609-4062-BC92-CA3FF4E718A4}">
      <dgm:prSet/>
      <dgm:spPr/>
      <dgm:t>
        <a:bodyPr/>
        <a:lstStyle/>
        <a:p>
          <a:endParaRPr lang="zh-CN" altLang="en-US" sz="1600">
            <a:solidFill>
              <a:schemeClr val="bg1"/>
            </a:solidFill>
          </a:endParaRPr>
        </a:p>
      </dgm:t>
    </dgm:pt>
    <dgm:pt modelId="{7862AACF-7228-4E36-A800-D1F46E1F97F4}">
      <dgm:prSet phldrT="[文本]" custT="1"/>
      <dgm:spPr/>
      <dgm:t>
        <a:bodyPr/>
        <a:lstStyle/>
        <a:p>
          <a:r>
            <a:rPr lang="zh-CN" altLang="en-US" sz="2000" dirty="0" smtClean="0">
              <a:solidFill>
                <a:schemeClr val="bg1"/>
              </a:solidFill>
            </a:rPr>
            <a:t>将本步骤归集的生产费用，在完工产品和月末在产品之间进行分配</a:t>
          </a:r>
          <a:r>
            <a:rPr lang="zh-CN" altLang="en-US" sz="2000" b="1" dirty="0" smtClean="0">
              <a:solidFill>
                <a:schemeClr val="bg1"/>
              </a:solidFill>
            </a:rPr>
            <a:t>。</a:t>
          </a:r>
          <a:endParaRPr lang="zh-CN" altLang="en-US" sz="2000" b="1" dirty="0">
            <a:solidFill>
              <a:schemeClr val="bg1"/>
            </a:solidFill>
          </a:endParaRPr>
        </a:p>
      </dgm:t>
    </dgm:pt>
    <dgm:pt modelId="{7E248C92-3465-447F-BEBA-5D21B4C61FC6}" type="parTrans" cxnId="{1535AB4F-C58C-46F8-8E63-46A3C6A381AC}">
      <dgm:prSet/>
      <dgm:spPr/>
      <dgm:t>
        <a:bodyPr/>
        <a:lstStyle/>
        <a:p>
          <a:endParaRPr lang="zh-CN" altLang="en-US" sz="1600">
            <a:solidFill>
              <a:schemeClr val="bg1"/>
            </a:solidFill>
          </a:endParaRPr>
        </a:p>
      </dgm:t>
    </dgm:pt>
    <dgm:pt modelId="{9B395D34-6284-43EB-B5AE-8E0DC6E0E8ED}" type="sibTrans" cxnId="{1535AB4F-C58C-46F8-8E63-46A3C6A381AC}">
      <dgm:prSet/>
      <dgm:spPr/>
      <dgm:t>
        <a:bodyPr/>
        <a:lstStyle/>
        <a:p>
          <a:endParaRPr lang="zh-CN" altLang="en-US" sz="1600">
            <a:solidFill>
              <a:schemeClr val="bg1"/>
            </a:solidFill>
          </a:endParaRPr>
        </a:p>
      </dgm:t>
    </dgm:pt>
    <dgm:pt modelId="{17227693-88CE-4532-8A94-BBD2C209AD48}">
      <dgm:prSet phldrT="[文本]" custT="1"/>
      <dgm:spPr/>
      <dgm:t>
        <a:bodyPr/>
        <a:lstStyle/>
        <a:p>
          <a:endParaRPr lang="zh-CN" altLang="en-US" sz="3200" b="1" dirty="0">
            <a:solidFill>
              <a:schemeClr val="bg1"/>
            </a:solidFill>
          </a:endParaRPr>
        </a:p>
      </dgm:t>
    </dgm:pt>
    <dgm:pt modelId="{47131D0F-9379-4102-B6B1-9676409AF698}" type="sibTrans" cxnId="{7180001E-33ED-4AC1-ACF7-0B65161BAE10}">
      <dgm:prSet/>
      <dgm:spPr/>
      <dgm:t>
        <a:bodyPr/>
        <a:lstStyle/>
        <a:p>
          <a:endParaRPr lang="zh-CN" altLang="en-US" sz="1600">
            <a:solidFill>
              <a:schemeClr val="bg1"/>
            </a:solidFill>
          </a:endParaRPr>
        </a:p>
      </dgm:t>
    </dgm:pt>
    <dgm:pt modelId="{9D7B2256-E113-46A6-B242-814358AFECD0}" type="parTrans" cxnId="{7180001E-33ED-4AC1-ACF7-0B65161BAE10}">
      <dgm:prSet/>
      <dgm:spPr/>
      <dgm:t>
        <a:bodyPr/>
        <a:lstStyle/>
        <a:p>
          <a:endParaRPr lang="zh-CN" altLang="en-US" sz="1600">
            <a:solidFill>
              <a:schemeClr val="bg1"/>
            </a:solidFill>
          </a:endParaRPr>
        </a:p>
      </dgm:t>
    </dgm:pt>
    <dgm:pt modelId="{CD624CBB-A0EF-4525-A7B9-3DAA78DDEC8F}">
      <dgm:prSet custT="1"/>
      <dgm:spPr/>
      <dgm:t>
        <a:bodyPr/>
        <a:lstStyle/>
        <a:p>
          <a:r>
            <a:rPr lang="zh-CN" altLang="en-US" sz="1200" smtClean="0">
              <a:solidFill>
                <a:schemeClr val="bg1"/>
              </a:solidFill>
            </a:rPr>
            <a:t>以生产步骤为成本计算的空间</a:t>
          </a:r>
          <a:endParaRPr lang="zh-CN" altLang="en-US" sz="1200" dirty="0">
            <a:solidFill>
              <a:schemeClr val="bg1"/>
            </a:solidFill>
          </a:endParaRPr>
        </a:p>
      </dgm:t>
    </dgm:pt>
    <dgm:pt modelId="{CCC89236-9195-4FFB-B887-205D53DCDE20}" type="parTrans" cxnId="{D9C45CFF-1572-459C-ADA4-24B6362165C2}">
      <dgm:prSet/>
      <dgm:spPr/>
      <dgm:t>
        <a:bodyPr/>
        <a:lstStyle/>
        <a:p>
          <a:endParaRPr lang="zh-CN" altLang="en-US" sz="1600">
            <a:solidFill>
              <a:schemeClr val="bg1"/>
            </a:solidFill>
          </a:endParaRPr>
        </a:p>
      </dgm:t>
    </dgm:pt>
    <dgm:pt modelId="{12EEA049-CE5A-42CE-BD36-87DF6F03A775}" type="sibTrans" cxnId="{D9C45CFF-1572-459C-ADA4-24B6362165C2}">
      <dgm:prSet/>
      <dgm:spPr/>
      <dgm:t>
        <a:bodyPr/>
        <a:lstStyle/>
        <a:p>
          <a:endParaRPr lang="zh-CN" altLang="en-US" sz="1600">
            <a:solidFill>
              <a:schemeClr val="bg1"/>
            </a:solidFill>
          </a:endParaRPr>
        </a:p>
      </dgm:t>
    </dgm:pt>
    <dgm:pt modelId="{3E9F98DE-1F49-4A94-A274-AC67FE112C8B}">
      <dgm:prSet custT="1"/>
      <dgm:spPr/>
      <dgm:t>
        <a:bodyPr/>
        <a:lstStyle/>
        <a:p>
          <a:r>
            <a:rPr lang="zh-CN" altLang="en-US" sz="2400" smtClean="0">
              <a:solidFill>
                <a:schemeClr val="bg1"/>
              </a:solidFill>
            </a:rPr>
            <a:t>以生产步骤为成本计算的空间</a:t>
          </a:r>
          <a:endParaRPr lang="zh-CN" altLang="en-US" sz="2400">
            <a:solidFill>
              <a:schemeClr val="bg1"/>
            </a:solidFill>
          </a:endParaRPr>
        </a:p>
      </dgm:t>
    </dgm:pt>
    <dgm:pt modelId="{2022839F-B5D6-4954-A872-73570D5E34E5}" type="parTrans" cxnId="{310A7FE4-6C24-481E-A955-BFE3F533AA15}">
      <dgm:prSet/>
      <dgm:spPr/>
      <dgm:t>
        <a:bodyPr/>
        <a:lstStyle/>
        <a:p>
          <a:endParaRPr lang="zh-CN" altLang="en-US" sz="1600">
            <a:solidFill>
              <a:schemeClr val="bg1"/>
            </a:solidFill>
          </a:endParaRPr>
        </a:p>
      </dgm:t>
    </dgm:pt>
    <dgm:pt modelId="{41A2C29B-A0F4-4096-87DD-27D83B2DC541}" type="sibTrans" cxnId="{310A7FE4-6C24-481E-A955-BFE3F533AA15}">
      <dgm:prSet/>
      <dgm:spPr/>
      <dgm:t>
        <a:bodyPr/>
        <a:lstStyle/>
        <a:p>
          <a:endParaRPr lang="zh-CN" altLang="en-US" sz="1600">
            <a:solidFill>
              <a:schemeClr val="bg1"/>
            </a:solidFill>
          </a:endParaRPr>
        </a:p>
      </dgm:t>
    </dgm:pt>
    <dgm:pt modelId="{F8C09405-2222-490F-850B-796E268E4E62}" type="pres">
      <dgm:prSet presAssocID="{C6E7A5F7-987E-4E20-BB09-6BBED9B5BFD2}" presName="linearFlow" presStyleCnt="0">
        <dgm:presLayoutVars>
          <dgm:dir/>
          <dgm:animLvl val="lvl"/>
          <dgm:resizeHandles/>
        </dgm:presLayoutVars>
      </dgm:prSet>
      <dgm:spPr/>
      <dgm:t>
        <a:bodyPr/>
        <a:lstStyle/>
        <a:p>
          <a:endParaRPr lang="zh-CN" altLang="en-US"/>
        </a:p>
      </dgm:t>
    </dgm:pt>
    <dgm:pt modelId="{D057B47B-E243-4BA7-B980-D5A37D732F97}" type="pres">
      <dgm:prSet presAssocID="{1C3245F6-407D-4E50-B112-3AE30E30687E}" presName="compositeNode" presStyleCnt="0">
        <dgm:presLayoutVars>
          <dgm:bulletEnabled val="1"/>
        </dgm:presLayoutVars>
      </dgm:prSet>
      <dgm:spPr/>
      <dgm:t>
        <a:bodyPr/>
        <a:lstStyle/>
        <a:p>
          <a:endParaRPr lang="zh-CN" altLang="en-US"/>
        </a:p>
      </dgm:t>
    </dgm:pt>
    <dgm:pt modelId="{C73082E4-4D5D-402C-9965-0653DC57B411}" type="pres">
      <dgm:prSet presAssocID="{1C3245F6-407D-4E50-B112-3AE30E30687E}" presName="image" presStyleLbl="fgImgPlace1" presStyleIdx="0" presStyleCnt="4"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250FCF8D-AD22-4613-A2F9-24FCCFD61EC2}" type="pres">
      <dgm:prSet presAssocID="{1C3245F6-407D-4E50-B112-3AE30E30687E}" presName="childNode" presStyleLbl="node1" presStyleIdx="0" presStyleCnt="4">
        <dgm:presLayoutVars>
          <dgm:bulletEnabled val="1"/>
        </dgm:presLayoutVars>
      </dgm:prSet>
      <dgm:spPr>
        <a:prstGeom prst="round2DiagRect">
          <a:avLst/>
        </a:prstGeom>
      </dgm:spPr>
      <dgm:t>
        <a:bodyPr/>
        <a:lstStyle/>
        <a:p>
          <a:endParaRPr lang="zh-CN" altLang="en-US"/>
        </a:p>
      </dgm:t>
    </dgm:pt>
    <dgm:pt modelId="{16876A3C-8D06-4E43-9924-B552CD7A4A73}" type="pres">
      <dgm:prSet presAssocID="{1C3245F6-407D-4E50-B112-3AE30E30687E}" presName="parentNode" presStyleLbl="revTx" presStyleIdx="0" presStyleCnt="4">
        <dgm:presLayoutVars>
          <dgm:chMax val="0"/>
          <dgm:bulletEnabled val="1"/>
        </dgm:presLayoutVars>
      </dgm:prSet>
      <dgm:spPr/>
      <dgm:t>
        <a:bodyPr/>
        <a:lstStyle/>
        <a:p>
          <a:endParaRPr lang="zh-CN" altLang="en-US"/>
        </a:p>
      </dgm:t>
    </dgm:pt>
    <dgm:pt modelId="{F9111D9E-3001-4FE7-A296-1495B091D874}" type="pres">
      <dgm:prSet presAssocID="{CBAB787D-4EB3-422F-847E-67939F465647}" presName="sibTrans" presStyleCnt="0"/>
      <dgm:spPr/>
      <dgm:t>
        <a:bodyPr/>
        <a:lstStyle/>
        <a:p>
          <a:endParaRPr lang="zh-CN" altLang="en-US"/>
        </a:p>
      </dgm:t>
    </dgm:pt>
    <dgm:pt modelId="{289D092B-9412-4685-8360-A2EAB0D2A837}" type="pres">
      <dgm:prSet presAssocID="{94DDCA2A-945F-4C94-AE7F-7E102B274753}" presName="compositeNode" presStyleCnt="0">
        <dgm:presLayoutVars>
          <dgm:bulletEnabled val="1"/>
        </dgm:presLayoutVars>
      </dgm:prSet>
      <dgm:spPr/>
      <dgm:t>
        <a:bodyPr/>
        <a:lstStyle/>
        <a:p>
          <a:endParaRPr lang="zh-CN" altLang="en-US"/>
        </a:p>
      </dgm:t>
    </dgm:pt>
    <dgm:pt modelId="{4C885D04-1B19-45E5-BC12-941461FFD7D4}" type="pres">
      <dgm:prSet presAssocID="{94DDCA2A-945F-4C94-AE7F-7E102B274753}" presName="image" presStyleLbl="fgImgPlace1" presStyleIdx="1" presStyleCnt="4"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E50189BB-8BDD-486B-9666-B4E9A9DE1D6B}" type="pres">
      <dgm:prSet presAssocID="{94DDCA2A-945F-4C94-AE7F-7E102B274753}" presName="childNode" presStyleLbl="node1" presStyleIdx="1" presStyleCnt="4">
        <dgm:presLayoutVars>
          <dgm:bulletEnabled val="1"/>
        </dgm:presLayoutVars>
      </dgm:prSet>
      <dgm:spPr>
        <a:prstGeom prst="round2DiagRect">
          <a:avLst/>
        </a:prstGeom>
      </dgm:spPr>
      <dgm:t>
        <a:bodyPr/>
        <a:lstStyle/>
        <a:p>
          <a:endParaRPr lang="zh-CN" altLang="en-US"/>
        </a:p>
      </dgm:t>
    </dgm:pt>
    <dgm:pt modelId="{0BCE742A-20C9-4B92-9E2F-05117097611A}" type="pres">
      <dgm:prSet presAssocID="{94DDCA2A-945F-4C94-AE7F-7E102B274753}" presName="parentNode" presStyleLbl="revTx" presStyleIdx="1" presStyleCnt="4">
        <dgm:presLayoutVars>
          <dgm:chMax val="0"/>
          <dgm:bulletEnabled val="1"/>
        </dgm:presLayoutVars>
      </dgm:prSet>
      <dgm:spPr/>
      <dgm:t>
        <a:bodyPr/>
        <a:lstStyle/>
        <a:p>
          <a:endParaRPr lang="zh-CN" altLang="en-US"/>
        </a:p>
      </dgm:t>
    </dgm:pt>
    <dgm:pt modelId="{58282AFC-01FB-4F86-9E12-A5BBC5105469}" type="pres">
      <dgm:prSet presAssocID="{8BE39CE9-06B0-47E3-9F90-A7CF0AD27C94}" presName="sibTrans" presStyleCnt="0"/>
      <dgm:spPr/>
      <dgm:t>
        <a:bodyPr/>
        <a:lstStyle/>
        <a:p>
          <a:endParaRPr lang="zh-CN" altLang="en-US"/>
        </a:p>
      </dgm:t>
    </dgm:pt>
    <dgm:pt modelId="{4AC44308-B460-4922-9411-BDE605001D92}" type="pres">
      <dgm:prSet presAssocID="{17227693-88CE-4532-8A94-BBD2C209AD48}" presName="compositeNode" presStyleCnt="0">
        <dgm:presLayoutVars>
          <dgm:bulletEnabled val="1"/>
        </dgm:presLayoutVars>
      </dgm:prSet>
      <dgm:spPr/>
      <dgm:t>
        <a:bodyPr/>
        <a:lstStyle/>
        <a:p>
          <a:endParaRPr lang="zh-CN" altLang="en-US"/>
        </a:p>
      </dgm:t>
    </dgm:pt>
    <dgm:pt modelId="{C47F9DD7-F6B4-4B29-A290-DA5D91EF3576}" type="pres">
      <dgm:prSet presAssocID="{17227693-88CE-4532-8A94-BBD2C209AD48}" presName="image" presStyleLbl="fgImgPlace1" presStyleIdx="2" presStyleCnt="4" custScaleX="76833" custScaleY="82729" custLinFactNeighborX="44079" custLinFactNeighborY="22003"/>
      <dgm:spPr>
        <a:prstGeom prst="downArrow">
          <a:avLst/>
        </a:prstGeom>
        <a:solidFill>
          <a:schemeClr val="accent5">
            <a:lumMod val="90000"/>
          </a:schemeClr>
        </a:solidFill>
        <a:ln>
          <a:solidFill>
            <a:schemeClr val="accent1">
              <a:hueOff val="0"/>
              <a:satOff val="0"/>
              <a:lumOff val="0"/>
            </a:schemeClr>
          </a:solidFill>
        </a:ln>
      </dgm:spPr>
      <dgm:t>
        <a:bodyPr/>
        <a:lstStyle/>
        <a:p>
          <a:endParaRPr lang="zh-CN" altLang="en-US"/>
        </a:p>
      </dgm:t>
    </dgm:pt>
    <dgm:pt modelId="{BEB1F8FE-37FF-47B4-8A2A-F6697EDB5FBD}" type="pres">
      <dgm:prSet presAssocID="{17227693-88CE-4532-8A94-BBD2C209AD48}" presName="childNode" presStyleLbl="node1" presStyleIdx="2" presStyleCnt="4">
        <dgm:presLayoutVars>
          <dgm:bulletEnabled val="1"/>
        </dgm:presLayoutVars>
      </dgm:prSet>
      <dgm:spPr>
        <a:prstGeom prst="round2DiagRect">
          <a:avLst/>
        </a:prstGeom>
      </dgm:spPr>
      <dgm:t>
        <a:bodyPr/>
        <a:lstStyle/>
        <a:p>
          <a:endParaRPr lang="zh-CN" altLang="en-US"/>
        </a:p>
      </dgm:t>
    </dgm:pt>
    <dgm:pt modelId="{899B8BE5-0815-4BEF-948F-FD220D97944D}" type="pres">
      <dgm:prSet presAssocID="{17227693-88CE-4532-8A94-BBD2C209AD48}" presName="parentNode" presStyleLbl="revTx" presStyleIdx="2" presStyleCnt="4">
        <dgm:presLayoutVars>
          <dgm:chMax val="0"/>
          <dgm:bulletEnabled val="1"/>
        </dgm:presLayoutVars>
      </dgm:prSet>
      <dgm:spPr/>
      <dgm:t>
        <a:bodyPr/>
        <a:lstStyle/>
        <a:p>
          <a:endParaRPr lang="zh-CN" altLang="en-US"/>
        </a:p>
      </dgm:t>
    </dgm:pt>
    <dgm:pt modelId="{FBEEAAD4-6635-4D73-BE44-59F8F0FE5AA3}" type="pres">
      <dgm:prSet presAssocID="{47131D0F-9379-4102-B6B1-9676409AF698}" presName="sibTrans" presStyleCnt="0"/>
      <dgm:spPr/>
    </dgm:pt>
    <dgm:pt modelId="{F6500EE9-C3D2-4C16-823E-B4A7D1403161}" type="pres">
      <dgm:prSet presAssocID="{CD624CBB-A0EF-4525-A7B9-3DAA78DDEC8F}" presName="compositeNode" presStyleCnt="0">
        <dgm:presLayoutVars>
          <dgm:bulletEnabled val="1"/>
        </dgm:presLayoutVars>
      </dgm:prSet>
      <dgm:spPr/>
    </dgm:pt>
    <dgm:pt modelId="{7B6FF2F7-3D81-45A5-9381-A7C91AF79A2C}" type="pres">
      <dgm:prSet presAssocID="{CD624CBB-A0EF-4525-A7B9-3DAA78DDEC8F}" presName="image" presStyleLbl="fgImgPlace1" presStyleIdx="3" presStyleCnt="4" custScaleX="74563" custScaleY="83675" custLinFactNeighborX="39174" custLinFactNeighborY="22846"/>
      <dgm:spPr>
        <a:prstGeom prst="downArrow">
          <a:avLst/>
        </a:prstGeom>
        <a:solidFill>
          <a:schemeClr val="accent5">
            <a:lumMod val="90000"/>
          </a:schemeClr>
        </a:solidFill>
      </dgm:spPr>
      <dgm:t>
        <a:bodyPr/>
        <a:lstStyle/>
        <a:p>
          <a:endParaRPr lang="zh-CN" altLang="en-US"/>
        </a:p>
      </dgm:t>
    </dgm:pt>
    <dgm:pt modelId="{BAC1E602-CBE6-47A9-B3AE-56E620824BAD}" type="pres">
      <dgm:prSet presAssocID="{CD624CBB-A0EF-4525-A7B9-3DAA78DDEC8F}" presName="childNode" presStyleLbl="node1" presStyleIdx="3" presStyleCnt="4">
        <dgm:presLayoutVars>
          <dgm:bulletEnabled val="1"/>
        </dgm:presLayoutVars>
      </dgm:prSet>
      <dgm:spPr/>
      <dgm:t>
        <a:bodyPr/>
        <a:lstStyle/>
        <a:p>
          <a:endParaRPr lang="zh-CN" altLang="en-US"/>
        </a:p>
      </dgm:t>
    </dgm:pt>
    <dgm:pt modelId="{BEF5486A-E1DC-4708-84B4-8AC6A600DC8B}" type="pres">
      <dgm:prSet presAssocID="{CD624CBB-A0EF-4525-A7B9-3DAA78DDEC8F}" presName="parentNode" presStyleLbl="revTx" presStyleIdx="3" presStyleCnt="4">
        <dgm:presLayoutVars>
          <dgm:chMax val="0"/>
          <dgm:bulletEnabled val="1"/>
        </dgm:presLayoutVars>
      </dgm:prSet>
      <dgm:spPr/>
      <dgm:t>
        <a:bodyPr/>
        <a:lstStyle/>
        <a:p>
          <a:endParaRPr lang="zh-CN" altLang="en-US"/>
        </a:p>
      </dgm:t>
    </dgm:pt>
  </dgm:ptLst>
  <dgm:cxnLst>
    <dgm:cxn modelId="{DE6B9FA9-9F5A-444E-9E09-A54C270A9D6A}" type="presOf" srcId="{17227693-88CE-4532-8A94-BBD2C209AD48}" destId="{899B8BE5-0815-4BEF-948F-FD220D97944D}" srcOrd="0" destOrd="0" presId="urn:microsoft.com/office/officeart/2005/8/layout/hList2"/>
    <dgm:cxn modelId="{310A7FE4-6C24-481E-A955-BFE3F533AA15}" srcId="{CD624CBB-A0EF-4525-A7B9-3DAA78DDEC8F}" destId="{3E9F98DE-1F49-4A94-A274-AC67FE112C8B}" srcOrd="0" destOrd="0" parTransId="{2022839F-B5D6-4954-A872-73570D5E34E5}" sibTransId="{41A2C29B-A0F4-4096-87DD-27D83B2DC541}"/>
    <dgm:cxn modelId="{A45D8A42-6999-4B1A-AD94-78433FC35019}" type="presOf" srcId="{C6E7A5F7-987E-4E20-BB09-6BBED9B5BFD2}" destId="{F8C09405-2222-490F-850B-796E268E4E62}" srcOrd="0" destOrd="0" presId="urn:microsoft.com/office/officeart/2005/8/layout/hList2"/>
    <dgm:cxn modelId="{B40A7D7C-78EA-403E-8B67-AA1EBF9334C1}" type="presOf" srcId="{D51A5317-BE56-41A4-8A9D-8E66CC16A3B6}" destId="{E50189BB-8BDD-486B-9666-B4E9A9DE1D6B}" srcOrd="0" destOrd="0" presId="urn:microsoft.com/office/officeart/2005/8/layout/hList2"/>
    <dgm:cxn modelId="{D9C45CFF-1572-459C-ADA4-24B6362165C2}" srcId="{C6E7A5F7-987E-4E20-BB09-6BBED9B5BFD2}" destId="{CD624CBB-A0EF-4525-A7B9-3DAA78DDEC8F}" srcOrd="3" destOrd="0" parTransId="{CCC89236-9195-4FFB-B887-205D53DCDE20}" sibTransId="{12EEA049-CE5A-42CE-BD36-87DF6F03A775}"/>
    <dgm:cxn modelId="{F34C1FDC-CE1C-44BE-8245-5137C8DF3613}" type="presOf" srcId="{7862AACF-7228-4E36-A800-D1F46E1F97F4}" destId="{BEB1F8FE-37FF-47B4-8A2A-F6697EDB5FBD}" srcOrd="0" destOrd="0" presId="urn:microsoft.com/office/officeart/2005/8/layout/hList2"/>
    <dgm:cxn modelId="{7180001E-33ED-4AC1-ACF7-0B65161BAE10}" srcId="{C6E7A5F7-987E-4E20-BB09-6BBED9B5BFD2}" destId="{17227693-88CE-4532-8A94-BBD2C209AD48}" srcOrd="2" destOrd="0" parTransId="{9D7B2256-E113-46A6-B242-814358AFECD0}" sibTransId="{47131D0F-9379-4102-B6B1-9676409AF698}"/>
    <dgm:cxn modelId="{8639AEB9-0609-4062-BC92-CA3FF4E718A4}" srcId="{94DDCA2A-945F-4C94-AE7F-7E102B274753}" destId="{D51A5317-BE56-41A4-8A9D-8E66CC16A3B6}" srcOrd="0" destOrd="0" parTransId="{B3283A0B-E69C-471E-B6C9-ECF5139EAC06}" sibTransId="{EFDB953B-08EA-4288-A519-FDEC828A73F5}"/>
    <dgm:cxn modelId="{CA1B59CF-A309-4D31-A6EF-2BB34E9AAF06}" type="presOf" srcId="{3E9F98DE-1F49-4A94-A274-AC67FE112C8B}" destId="{BAC1E602-CBE6-47A9-B3AE-56E620824BAD}" srcOrd="0" destOrd="0" presId="urn:microsoft.com/office/officeart/2005/8/layout/hList2"/>
    <dgm:cxn modelId="{44A31AE4-F903-4520-93E7-0E9F3989E72B}" type="presOf" srcId="{211F8106-0EA9-40E5-BC84-85617293200A}" destId="{250FCF8D-AD22-4613-A2F9-24FCCFD61EC2}" srcOrd="0" destOrd="0" presId="urn:microsoft.com/office/officeart/2005/8/layout/hList2"/>
    <dgm:cxn modelId="{EA8FC2FE-ECD5-4C69-AEAE-45829F917D2D}" type="presOf" srcId="{1C3245F6-407D-4E50-B112-3AE30E30687E}" destId="{16876A3C-8D06-4E43-9924-B552CD7A4A73}" srcOrd="0" destOrd="0" presId="urn:microsoft.com/office/officeart/2005/8/layout/hList2"/>
    <dgm:cxn modelId="{039C618B-6E30-479D-BB87-FD4FE9B83DF4}" srcId="{C6E7A5F7-987E-4E20-BB09-6BBED9B5BFD2}" destId="{1C3245F6-407D-4E50-B112-3AE30E30687E}" srcOrd="0" destOrd="0" parTransId="{D72EF899-0329-4C2E-8FE5-3B76A65FC43B}" sibTransId="{CBAB787D-4EB3-422F-847E-67939F465647}"/>
    <dgm:cxn modelId="{5A964A7E-EC84-4AE7-A358-19E83648398D}" type="presOf" srcId="{94DDCA2A-945F-4C94-AE7F-7E102B274753}" destId="{0BCE742A-20C9-4B92-9E2F-05117097611A}" srcOrd="0" destOrd="0" presId="urn:microsoft.com/office/officeart/2005/8/layout/hList2"/>
    <dgm:cxn modelId="{F126D85D-56FA-475C-A4C1-F78EA5D7EFEC}" srcId="{1C3245F6-407D-4E50-B112-3AE30E30687E}" destId="{211F8106-0EA9-40E5-BC84-85617293200A}" srcOrd="0" destOrd="0" parTransId="{F151C776-97A4-4C51-B4AE-A69F45E967C0}" sibTransId="{E16CBCA5-C656-4EE2-9C11-5E8E1CC6A8C0}"/>
    <dgm:cxn modelId="{556A94F5-D1B8-464E-8AD1-61BB55801612}" type="presOf" srcId="{CD624CBB-A0EF-4525-A7B9-3DAA78DDEC8F}" destId="{BEF5486A-E1DC-4708-84B4-8AC6A600DC8B}" srcOrd="0" destOrd="0" presId="urn:microsoft.com/office/officeart/2005/8/layout/hList2"/>
    <dgm:cxn modelId="{CBF9F7D6-5AEE-436F-A693-FBC50299276D}" srcId="{C6E7A5F7-987E-4E20-BB09-6BBED9B5BFD2}" destId="{94DDCA2A-945F-4C94-AE7F-7E102B274753}" srcOrd="1" destOrd="0" parTransId="{766FF82A-139D-4515-9C43-368B0E93BCCB}" sibTransId="{8BE39CE9-06B0-47E3-9F90-A7CF0AD27C94}"/>
    <dgm:cxn modelId="{1535AB4F-C58C-46F8-8E63-46A3C6A381AC}" srcId="{17227693-88CE-4532-8A94-BBD2C209AD48}" destId="{7862AACF-7228-4E36-A800-D1F46E1F97F4}" srcOrd="0" destOrd="0" parTransId="{7E248C92-3465-447F-BEBA-5D21B4C61FC6}" sibTransId="{9B395D34-6284-43EB-B5AE-8E0DC6E0E8ED}"/>
    <dgm:cxn modelId="{AE7F6055-D722-47C2-9D6D-D482AA7AC20E}" type="presParOf" srcId="{F8C09405-2222-490F-850B-796E268E4E62}" destId="{D057B47B-E243-4BA7-B980-D5A37D732F97}" srcOrd="0" destOrd="0" presId="urn:microsoft.com/office/officeart/2005/8/layout/hList2"/>
    <dgm:cxn modelId="{C2060A00-261A-43D6-8611-A03AEDEE06E3}" type="presParOf" srcId="{D057B47B-E243-4BA7-B980-D5A37D732F97}" destId="{C73082E4-4D5D-402C-9965-0653DC57B411}" srcOrd="0" destOrd="0" presId="urn:microsoft.com/office/officeart/2005/8/layout/hList2"/>
    <dgm:cxn modelId="{9F0C2019-5F98-4AA1-BE98-0DFA90927E82}" type="presParOf" srcId="{D057B47B-E243-4BA7-B980-D5A37D732F97}" destId="{250FCF8D-AD22-4613-A2F9-24FCCFD61EC2}" srcOrd="1" destOrd="0" presId="urn:microsoft.com/office/officeart/2005/8/layout/hList2"/>
    <dgm:cxn modelId="{884731E8-B44C-4BAA-832E-34EC2E9F24E7}" type="presParOf" srcId="{D057B47B-E243-4BA7-B980-D5A37D732F97}" destId="{16876A3C-8D06-4E43-9924-B552CD7A4A73}" srcOrd="2" destOrd="0" presId="urn:microsoft.com/office/officeart/2005/8/layout/hList2"/>
    <dgm:cxn modelId="{0FC59212-0F45-4AF7-85A5-250CB05F85DA}" type="presParOf" srcId="{F8C09405-2222-490F-850B-796E268E4E62}" destId="{F9111D9E-3001-4FE7-A296-1495B091D874}" srcOrd="1" destOrd="0" presId="urn:microsoft.com/office/officeart/2005/8/layout/hList2"/>
    <dgm:cxn modelId="{D9765009-6897-477C-81E7-7E8668F2ADD8}" type="presParOf" srcId="{F8C09405-2222-490F-850B-796E268E4E62}" destId="{289D092B-9412-4685-8360-A2EAB0D2A837}" srcOrd="2" destOrd="0" presId="urn:microsoft.com/office/officeart/2005/8/layout/hList2"/>
    <dgm:cxn modelId="{6938CEA9-9ED5-46A1-A919-EDD927B5DC1E}" type="presParOf" srcId="{289D092B-9412-4685-8360-A2EAB0D2A837}" destId="{4C885D04-1B19-45E5-BC12-941461FFD7D4}" srcOrd="0" destOrd="0" presId="urn:microsoft.com/office/officeart/2005/8/layout/hList2"/>
    <dgm:cxn modelId="{77A14582-1FAC-4180-850A-DCA603C81BF4}" type="presParOf" srcId="{289D092B-9412-4685-8360-A2EAB0D2A837}" destId="{E50189BB-8BDD-486B-9666-B4E9A9DE1D6B}" srcOrd="1" destOrd="0" presId="urn:microsoft.com/office/officeart/2005/8/layout/hList2"/>
    <dgm:cxn modelId="{E5E8227E-15D2-40FC-8029-FCC81135E20B}" type="presParOf" srcId="{289D092B-9412-4685-8360-A2EAB0D2A837}" destId="{0BCE742A-20C9-4B92-9E2F-05117097611A}" srcOrd="2" destOrd="0" presId="urn:microsoft.com/office/officeart/2005/8/layout/hList2"/>
    <dgm:cxn modelId="{C0A41312-9B5D-4260-8AFF-E9EE9E05FA6C}" type="presParOf" srcId="{F8C09405-2222-490F-850B-796E268E4E62}" destId="{58282AFC-01FB-4F86-9E12-A5BBC5105469}" srcOrd="3" destOrd="0" presId="urn:microsoft.com/office/officeart/2005/8/layout/hList2"/>
    <dgm:cxn modelId="{D55F8585-338F-444E-95E2-4078C8CB09E8}" type="presParOf" srcId="{F8C09405-2222-490F-850B-796E268E4E62}" destId="{4AC44308-B460-4922-9411-BDE605001D92}" srcOrd="4" destOrd="0" presId="urn:microsoft.com/office/officeart/2005/8/layout/hList2"/>
    <dgm:cxn modelId="{E19BCC29-0DC1-417D-A829-E3D502CD88C6}" type="presParOf" srcId="{4AC44308-B460-4922-9411-BDE605001D92}" destId="{C47F9DD7-F6B4-4B29-A290-DA5D91EF3576}" srcOrd="0" destOrd="0" presId="urn:microsoft.com/office/officeart/2005/8/layout/hList2"/>
    <dgm:cxn modelId="{8214F9FD-9F75-4DD0-BF12-5FB211CA8CF4}" type="presParOf" srcId="{4AC44308-B460-4922-9411-BDE605001D92}" destId="{BEB1F8FE-37FF-47B4-8A2A-F6697EDB5FBD}" srcOrd="1" destOrd="0" presId="urn:microsoft.com/office/officeart/2005/8/layout/hList2"/>
    <dgm:cxn modelId="{F0F218E7-4D8A-410D-8C44-245B9DFBE834}" type="presParOf" srcId="{4AC44308-B460-4922-9411-BDE605001D92}" destId="{899B8BE5-0815-4BEF-948F-FD220D97944D}" srcOrd="2" destOrd="0" presId="urn:microsoft.com/office/officeart/2005/8/layout/hList2"/>
    <dgm:cxn modelId="{4DC851EC-3233-43A5-AC86-81E65B68DA12}" type="presParOf" srcId="{F8C09405-2222-490F-850B-796E268E4E62}" destId="{FBEEAAD4-6635-4D73-BE44-59F8F0FE5AA3}" srcOrd="5" destOrd="0" presId="urn:microsoft.com/office/officeart/2005/8/layout/hList2"/>
    <dgm:cxn modelId="{CA75ADCF-1AFD-4B49-BB7D-296FA9460CD7}" type="presParOf" srcId="{F8C09405-2222-490F-850B-796E268E4E62}" destId="{F6500EE9-C3D2-4C16-823E-B4A7D1403161}" srcOrd="6" destOrd="0" presId="urn:microsoft.com/office/officeart/2005/8/layout/hList2"/>
    <dgm:cxn modelId="{D34F9F0C-5696-4F63-9CFA-4C46EC580567}" type="presParOf" srcId="{F6500EE9-C3D2-4C16-823E-B4A7D1403161}" destId="{7B6FF2F7-3D81-45A5-9381-A7C91AF79A2C}" srcOrd="0" destOrd="0" presId="urn:microsoft.com/office/officeart/2005/8/layout/hList2"/>
    <dgm:cxn modelId="{D985BD08-C4D1-47DA-965C-F1F2B4583375}" type="presParOf" srcId="{F6500EE9-C3D2-4C16-823E-B4A7D1403161}" destId="{BAC1E602-CBE6-47A9-B3AE-56E620824BAD}" srcOrd="1" destOrd="0" presId="urn:microsoft.com/office/officeart/2005/8/layout/hList2"/>
    <dgm:cxn modelId="{EC2B8A6A-1B91-492E-9181-2AAD2CF09619}" type="presParOf" srcId="{F6500EE9-C3D2-4C16-823E-B4A7D1403161}" destId="{BEF5486A-E1DC-4708-84B4-8AC6A600DC8B}" srcOrd="2" destOrd="0" presId="urn:microsoft.com/office/officeart/2005/8/layout/h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C6E7A5F7-987E-4E20-BB09-6BBED9B5BFD2}" type="doc">
      <dgm:prSet loTypeId="urn:microsoft.com/office/officeart/2005/8/layout/hList2" loCatId="list" qsTypeId="urn:microsoft.com/office/officeart/2005/8/quickstyle/3d3" qsCatId="3D" csTypeId="urn:microsoft.com/office/officeart/2005/8/colors/accent2_2" csCatId="accent2" phldr="1"/>
      <dgm:spPr/>
      <dgm:t>
        <a:bodyPr/>
        <a:lstStyle/>
        <a:p>
          <a:endParaRPr lang="zh-CN" altLang="en-US"/>
        </a:p>
      </dgm:t>
    </dgm:pt>
    <dgm:pt modelId="{1C3245F6-407D-4E50-B112-3AE30E30687E}">
      <dgm:prSet phldrT="[文本]" custT="1"/>
      <dgm:spPr/>
      <dgm:t>
        <a:bodyPr/>
        <a:lstStyle/>
        <a:p>
          <a:endParaRPr lang="zh-CN" altLang="en-US" sz="3200" b="1" dirty="0">
            <a:solidFill>
              <a:schemeClr val="bg1"/>
            </a:solidFill>
          </a:endParaRPr>
        </a:p>
      </dgm:t>
    </dgm:pt>
    <dgm:pt modelId="{D72EF899-0329-4C2E-8FE5-3B76A65FC43B}" type="parTrans" cxnId="{039C618B-6E30-479D-BB87-FD4FE9B83DF4}">
      <dgm:prSet/>
      <dgm:spPr/>
      <dgm:t>
        <a:bodyPr/>
        <a:lstStyle/>
        <a:p>
          <a:endParaRPr lang="zh-CN" altLang="en-US" sz="1600">
            <a:solidFill>
              <a:schemeClr val="bg1"/>
            </a:solidFill>
          </a:endParaRPr>
        </a:p>
      </dgm:t>
    </dgm:pt>
    <dgm:pt modelId="{CBAB787D-4EB3-422F-847E-67939F465647}" type="sibTrans" cxnId="{039C618B-6E30-479D-BB87-FD4FE9B83DF4}">
      <dgm:prSet/>
      <dgm:spPr/>
      <dgm:t>
        <a:bodyPr/>
        <a:lstStyle/>
        <a:p>
          <a:endParaRPr lang="zh-CN" altLang="en-US" sz="1600">
            <a:solidFill>
              <a:schemeClr val="bg1"/>
            </a:solidFill>
          </a:endParaRPr>
        </a:p>
      </dgm:t>
    </dgm:pt>
    <dgm:pt modelId="{211F8106-0EA9-40E5-BC84-85617293200A}">
      <dgm:prSet phldrT="[文本]" custT="1"/>
      <dgm:spPr/>
      <dgm:t>
        <a:bodyPr/>
        <a:lstStyle/>
        <a:p>
          <a:r>
            <a:rPr lang="zh-CN" altLang="en-US" sz="2000" dirty="0" smtClean="0">
              <a:latin typeface="宋体" panose="02010600030101010101" pitchFamily="2" charset="-122"/>
            </a:rPr>
            <a:t>需要制定产品的消耗定额、耗费定额和产品的定额成本。</a:t>
          </a:r>
          <a:endParaRPr lang="zh-CN" altLang="en-US" sz="2000" b="1" dirty="0">
            <a:solidFill>
              <a:schemeClr val="bg1"/>
            </a:solidFill>
          </a:endParaRPr>
        </a:p>
      </dgm:t>
    </dgm:pt>
    <dgm:pt modelId="{F151C776-97A4-4C51-B4AE-A69F45E967C0}" type="parTrans" cxnId="{F126D85D-56FA-475C-A4C1-F78EA5D7EFEC}">
      <dgm:prSet/>
      <dgm:spPr/>
      <dgm:t>
        <a:bodyPr/>
        <a:lstStyle/>
        <a:p>
          <a:endParaRPr lang="zh-CN" altLang="en-US" sz="1600">
            <a:solidFill>
              <a:schemeClr val="bg1"/>
            </a:solidFill>
          </a:endParaRPr>
        </a:p>
      </dgm:t>
    </dgm:pt>
    <dgm:pt modelId="{E16CBCA5-C656-4EE2-9C11-5E8E1CC6A8C0}" type="sibTrans" cxnId="{F126D85D-56FA-475C-A4C1-F78EA5D7EFEC}">
      <dgm:prSet/>
      <dgm:spPr/>
      <dgm:t>
        <a:bodyPr/>
        <a:lstStyle/>
        <a:p>
          <a:endParaRPr lang="zh-CN" altLang="en-US" sz="1600">
            <a:solidFill>
              <a:schemeClr val="bg1"/>
            </a:solidFill>
          </a:endParaRPr>
        </a:p>
      </dgm:t>
    </dgm:pt>
    <dgm:pt modelId="{94DDCA2A-945F-4C94-AE7F-7E102B274753}">
      <dgm:prSet phldrT="[文本]" custT="1"/>
      <dgm:spPr/>
      <dgm:t>
        <a:bodyPr/>
        <a:lstStyle/>
        <a:p>
          <a:endParaRPr lang="zh-CN" altLang="en-US" sz="3200" b="1" dirty="0">
            <a:solidFill>
              <a:schemeClr val="bg1"/>
            </a:solidFill>
          </a:endParaRPr>
        </a:p>
      </dgm:t>
    </dgm:pt>
    <dgm:pt modelId="{766FF82A-139D-4515-9C43-368B0E93BCCB}" type="parTrans" cxnId="{CBF9F7D6-5AEE-436F-A693-FBC50299276D}">
      <dgm:prSet/>
      <dgm:spPr/>
      <dgm:t>
        <a:bodyPr/>
        <a:lstStyle/>
        <a:p>
          <a:endParaRPr lang="zh-CN" altLang="en-US" sz="1600">
            <a:solidFill>
              <a:schemeClr val="bg1"/>
            </a:solidFill>
          </a:endParaRPr>
        </a:p>
      </dgm:t>
    </dgm:pt>
    <dgm:pt modelId="{8BE39CE9-06B0-47E3-9F90-A7CF0AD27C94}" type="sibTrans" cxnId="{CBF9F7D6-5AEE-436F-A693-FBC50299276D}">
      <dgm:prSet/>
      <dgm:spPr/>
      <dgm:t>
        <a:bodyPr/>
        <a:lstStyle/>
        <a:p>
          <a:endParaRPr lang="zh-CN" altLang="en-US" sz="1600">
            <a:solidFill>
              <a:schemeClr val="bg1"/>
            </a:solidFill>
          </a:endParaRPr>
        </a:p>
      </dgm:t>
    </dgm:pt>
    <dgm:pt modelId="{D51A5317-BE56-41A4-8A9D-8E66CC16A3B6}">
      <dgm:prSet phldrT="[文本]" custT="1"/>
      <dgm:spPr/>
      <dgm:t>
        <a:bodyPr/>
        <a:lstStyle/>
        <a:p>
          <a:r>
            <a:rPr lang="zh-CN" altLang="en-US" sz="2000" dirty="0" smtClean="0">
              <a:latin typeface="宋体" panose="02010600030101010101" pitchFamily="2" charset="-122"/>
            </a:rPr>
            <a:t>将符合定额的耗费和发生的差异分别核算。</a:t>
          </a:r>
          <a:endParaRPr lang="zh-CN" altLang="en-US" sz="2000" b="1" dirty="0">
            <a:solidFill>
              <a:schemeClr val="bg1"/>
            </a:solidFill>
          </a:endParaRPr>
        </a:p>
      </dgm:t>
    </dgm:pt>
    <dgm:pt modelId="{B3283A0B-E69C-471E-B6C9-ECF5139EAC06}" type="parTrans" cxnId="{8639AEB9-0609-4062-BC92-CA3FF4E718A4}">
      <dgm:prSet/>
      <dgm:spPr/>
      <dgm:t>
        <a:bodyPr/>
        <a:lstStyle/>
        <a:p>
          <a:endParaRPr lang="zh-CN" altLang="en-US" sz="1600">
            <a:solidFill>
              <a:schemeClr val="bg1"/>
            </a:solidFill>
          </a:endParaRPr>
        </a:p>
      </dgm:t>
    </dgm:pt>
    <dgm:pt modelId="{EFDB953B-08EA-4288-A519-FDEC828A73F5}" type="sibTrans" cxnId="{8639AEB9-0609-4062-BC92-CA3FF4E718A4}">
      <dgm:prSet/>
      <dgm:spPr/>
      <dgm:t>
        <a:bodyPr/>
        <a:lstStyle/>
        <a:p>
          <a:endParaRPr lang="zh-CN" altLang="en-US" sz="1600">
            <a:solidFill>
              <a:schemeClr val="bg1"/>
            </a:solidFill>
          </a:endParaRPr>
        </a:p>
      </dgm:t>
    </dgm:pt>
    <dgm:pt modelId="{7862AACF-7228-4E36-A800-D1F46E1F97F4}">
      <dgm:prSet phldrT="[文本]" custT="1"/>
      <dgm:spPr/>
      <dgm:t>
        <a:bodyPr/>
        <a:lstStyle/>
        <a:p>
          <a:r>
            <a:rPr lang="zh-CN" altLang="en-US" sz="2000" dirty="0" smtClean="0">
              <a:latin typeface="宋体" panose="02010600030101010101" pitchFamily="2" charset="-122"/>
            </a:rPr>
            <a:t>月末在定额成本的基础上加减各种差异，计算产品的实际成本。</a:t>
          </a:r>
          <a:endParaRPr lang="zh-CN" altLang="en-US" sz="2000" b="1" dirty="0">
            <a:solidFill>
              <a:schemeClr val="bg1"/>
            </a:solidFill>
          </a:endParaRPr>
        </a:p>
      </dgm:t>
    </dgm:pt>
    <dgm:pt modelId="{7E248C92-3465-447F-BEBA-5D21B4C61FC6}" type="parTrans" cxnId="{1535AB4F-C58C-46F8-8E63-46A3C6A381AC}">
      <dgm:prSet/>
      <dgm:spPr/>
      <dgm:t>
        <a:bodyPr/>
        <a:lstStyle/>
        <a:p>
          <a:endParaRPr lang="zh-CN" altLang="en-US" sz="1600">
            <a:solidFill>
              <a:schemeClr val="bg1"/>
            </a:solidFill>
          </a:endParaRPr>
        </a:p>
      </dgm:t>
    </dgm:pt>
    <dgm:pt modelId="{9B395D34-6284-43EB-B5AE-8E0DC6E0E8ED}" type="sibTrans" cxnId="{1535AB4F-C58C-46F8-8E63-46A3C6A381AC}">
      <dgm:prSet/>
      <dgm:spPr/>
      <dgm:t>
        <a:bodyPr/>
        <a:lstStyle/>
        <a:p>
          <a:endParaRPr lang="zh-CN" altLang="en-US" sz="1600">
            <a:solidFill>
              <a:schemeClr val="bg1"/>
            </a:solidFill>
          </a:endParaRPr>
        </a:p>
      </dgm:t>
    </dgm:pt>
    <dgm:pt modelId="{17227693-88CE-4532-8A94-BBD2C209AD48}">
      <dgm:prSet phldrT="[文本]" custT="1"/>
      <dgm:spPr/>
      <dgm:t>
        <a:bodyPr/>
        <a:lstStyle/>
        <a:p>
          <a:endParaRPr lang="zh-CN" altLang="en-US" sz="3200" b="1" dirty="0">
            <a:solidFill>
              <a:schemeClr val="bg1"/>
            </a:solidFill>
          </a:endParaRPr>
        </a:p>
      </dgm:t>
    </dgm:pt>
    <dgm:pt modelId="{47131D0F-9379-4102-B6B1-9676409AF698}" type="sibTrans" cxnId="{7180001E-33ED-4AC1-ACF7-0B65161BAE10}">
      <dgm:prSet/>
      <dgm:spPr/>
      <dgm:t>
        <a:bodyPr/>
        <a:lstStyle/>
        <a:p>
          <a:endParaRPr lang="zh-CN" altLang="en-US" sz="1600">
            <a:solidFill>
              <a:schemeClr val="bg1"/>
            </a:solidFill>
          </a:endParaRPr>
        </a:p>
      </dgm:t>
    </dgm:pt>
    <dgm:pt modelId="{9D7B2256-E113-46A6-B242-814358AFECD0}" type="parTrans" cxnId="{7180001E-33ED-4AC1-ACF7-0B65161BAE10}">
      <dgm:prSet/>
      <dgm:spPr/>
      <dgm:t>
        <a:bodyPr/>
        <a:lstStyle/>
        <a:p>
          <a:endParaRPr lang="zh-CN" altLang="en-US" sz="1600">
            <a:solidFill>
              <a:schemeClr val="bg1"/>
            </a:solidFill>
          </a:endParaRPr>
        </a:p>
      </dgm:t>
    </dgm:pt>
    <dgm:pt modelId="{CD624CBB-A0EF-4525-A7B9-3DAA78DDEC8F}">
      <dgm:prSet custT="1"/>
      <dgm:spPr/>
      <dgm:t>
        <a:bodyPr/>
        <a:lstStyle/>
        <a:p>
          <a:r>
            <a:rPr lang="zh-CN" altLang="en-US" sz="1200" smtClean="0">
              <a:solidFill>
                <a:schemeClr val="bg1"/>
              </a:solidFill>
            </a:rPr>
            <a:t>以生产步骤为成本计算的空间</a:t>
          </a:r>
          <a:endParaRPr lang="zh-CN" altLang="en-US" sz="1200" dirty="0">
            <a:solidFill>
              <a:schemeClr val="bg1"/>
            </a:solidFill>
          </a:endParaRPr>
        </a:p>
      </dgm:t>
    </dgm:pt>
    <dgm:pt modelId="{CCC89236-9195-4FFB-B887-205D53DCDE20}" type="parTrans" cxnId="{D9C45CFF-1572-459C-ADA4-24B6362165C2}">
      <dgm:prSet/>
      <dgm:spPr/>
      <dgm:t>
        <a:bodyPr/>
        <a:lstStyle/>
        <a:p>
          <a:endParaRPr lang="zh-CN" altLang="en-US" sz="1600">
            <a:solidFill>
              <a:schemeClr val="bg1"/>
            </a:solidFill>
          </a:endParaRPr>
        </a:p>
      </dgm:t>
    </dgm:pt>
    <dgm:pt modelId="{12EEA049-CE5A-42CE-BD36-87DF6F03A775}" type="sibTrans" cxnId="{D9C45CFF-1572-459C-ADA4-24B6362165C2}">
      <dgm:prSet/>
      <dgm:spPr/>
      <dgm:t>
        <a:bodyPr/>
        <a:lstStyle/>
        <a:p>
          <a:endParaRPr lang="zh-CN" altLang="en-US" sz="1600">
            <a:solidFill>
              <a:schemeClr val="bg1"/>
            </a:solidFill>
          </a:endParaRPr>
        </a:p>
      </dgm:t>
    </dgm:pt>
    <dgm:pt modelId="{3E9F98DE-1F49-4A94-A274-AC67FE112C8B}">
      <dgm:prSet custT="1"/>
      <dgm:spPr/>
      <dgm:t>
        <a:bodyPr/>
        <a:lstStyle/>
        <a:p>
          <a:r>
            <a:rPr lang="zh-CN" altLang="en-US" sz="2000" dirty="0" smtClean="0">
              <a:latin typeface="宋体" panose="02010600030101010101" pitchFamily="2" charset="-122"/>
            </a:rPr>
            <a:t>定额成本法必须与成本计算的基本方法结合运用。</a:t>
          </a:r>
          <a:endParaRPr lang="zh-CN" altLang="en-US" sz="2000" dirty="0">
            <a:solidFill>
              <a:schemeClr val="bg1"/>
            </a:solidFill>
          </a:endParaRPr>
        </a:p>
      </dgm:t>
    </dgm:pt>
    <dgm:pt modelId="{2022839F-B5D6-4954-A872-73570D5E34E5}" type="parTrans" cxnId="{310A7FE4-6C24-481E-A955-BFE3F533AA15}">
      <dgm:prSet/>
      <dgm:spPr/>
      <dgm:t>
        <a:bodyPr/>
        <a:lstStyle/>
        <a:p>
          <a:endParaRPr lang="zh-CN" altLang="en-US" sz="1600">
            <a:solidFill>
              <a:schemeClr val="bg1"/>
            </a:solidFill>
          </a:endParaRPr>
        </a:p>
      </dgm:t>
    </dgm:pt>
    <dgm:pt modelId="{41A2C29B-A0F4-4096-87DD-27D83B2DC541}" type="sibTrans" cxnId="{310A7FE4-6C24-481E-A955-BFE3F533AA15}">
      <dgm:prSet/>
      <dgm:spPr/>
      <dgm:t>
        <a:bodyPr/>
        <a:lstStyle/>
        <a:p>
          <a:endParaRPr lang="zh-CN" altLang="en-US" sz="1600">
            <a:solidFill>
              <a:schemeClr val="bg1"/>
            </a:solidFill>
          </a:endParaRPr>
        </a:p>
      </dgm:t>
    </dgm:pt>
    <dgm:pt modelId="{F8C09405-2222-490F-850B-796E268E4E62}" type="pres">
      <dgm:prSet presAssocID="{C6E7A5F7-987E-4E20-BB09-6BBED9B5BFD2}" presName="linearFlow" presStyleCnt="0">
        <dgm:presLayoutVars>
          <dgm:dir/>
          <dgm:animLvl val="lvl"/>
          <dgm:resizeHandles/>
        </dgm:presLayoutVars>
      </dgm:prSet>
      <dgm:spPr/>
      <dgm:t>
        <a:bodyPr/>
        <a:lstStyle/>
        <a:p>
          <a:endParaRPr lang="zh-CN" altLang="en-US"/>
        </a:p>
      </dgm:t>
    </dgm:pt>
    <dgm:pt modelId="{D057B47B-E243-4BA7-B980-D5A37D732F97}" type="pres">
      <dgm:prSet presAssocID="{1C3245F6-407D-4E50-B112-3AE30E30687E}" presName="compositeNode" presStyleCnt="0">
        <dgm:presLayoutVars>
          <dgm:bulletEnabled val="1"/>
        </dgm:presLayoutVars>
      </dgm:prSet>
      <dgm:spPr/>
      <dgm:t>
        <a:bodyPr/>
        <a:lstStyle/>
        <a:p>
          <a:endParaRPr lang="zh-CN" altLang="en-US"/>
        </a:p>
      </dgm:t>
    </dgm:pt>
    <dgm:pt modelId="{C73082E4-4D5D-402C-9965-0653DC57B411}" type="pres">
      <dgm:prSet presAssocID="{1C3245F6-407D-4E50-B112-3AE30E30687E}" presName="image" presStyleLbl="fgImgPlace1" presStyleIdx="0" presStyleCnt="4"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250FCF8D-AD22-4613-A2F9-24FCCFD61EC2}" type="pres">
      <dgm:prSet presAssocID="{1C3245F6-407D-4E50-B112-3AE30E30687E}" presName="childNode" presStyleLbl="node1" presStyleIdx="0" presStyleCnt="4">
        <dgm:presLayoutVars>
          <dgm:bulletEnabled val="1"/>
        </dgm:presLayoutVars>
      </dgm:prSet>
      <dgm:spPr>
        <a:prstGeom prst="round2DiagRect">
          <a:avLst/>
        </a:prstGeom>
      </dgm:spPr>
      <dgm:t>
        <a:bodyPr/>
        <a:lstStyle/>
        <a:p>
          <a:endParaRPr lang="zh-CN" altLang="en-US"/>
        </a:p>
      </dgm:t>
    </dgm:pt>
    <dgm:pt modelId="{16876A3C-8D06-4E43-9924-B552CD7A4A73}" type="pres">
      <dgm:prSet presAssocID="{1C3245F6-407D-4E50-B112-3AE30E30687E}" presName="parentNode" presStyleLbl="revTx" presStyleIdx="0" presStyleCnt="4">
        <dgm:presLayoutVars>
          <dgm:chMax val="0"/>
          <dgm:bulletEnabled val="1"/>
        </dgm:presLayoutVars>
      </dgm:prSet>
      <dgm:spPr/>
      <dgm:t>
        <a:bodyPr/>
        <a:lstStyle/>
        <a:p>
          <a:endParaRPr lang="zh-CN" altLang="en-US"/>
        </a:p>
      </dgm:t>
    </dgm:pt>
    <dgm:pt modelId="{F9111D9E-3001-4FE7-A296-1495B091D874}" type="pres">
      <dgm:prSet presAssocID="{CBAB787D-4EB3-422F-847E-67939F465647}" presName="sibTrans" presStyleCnt="0"/>
      <dgm:spPr/>
      <dgm:t>
        <a:bodyPr/>
        <a:lstStyle/>
        <a:p>
          <a:endParaRPr lang="zh-CN" altLang="en-US"/>
        </a:p>
      </dgm:t>
    </dgm:pt>
    <dgm:pt modelId="{289D092B-9412-4685-8360-A2EAB0D2A837}" type="pres">
      <dgm:prSet presAssocID="{94DDCA2A-945F-4C94-AE7F-7E102B274753}" presName="compositeNode" presStyleCnt="0">
        <dgm:presLayoutVars>
          <dgm:bulletEnabled val="1"/>
        </dgm:presLayoutVars>
      </dgm:prSet>
      <dgm:spPr/>
      <dgm:t>
        <a:bodyPr/>
        <a:lstStyle/>
        <a:p>
          <a:endParaRPr lang="zh-CN" altLang="en-US"/>
        </a:p>
      </dgm:t>
    </dgm:pt>
    <dgm:pt modelId="{4C885D04-1B19-45E5-BC12-941461FFD7D4}" type="pres">
      <dgm:prSet presAssocID="{94DDCA2A-945F-4C94-AE7F-7E102B274753}" presName="image" presStyleLbl="fgImgPlace1" presStyleIdx="1" presStyleCnt="4"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E50189BB-8BDD-486B-9666-B4E9A9DE1D6B}" type="pres">
      <dgm:prSet presAssocID="{94DDCA2A-945F-4C94-AE7F-7E102B274753}" presName="childNode" presStyleLbl="node1" presStyleIdx="1" presStyleCnt="4">
        <dgm:presLayoutVars>
          <dgm:bulletEnabled val="1"/>
        </dgm:presLayoutVars>
      </dgm:prSet>
      <dgm:spPr>
        <a:prstGeom prst="round2DiagRect">
          <a:avLst/>
        </a:prstGeom>
      </dgm:spPr>
      <dgm:t>
        <a:bodyPr/>
        <a:lstStyle/>
        <a:p>
          <a:endParaRPr lang="zh-CN" altLang="en-US"/>
        </a:p>
      </dgm:t>
    </dgm:pt>
    <dgm:pt modelId="{0BCE742A-20C9-4B92-9E2F-05117097611A}" type="pres">
      <dgm:prSet presAssocID="{94DDCA2A-945F-4C94-AE7F-7E102B274753}" presName="parentNode" presStyleLbl="revTx" presStyleIdx="1" presStyleCnt="4">
        <dgm:presLayoutVars>
          <dgm:chMax val="0"/>
          <dgm:bulletEnabled val="1"/>
        </dgm:presLayoutVars>
      </dgm:prSet>
      <dgm:spPr/>
      <dgm:t>
        <a:bodyPr/>
        <a:lstStyle/>
        <a:p>
          <a:endParaRPr lang="zh-CN" altLang="en-US"/>
        </a:p>
      </dgm:t>
    </dgm:pt>
    <dgm:pt modelId="{58282AFC-01FB-4F86-9E12-A5BBC5105469}" type="pres">
      <dgm:prSet presAssocID="{8BE39CE9-06B0-47E3-9F90-A7CF0AD27C94}" presName="sibTrans" presStyleCnt="0"/>
      <dgm:spPr/>
      <dgm:t>
        <a:bodyPr/>
        <a:lstStyle/>
        <a:p>
          <a:endParaRPr lang="zh-CN" altLang="en-US"/>
        </a:p>
      </dgm:t>
    </dgm:pt>
    <dgm:pt modelId="{4AC44308-B460-4922-9411-BDE605001D92}" type="pres">
      <dgm:prSet presAssocID="{17227693-88CE-4532-8A94-BBD2C209AD48}" presName="compositeNode" presStyleCnt="0">
        <dgm:presLayoutVars>
          <dgm:bulletEnabled val="1"/>
        </dgm:presLayoutVars>
      </dgm:prSet>
      <dgm:spPr/>
      <dgm:t>
        <a:bodyPr/>
        <a:lstStyle/>
        <a:p>
          <a:endParaRPr lang="zh-CN" altLang="en-US"/>
        </a:p>
      </dgm:t>
    </dgm:pt>
    <dgm:pt modelId="{C47F9DD7-F6B4-4B29-A290-DA5D91EF3576}" type="pres">
      <dgm:prSet presAssocID="{17227693-88CE-4532-8A94-BBD2C209AD48}" presName="image" presStyleLbl="fgImgPlace1" presStyleIdx="2" presStyleCnt="4" custScaleX="76833" custScaleY="82729" custLinFactNeighborX="44079" custLinFactNeighborY="22003"/>
      <dgm:spPr>
        <a:prstGeom prst="downArrow">
          <a:avLst/>
        </a:prstGeom>
        <a:solidFill>
          <a:schemeClr val="accent5">
            <a:lumMod val="90000"/>
          </a:schemeClr>
        </a:solidFill>
        <a:ln>
          <a:solidFill>
            <a:schemeClr val="accent1">
              <a:hueOff val="0"/>
              <a:satOff val="0"/>
              <a:lumOff val="0"/>
            </a:schemeClr>
          </a:solidFill>
        </a:ln>
      </dgm:spPr>
      <dgm:t>
        <a:bodyPr/>
        <a:lstStyle/>
        <a:p>
          <a:endParaRPr lang="zh-CN" altLang="en-US"/>
        </a:p>
      </dgm:t>
    </dgm:pt>
    <dgm:pt modelId="{BEB1F8FE-37FF-47B4-8A2A-F6697EDB5FBD}" type="pres">
      <dgm:prSet presAssocID="{17227693-88CE-4532-8A94-BBD2C209AD48}" presName="childNode" presStyleLbl="node1" presStyleIdx="2" presStyleCnt="4">
        <dgm:presLayoutVars>
          <dgm:bulletEnabled val="1"/>
        </dgm:presLayoutVars>
      </dgm:prSet>
      <dgm:spPr>
        <a:prstGeom prst="round2DiagRect">
          <a:avLst/>
        </a:prstGeom>
      </dgm:spPr>
      <dgm:t>
        <a:bodyPr/>
        <a:lstStyle/>
        <a:p>
          <a:endParaRPr lang="zh-CN" altLang="en-US"/>
        </a:p>
      </dgm:t>
    </dgm:pt>
    <dgm:pt modelId="{899B8BE5-0815-4BEF-948F-FD220D97944D}" type="pres">
      <dgm:prSet presAssocID="{17227693-88CE-4532-8A94-BBD2C209AD48}" presName="parentNode" presStyleLbl="revTx" presStyleIdx="2" presStyleCnt="4">
        <dgm:presLayoutVars>
          <dgm:chMax val="0"/>
          <dgm:bulletEnabled val="1"/>
        </dgm:presLayoutVars>
      </dgm:prSet>
      <dgm:spPr/>
      <dgm:t>
        <a:bodyPr/>
        <a:lstStyle/>
        <a:p>
          <a:endParaRPr lang="zh-CN" altLang="en-US"/>
        </a:p>
      </dgm:t>
    </dgm:pt>
    <dgm:pt modelId="{FBEEAAD4-6635-4D73-BE44-59F8F0FE5AA3}" type="pres">
      <dgm:prSet presAssocID="{47131D0F-9379-4102-B6B1-9676409AF698}" presName="sibTrans" presStyleCnt="0"/>
      <dgm:spPr/>
    </dgm:pt>
    <dgm:pt modelId="{F6500EE9-C3D2-4C16-823E-B4A7D1403161}" type="pres">
      <dgm:prSet presAssocID="{CD624CBB-A0EF-4525-A7B9-3DAA78DDEC8F}" presName="compositeNode" presStyleCnt="0">
        <dgm:presLayoutVars>
          <dgm:bulletEnabled val="1"/>
        </dgm:presLayoutVars>
      </dgm:prSet>
      <dgm:spPr/>
    </dgm:pt>
    <dgm:pt modelId="{7B6FF2F7-3D81-45A5-9381-A7C91AF79A2C}" type="pres">
      <dgm:prSet presAssocID="{CD624CBB-A0EF-4525-A7B9-3DAA78DDEC8F}" presName="image" presStyleLbl="fgImgPlace1" presStyleIdx="3" presStyleCnt="4" custScaleX="74563" custScaleY="83675" custLinFactNeighborX="39174" custLinFactNeighborY="22846"/>
      <dgm:spPr>
        <a:prstGeom prst="downArrow">
          <a:avLst/>
        </a:prstGeom>
        <a:solidFill>
          <a:schemeClr val="accent5">
            <a:lumMod val="90000"/>
          </a:schemeClr>
        </a:solidFill>
      </dgm:spPr>
      <dgm:t>
        <a:bodyPr/>
        <a:lstStyle/>
        <a:p>
          <a:endParaRPr lang="zh-CN" altLang="en-US"/>
        </a:p>
      </dgm:t>
    </dgm:pt>
    <dgm:pt modelId="{BAC1E602-CBE6-47A9-B3AE-56E620824BAD}" type="pres">
      <dgm:prSet presAssocID="{CD624CBB-A0EF-4525-A7B9-3DAA78DDEC8F}" presName="childNode" presStyleLbl="node1" presStyleIdx="3" presStyleCnt="4">
        <dgm:presLayoutVars>
          <dgm:bulletEnabled val="1"/>
        </dgm:presLayoutVars>
      </dgm:prSet>
      <dgm:spPr/>
      <dgm:t>
        <a:bodyPr/>
        <a:lstStyle/>
        <a:p>
          <a:endParaRPr lang="zh-CN" altLang="en-US"/>
        </a:p>
      </dgm:t>
    </dgm:pt>
    <dgm:pt modelId="{BEF5486A-E1DC-4708-84B4-8AC6A600DC8B}" type="pres">
      <dgm:prSet presAssocID="{CD624CBB-A0EF-4525-A7B9-3DAA78DDEC8F}" presName="parentNode" presStyleLbl="revTx" presStyleIdx="3" presStyleCnt="4">
        <dgm:presLayoutVars>
          <dgm:chMax val="0"/>
          <dgm:bulletEnabled val="1"/>
        </dgm:presLayoutVars>
      </dgm:prSet>
      <dgm:spPr/>
      <dgm:t>
        <a:bodyPr/>
        <a:lstStyle/>
        <a:p>
          <a:endParaRPr lang="zh-CN" altLang="en-US"/>
        </a:p>
      </dgm:t>
    </dgm:pt>
  </dgm:ptLst>
  <dgm:cxnLst>
    <dgm:cxn modelId="{6ACC0400-D4D2-4877-A19B-4248F51E64AA}" type="presOf" srcId="{3E9F98DE-1F49-4A94-A274-AC67FE112C8B}" destId="{BAC1E602-CBE6-47A9-B3AE-56E620824BAD}" srcOrd="0" destOrd="0" presId="urn:microsoft.com/office/officeart/2005/8/layout/hList2"/>
    <dgm:cxn modelId="{310A7FE4-6C24-481E-A955-BFE3F533AA15}" srcId="{CD624CBB-A0EF-4525-A7B9-3DAA78DDEC8F}" destId="{3E9F98DE-1F49-4A94-A274-AC67FE112C8B}" srcOrd="0" destOrd="0" parTransId="{2022839F-B5D6-4954-A872-73570D5E34E5}" sibTransId="{41A2C29B-A0F4-4096-87DD-27D83B2DC541}"/>
    <dgm:cxn modelId="{BA1C617A-91AE-43B3-BE10-F95EF7F0AFF0}" type="presOf" srcId="{C6E7A5F7-987E-4E20-BB09-6BBED9B5BFD2}" destId="{F8C09405-2222-490F-850B-796E268E4E62}" srcOrd="0" destOrd="0" presId="urn:microsoft.com/office/officeart/2005/8/layout/hList2"/>
    <dgm:cxn modelId="{AAEBFE29-EA12-4F67-AD5D-2C600649549A}" type="presOf" srcId="{7862AACF-7228-4E36-A800-D1F46E1F97F4}" destId="{BEB1F8FE-37FF-47B4-8A2A-F6697EDB5FBD}" srcOrd="0" destOrd="0" presId="urn:microsoft.com/office/officeart/2005/8/layout/hList2"/>
    <dgm:cxn modelId="{7755CE33-6DCB-461F-980B-820AA948D909}" type="presOf" srcId="{211F8106-0EA9-40E5-BC84-85617293200A}" destId="{250FCF8D-AD22-4613-A2F9-24FCCFD61EC2}" srcOrd="0" destOrd="0" presId="urn:microsoft.com/office/officeart/2005/8/layout/hList2"/>
    <dgm:cxn modelId="{B27772F7-F4FC-45C8-8514-2247AD8EC4CA}" type="presOf" srcId="{1C3245F6-407D-4E50-B112-3AE30E30687E}" destId="{16876A3C-8D06-4E43-9924-B552CD7A4A73}" srcOrd="0" destOrd="0" presId="urn:microsoft.com/office/officeart/2005/8/layout/hList2"/>
    <dgm:cxn modelId="{D9C45CFF-1572-459C-ADA4-24B6362165C2}" srcId="{C6E7A5F7-987E-4E20-BB09-6BBED9B5BFD2}" destId="{CD624CBB-A0EF-4525-A7B9-3DAA78DDEC8F}" srcOrd="3" destOrd="0" parTransId="{CCC89236-9195-4FFB-B887-205D53DCDE20}" sibTransId="{12EEA049-CE5A-42CE-BD36-87DF6F03A775}"/>
    <dgm:cxn modelId="{8F86DC54-B618-4EDC-8853-6EFDE54813D9}" type="presOf" srcId="{CD624CBB-A0EF-4525-A7B9-3DAA78DDEC8F}" destId="{BEF5486A-E1DC-4708-84B4-8AC6A600DC8B}" srcOrd="0" destOrd="0" presId="urn:microsoft.com/office/officeart/2005/8/layout/hList2"/>
    <dgm:cxn modelId="{8639AEB9-0609-4062-BC92-CA3FF4E718A4}" srcId="{94DDCA2A-945F-4C94-AE7F-7E102B274753}" destId="{D51A5317-BE56-41A4-8A9D-8E66CC16A3B6}" srcOrd="0" destOrd="0" parTransId="{B3283A0B-E69C-471E-B6C9-ECF5139EAC06}" sibTransId="{EFDB953B-08EA-4288-A519-FDEC828A73F5}"/>
    <dgm:cxn modelId="{7180001E-33ED-4AC1-ACF7-0B65161BAE10}" srcId="{C6E7A5F7-987E-4E20-BB09-6BBED9B5BFD2}" destId="{17227693-88CE-4532-8A94-BBD2C209AD48}" srcOrd="2" destOrd="0" parTransId="{9D7B2256-E113-46A6-B242-814358AFECD0}" sibTransId="{47131D0F-9379-4102-B6B1-9676409AF698}"/>
    <dgm:cxn modelId="{039C618B-6E30-479D-BB87-FD4FE9B83DF4}" srcId="{C6E7A5F7-987E-4E20-BB09-6BBED9B5BFD2}" destId="{1C3245F6-407D-4E50-B112-3AE30E30687E}" srcOrd="0" destOrd="0" parTransId="{D72EF899-0329-4C2E-8FE5-3B76A65FC43B}" sibTransId="{CBAB787D-4EB3-422F-847E-67939F465647}"/>
    <dgm:cxn modelId="{7E4ACF50-49B2-4328-A461-BE6DBE84CF05}" type="presOf" srcId="{17227693-88CE-4532-8A94-BBD2C209AD48}" destId="{899B8BE5-0815-4BEF-948F-FD220D97944D}" srcOrd="0" destOrd="0" presId="urn:microsoft.com/office/officeart/2005/8/layout/hList2"/>
    <dgm:cxn modelId="{F126D85D-56FA-475C-A4C1-F78EA5D7EFEC}" srcId="{1C3245F6-407D-4E50-B112-3AE30E30687E}" destId="{211F8106-0EA9-40E5-BC84-85617293200A}" srcOrd="0" destOrd="0" parTransId="{F151C776-97A4-4C51-B4AE-A69F45E967C0}" sibTransId="{E16CBCA5-C656-4EE2-9C11-5E8E1CC6A8C0}"/>
    <dgm:cxn modelId="{CBF9F7D6-5AEE-436F-A693-FBC50299276D}" srcId="{C6E7A5F7-987E-4E20-BB09-6BBED9B5BFD2}" destId="{94DDCA2A-945F-4C94-AE7F-7E102B274753}" srcOrd="1" destOrd="0" parTransId="{766FF82A-139D-4515-9C43-368B0E93BCCB}" sibTransId="{8BE39CE9-06B0-47E3-9F90-A7CF0AD27C94}"/>
    <dgm:cxn modelId="{55C16ED2-5F9E-4BCF-A066-14FCF6091391}" type="presOf" srcId="{94DDCA2A-945F-4C94-AE7F-7E102B274753}" destId="{0BCE742A-20C9-4B92-9E2F-05117097611A}" srcOrd="0" destOrd="0" presId="urn:microsoft.com/office/officeart/2005/8/layout/hList2"/>
    <dgm:cxn modelId="{1535AB4F-C58C-46F8-8E63-46A3C6A381AC}" srcId="{17227693-88CE-4532-8A94-BBD2C209AD48}" destId="{7862AACF-7228-4E36-A800-D1F46E1F97F4}" srcOrd="0" destOrd="0" parTransId="{7E248C92-3465-447F-BEBA-5D21B4C61FC6}" sibTransId="{9B395D34-6284-43EB-B5AE-8E0DC6E0E8ED}"/>
    <dgm:cxn modelId="{4173217C-5941-497E-8A6C-1A755B187B27}" type="presOf" srcId="{D51A5317-BE56-41A4-8A9D-8E66CC16A3B6}" destId="{E50189BB-8BDD-486B-9666-B4E9A9DE1D6B}" srcOrd="0" destOrd="0" presId="urn:microsoft.com/office/officeart/2005/8/layout/hList2"/>
    <dgm:cxn modelId="{FE57B331-8E92-43BE-B098-726CA0CA69E9}" type="presParOf" srcId="{F8C09405-2222-490F-850B-796E268E4E62}" destId="{D057B47B-E243-4BA7-B980-D5A37D732F97}" srcOrd="0" destOrd="0" presId="urn:microsoft.com/office/officeart/2005/8/layout/hList2"/>
    <dgm:cxn modelId="{E42FF4CD-5664-4485-8E92-5B092C10B812}" type="presParOf" srcId="{D057B47B-E243-4BA7-B980-D5A37D732F97}" destId="{C73082E4-4D5D-402C-9965-0653DC57B411}" srcOrd="0" destOrd="0" presId="urn:microsoft.com/office/officeart/2005/8/layout/hList2"/>
    <dgm:cxn modelId="{290051ED-BE73-4B41-8269-03ED87B6B9D5}" type="presParOf" srcId="{D057B47B-E243-4BA7-B980-D5A37D732F97}" destId="{250FCF8D-AD22-4613-A2F9-24FCCFD61EC2}" srcOrd="1" destOrd="0" presId="urn:microsoft.com/office/officeart/2005/8/layout/hList2"/>
    <dgm:cxn modelId="{9023160B-6AB0-4A10-9316-DAF018699ED7}" type="presParOf" srcId="{D057B47B-E243-4BA7-B980-D5A37D732F97}" destId="{16876A3C-8D06-4E43-9924-B552CD7A4A73}" srcOrd="2" destOrd="0" presId="urn:microsoft.com/office/officeart/2005/8/layout/hList2"/>
    <dgm:cxn modelId="{0D881E30-39FE-4D07-9F56-66DB64DDF1DC}" type="presParOf" srcId="{F8C09405-2222-490F-850B-796E268E4E62}" destId="{F9111D9E-3001-4FE7-A296-1495B091D874}" srcOrd="1" destOrd="0" presId="urn:microsoft.com/office/officeart/2005/8/layout/hList2"/>
    <dgm:cxn modelId="{D7D7BBB0-D42A-4356-A558-23022923B695}" type="presParOf" srcId="{F8C09405-2222-490F-850B-796E268E4E62}" destId="{289D092B-9412-4685-8360-A2EAB0D2A837}" srcOrd="2" destOrd="0" presId="urn:microsoft.com/office/officeart/2005/8/layout/hList2"/>
    <dgm:cxn modelId="{67B485D4-FBD2-4511-B702-7D6CAA439F32}" type="presParOf" srcId="{289D092B-9412-4685-8360-A2EAB0D2A837}" destId="{4C885D04-1B19-45E5-BC12-941461FFD7D4}" srcOrd="0" destOrd="0" presId="urn:microsoft.com/office/officeart/2005/8/layout/hList2"/>
    <dgm:cxn modelId="{BA65A150-3223-4851-A200-6C029DB0F450}" type="presParOf" srcId="{289D092B-9412-4685-8360-A2EAB0D2A837}" destId="{E50189BB-8BDD-486B-9666-B4E9A9DE1D6B}" srcOrd="1" destOrd="0" presId="urn:microsoft.com/office/officeart/2005/8/layout/hList2"/>
    <dgm:cxn modelId="{9B31500B-6423-4B58-9945-738BAF7D9825}" type="presParOf" srcId="{289D092B-9412-4685-8360-A2EAB0D2A837}" destId="{0BCE742A-20C9-4B92-9E2F-05117097611A}" srcOrd="2" destOrd="0" presId="urn:microsoft.com/office/officeart/2005/8/layout/hList2"/>
    <dgm:cxn modelId="{EB216011-9F54-4369-99D3-A168E2B07156}" type="presParOf" srcId="{F8C09405-2222-490F-850B-796E268E4E62}" destId="{58282AFC-01FB-4F86-9E12-A5BBC5105469}" srcOrd="3" destOrd="0" presId="urn:microsoft.com/office/officeart/2005/8/layout/hList2"/>
    <dgm:cxn modelId="{0A23CF54-85F9-408F-AF15-27E6E2796ABD}" type="presParOf" srcId="{F8C09405-2222-490F-850B-796E268E4E62}" destId="{4AC44308-B460-4922-9411-BDE605001D92}" srcOrd="4" destOrd="0" presId="urn:microsoft.com/office/officeart/2005/8/layout/hList2"/>
    <dgm:cxn modelId="{110E86C3-F34B-4E6C-8629-F3BDD26AA029}" type="presParOf" srcId="{4AC44308-B460-4922-9411-BDE605001D92}" destId="{C47F9DD7-F6B4-4B29-A290-DA5D91EF3576}" srcOrd="0" destOrd="0" presId="urn:microsoft.com/office/officeart/2005/8/layout/hList2"/>
    <dgm:cxn modelId="{8CD02951-DEBE-4AB8-9675-5921423CFF9B}" type="presParOf" srcId="{4AC44308-B460-4922-9411-BDE605001D92}" destId="{BEB1F8FE-37FF-47B4-8A2A-F6697EDB5FBD}" srcOrd="1" destOrd="0" presId="urn:microsoft.com/office/officeart/2005/8/layout/hList2"/>
    <dgm:cxn modelId="{A788C2A4-982E-4355-80F7-3BD5FB15EF55}" type="presParOf" srcId="{4AC44308-B460-4922-9411-BDE605001D92}" destId="{899B8BE5-0815-4BEF-948F-FD220D97944D}" srcOrd="2" destOrd="0" presId="urn:microsoft.com/office/officeart/2005/8/layout/hList2"/>
    <dgm:cxn modelId="{8C0EB2CC-EA0F-4C4B-9BD9-B8E06FA36573}" type="presParOf" srcId="{F8C09405-2222-490F-850B-796E268E4E62}" destId="{FBEEAAD4-6635-4D73-BE44-59F8F0FE5AA3}" srcOrd="5" destOrd="0" presId="urn:microsoft.com/office/officeart/2005/8/layout/hList2"/>
    <dgm:cxn modelId="{ACE7A920-4EC0-437A-956E-92DB39D80097}" type="presParOf" srcId="{F8C09405-2222-490F-850B-796E268E4E62}" destId="{F6500EE9-C3D2-4C16-823E-B4A7D1403161}" srcOrd="6" destOrd="0" presId="urn:microsoft.com/office/officeart/2005/8/layout/hList2"/>
    <dgm:cxn modelId="{F124D12C-0A1C-4DD8-8508-E449D1ECBBF5}" type="presParOf" srcId="{F6500EE9-C3D2-4C16-823E-B4A7D1403161}" destId="{7B6FF2F7-3D81-45A5-9381-A7C91AF79A2C}" srcOrd="0" destOrd="0" presId="urn:microsoft.com/office/officeart/2005/8/layout/hList2"/>
    <dgm:cxn modelId="{34A7DD2D-AE9E-4C96-B93D-767BEA85802E}" type="presParOf" srcId="{F6500EE9-C3D2-4C16-823E-B4A7D1403161}" destId="{BAC1E602-CBE6-47A9-B3AE-56E620824BAD}" srcOrd="1" destOrd="0" presId="urn:microsoft.com/office/officeart/2005/8/layout/hList2"/>
    <dgm:cxn modelId="{AB48B50B-C928-4B87-A07E-BDB4E1D10432}" type="presParOf" srcId="{F6500EE9-C3D2-4C16-823E-B4A7D1403161}" destId="{BEF5486A-E1DC-4708-84B4-8AC6A600DC8B}" srcOrd="2" destOrd="0" presId="urn:microsoft.com/office/officeart/2005/8/layout/h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altLang="en-US" sz="2800" dirty="0" smtClean="0">
              <a:latin typeface="Arial" panose="020B0604020202020204" pitchFamily="34" charset="0"/>
            </a:rPr>
            <a:t>有利于成本控制</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altLang="en-US" sz="2800" dirty="0" smtClean="0">
              <a:latin typeface="Arial" panose="020B0604020202020204" pitchFamily="34" charset="0"/>
            </a:rPr>
            <a:t>有利于成本分析</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91C7DD63-AF97-4B14-BD75-2B546D3BC738}">
      <dgm:prSet phldrT="[文本]" custT="1"/>
      <dgm:spPr/>
      <dgm:t>
        <a:bodyPr/>
        <a:lstStyle/>
        <a:p>
          <a:r>
            <a:rPr lang="zh-CN" altLang="en-US" sz="2800" dirty="0" smtClean="0">
              <a:latin typeface="Arial" panose="020B0604020202020204" pitchFamily="34" charset="0"/>
            </a:rPr>
            <a:t>有利于提高管理水平</a:t>
          </a:r>
          <a:endParaRPr lang="zh-CN" altLang="en-US" sz="2800" dirty="0"/>
        </a:p>
      </dgm:t>
    </dgm:pt>
    <dgm:pt modelId="{8301A26F-271A-421E-870E-45FAFE841DA8}" type="parTrans" cxnId="{241EE6BA-5C09-408A-9D9C-45870659A64E}">
      <dgm:prSet/>
      <dgm:spPr/>
      <dgm:t>
        <a:bodyPr/>
        <a:lstStyle/>
        <a:p>
          <a:endParaRPr lang="zh-CN" altLang="en-US" sz="4000"/>
        </a:p>
      </dgm:t>
    </dgm:pt>
    <dgm:pt modelId="{D6A4B27F-181B-4EE1-ADFD-C043EB8882B5}" type="sibTrans" cxnId="{241EE6BA-5C09-408A-9D9C-45870659A64E}">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3" custLinFactY="90697" custLinFactNeighborY="100000"/>
      <dgm:spPr/>
    </dgm:pt>
    <dgm:pt modelId="{84A8DC0A-108C-4D5F-B9C6-5FCC715E5AA3}" type="pres">
      <dgm:prSet presAssocID="{2ACB9286-C79A-460D-8DA3-30E0B3B0A6A6}" presName="Accent" presStyleLbl="alignNode1" presStyleIdx="0" presStyleCnt="3" custLinFactY="100000" custLinFactNeighborY="138372"/>
      <dgm:spPr/>
    </dgm:pt>
    <dgm:pt modelId="{755E79EF-742D-4830-9892-061F908B94D1}" type="pres">
      <dgm:prSet presAssocID="{2ACB9286-C79A-460D-8DA3-30E0B3B0A6A6}" presName="Child" presStyleLbl="revTx" presStyleIdx="0" presStyleCnt="3">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3" custLinFactY="100000"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3" custLinFactY="90697" custLinFactNeighborY="100000"/>
      <dgm:spPr/>
    </dgm:pt>
    <dgm:pt modelId="{0AAAA83D-B437-4D6B-87B2-B9505B5317AA}" type="pres">
      <dgm:prSet presAssocID="{5B53280C-85DF-4C6D-9B3E-6BE76B1C7E59}" presName="Accent" presStyleLbl="alignNode1" presStyleIdx="1" presStyleCnt="3" custLinFactY="100000" custLinFactNeighborY="138372"/>
      <dgm:spPr/>
    </dgm:pt>
    <dgm:pt modelId="{D2AF4FDE-3DEF-4BC9-A7A0-8CE202FD2CB2}" type="pres">
      <dgm:prSet presAssocID="{5B53280C-85DF-4C6D-9B3E-6BE76B1C7E59}" presName="Child" presStyleLbl="revTx" presStyleIdx="0" presStyleCnt="3">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3" custLinFactY="100000" custLinFactNeighborY="168755">
        <dgm:presLayoutVars>
          <dgm:chMax val="1"/>
          <dgm:chPref val="1"/>
          <dgm:bulletEnabled val="1"/>
        </dgm:presLayoutVars>
      </dgm:prSet>
      <dgm:spPr/>
      <dgm:t>
        <a:bodyPr/>
        <a:lstStyle/>
        <a:p>
          <a:endParaRPr lang="zh-CN" altLang="en-US"/>
        </a:p>
      </dgm:t>
    </dgm:pt>
    <dgm:pt modelId="{C960C22B-353A-4241-A3D1-C38FA3B53192}" type="pres">
      <dgm:prSet presAssocID="{8093BB12-B62D-430E-98DF-24CDEE48B477}" presName="sibTrans" presStyleCnt="0"/>
      <dgm:spPr/>
    </dgm:pt>
    <dgm:pt modelId="{BDDBF982-25AF-4241-90A6-7EF6B4D7EB37}" type="pres">
      <dgm:prSet presAssocID="{91C7DD63-AF97-4B14-BD75-2B546D3BC738}" presName="composite" presStyleCnt="0"/>
      <dgm:spPr/>
    </dgm:pt>
    <dgm:pt modelId="{AEDAC0FE-1EA3-4578-9A76-3B0BE0D57589}" type="pres">
      <dgm:prSet presAssocID="{91C7DD63-AF97-4B14-BD75-2B546D3BC738}" presName="BackAccent" presStyleLbl="bgShp" presStyleIdx="2" presStyleCnt="3" custLinFactY="90697" custLinFactNeighborY="100000"/>
      <dgm:spPr/>
    </dgm:pt>
    <dgm:pt modelId="{5003AA9C-9259-4BB1-8F91-3208298BE2FE}" type="pres">
      <dgm:prSet presAssocID="{91C7DD63-AF97-4B14-BD75-2B546D3BC738}" presName="Accent" presStyleLbl="alignNode1" presStyleIdx="2" presStyleCnt="3" custLinFactY="100000" custLinFactNeighborY="138372"/>
      <dgm:spPr/>
    </dgm:pt>
    <dgm:pt modelId="{F70F3567-C275-4CE1-B5FB-341FB7E72403}" type="pres">
      <dgm:prSet presAssocID="{91C7DD63-AF97-4B14-BD75-2B546D3BC738}" presName="Child" presStyleLbl="revTx" presStyleIdx="1" presStyleCnt="3">
        <dgm:presLayoutVars>
          <dgm:chMax val="0"/>
          <dgm:chPref val="0"/>
          <dgm:bulletEnabled val="1"/>
        </dgm:presLayoutVars>
      </dgm:prSet>
      <dgm:spPr/>
      <dgm:t>
        <a:bodyPr/>
        <a:lstStyle/>
        <a:p>
          <a:endParaRPr lang="zh-CN" altLang="en-US"/>
        </a:p>
      </dgm:t>
    </dgm:pt>
    <dgm:pt modelId="{18261F19-7521-4808-A8CB-A08B17DFF5B0}" type="pres">
      <dgm:prSet presAssocID="{91C7DD63-AF97-4B14-BD75-2B546D3BC738}" presName="Parent" presStyleLbl="revTx" presStyleIdx="2" presStyleCnt="3" custScaleX="136188" custLinFactY="100000" custLinFactNeighborX="9047" custLinFactNeighborY="156039">
        <dgm:presLayoutVars>
          <dgm:chMax val="1"/>
          <dgm:chPref val="1"/>
          <dgm:bulletEnabled val="1"/>
        </dgm:presLayoutVars>
      </dgm:prSet>
      <dgm:spPr/>
      <dgm:t>
        <a:bodyPr/>
        <a:lstStyle/>
        <a:p>
          <a:endParaRPr lang="zh-CN" altLang="en-US"/>
        </a:p>
      </dgm:t>
    </dgm:pt>
  </dgm:ptLst>
  <dgm:cxnLst>
    <dgm:cxn modelId="{4C9A6E59-2CD5-45E4-9BBE-B0A0E43576FE}" type="presOf" srcId="{11905910-44E2-4C56-9EA7-E8AADE49458D}" destId="{3C756090-C49F-4993-90F8-C4AA31A14617}"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241EE6BA-5C09-408A-9D9C-45870659A64E}" srcId="{11905910-44E2-4C56-9EA7-E8AADE49458D}" destId="{91C7DD63-AF97-4B14-BD75-2B546D3BC738}" srcOrd="2" destOrd="0" parTransId="{8301A26F-271A-421E-870E-45FAFE841DA8}" sibTransId="{D6A4B27F-181B-4EE1-ADFD-C043EB8882B5}"/>
    <dgm:cxn modelId="{99517925-32DC-40A9-9958-0165072E919E}" type="presOf" srcId="{2ACB9286-C79A-460D-8DA3-30E0B3B0A6A6}" destId="{BA71E1A6-9C3A-4D48-B1E4-4E61D46733AD}" srcOrd="0" destOrd="0" presId="urn:microsoft.com/office/officeart/2008/layout/IncreasingCircleProcess"/>
    <dgm:cxn modelId="{4EF8A36E-E923-46C7-B704-2211E67AAB14}" type="presOf" srcId="{91C7DD63-AF97-4B14-BD75-2B546D3BC738}" destId="{18261F19-7521-4808-A8CB-A08B17DFF5B0}" srcOrd="0" destOrd="0" presId="urn:microsoft.com/office/officeart/2008/layout/IncreasingCircleProcess"/>
    <dgm:cxn modelId="{CFFF4EEC-D3D2-46AD-AB2D-3BA2B81A0AFA}" srcId="{11905910-44E2-4C56-9EA7-E8AADE49458D}" destId="{2ACB9286-C79A-460D-8DA3-30E0B3B0A6A6}" srcOrd="0" destOrd="0" parTransId="{2E364713-9C01-42F4-B40C-7F005B77ABCD}" sibTransId="{214F32E9-9DBC-4094-A44B-A788B92CA8E2}"/>
    <dgm:cxn modelId="{716AF2A5-91B8-49BF-8CD2-C3F7CDE59D9B}" type="presOf" srcId="{5B53280C-85DF-4C6D-9B3E-6BE76B1C7E59}" destId="{A9D07279-FE0C-47B3-8386-E73F61BCEF12}" srcOrd="0" destOrd="0" presId="urn:microsoft.com/office/officeart/2008/layout/IncreasingCircleProcess"/>
    <dgm:cxn modelId="{A737D098-DD08-48F1-8408-29BAC6AB1A09}" type="presParOf" srcId="{3C756090-C49F-4993-90F8-C4AA31A14617}" destId="{87DCBB13-5194-423E-8E08-D823B80668CA}" srcOrd="0" destOrd="0" presId="urn:microsoft.com/office/officeart/2008/layout/IncreasingCircleProcess"/>
    <dgm:cxn modelId="{FB2E5BEE-C0C1-49BC-A1D3-FA344CAEA71A}" type="presParOf" srcId="{87DCBB13-5194-423E-8E08-D823B80668CA}" destId="{D46EEAB8-0648-47AA-9AC6-2F8E81A5A85F}" srcOrd="0" destOrd="0" presId="urn:microsoft.com/office/officeart/2008/layout/IncreasingCircleProcess"/>
    <dgm:cxn modelId="{E80647E0-9EA1-42AA-9C75-D23D2A8EABC2}" type="presParOf" srcId="{87DCBB13-5194-423E-8E08-D823B80668CA}" destId="{84A8DC0A-108C-4D5F-B9C6-5FCC715E5AA3}" srcOrd="1" destOrd="0" presId="urn:microsoft.com/office/officeart/2008/layout/IncreasingCircleProcess"/>
    <dgm:cxn modelId="{1DED43DF-02B9-4456-A0BC-E006CE40AEFA}" type="presParOf" srcId="{87DCBB13-5194-423E-8E08-D823B80668CA}" destId="{755E79EF-742D-4830-9892-061F908B94D1}" srcOrd="2" destOrd="0" presId="urn:microsoft.com/office/officeart/2008/layout/IncreasingCircleProcess"/>
    <dgm:cxn modelId="{9D2C686B-4671-4340-85EE-CB2A7445A194}" type="presParOf" srcId="{87DCBB13-5194-423E-8E08-D823B80668CA}" destId="{BA71E1A6-9C3A-4D48-B1E4-4E61D46733AD}" srcOrd="3" destOrd="0" presId="urn:microsoft.com/office/officeart/2008/layout/IncreasingCircleProcess"/>
    <dgm:cxn modelId="{5A8D6257-05F6-424B-925D-F3582784944F}" type="presParOf" srcId="{3C756090-C49F-4993-90F8-C4AA31A14617}" destId="{AD44AF95-BF44-4940-9CB9-CA88709ECF99}" srcOrd="1" destOrd="0" presId="urn:microsoft.com/office/officeart/2008/layout/IncreasingCircleProcess"/>
    <dgm:cxn modelId="{5EDC5377-EF19-4F95-B53E-56DB44680015}" type="presParOf" srcId="{3C756090-C49F-4993-90F8-C4AA31A14617}" destId="{21DC7A6E-0D20-4C91-80F5-4133FBF2C48B}" srcOrd="2" destOrd="0" presId="urn:microsoft.com/office/officeart/2008/layout/IncreasingCircleProcess"/>
    <dgm:cxn modelId="{B8C68979-1ECB-4336-A8CB-7FD927D5A72E}" type="presParOf" srcId="{21DC7A6E-0D20-4C91-80F5-4133FBF2C48B}" destId="{F228AED6-2D00-41E9-8792-3EB0BE158E80}" srcOrd="0" destOrd="0" presId="urn:microsoft.com/office/officeart/2008/layout/IncreasingCircleProcess"/>
    <dgm:cxn modelId="{50540793-8A63-4E23-8C65-1ED1A06F0C39}" type="presParOf" srcId="{21DC7A6E-0D20-4C91-80F5-4133FBF2C48B}" destId="{0AAAA83D-B437-4D6B-87B2-B9505B5317AA}" srcOrd="1" destOrd="0" presId="urn:microsoft.com/office/officeart/2008/layout/IncreasingCircleProcess"/>
    <dgm:cxn modelId="{021B1F58-6374-49E9-8D49-8BCA7F5736CD}" type="presParOf" srcId="{21DC7A6E-0D20-4C91-80F5-4133FBF2C48B}" destId="{D2AF4FDE-3DEF-4BC9-A7A0-8CE202FD2CB2}" srcOrd="2" destOrd="0" presId="urn:microsoft.com/office/officeart/2008/layout/IncreasingCircleProcess"/>
    <dgm:cxn modelId="{43711B05-D504-45F2-8A75-4A71969C987F}" type="presParOf" srcId="{21DC7A6E-0D20-4C91-80F5-4133FBF2C48B}" destId="{A9D07279-FE0C-47B3-8386-E73F61BCEF12}" srcOrd="3" destOrd="0" presId="urn:microsoft.com/office/officeart/2008/layout/IncreasingCircleProcess"/>
    <dgm:cxn modelId="{10C1B486-733D-4249-A85E-67EBFC43E526}" type="presParOf" srcId="{3C756090-C49F-4993-90F8-C4AA31A14617}" destId="{C960C22B-353A-4241-A3D1-C38FA3B53192}" srcOrd="3" destOrd="0" presId="urn:microsoft.com/office/officeart/2008/layout/IncreasingCircleProcess"/>
    <dgm:cxn modelId="{ADFBE6F2-718C-4A38-8D63-42D47E05C0C4}" type="presParOf" srcId="{3C756090-C49F-4993-90F8-C4AA31A14617}" destId="{BDDBF982-25AF-4241-90A6-7EF6B4D7EB37}" srcOrd="4" destOrd="0" presId="urn:microsoft.com/office/officeart/2008/layout/IncreasingCircleProcess"/>
    <dgm:cxn modelId="{19383FB8-5884-4580-A694-A7C59E47855E}" type="presParOf" srcId="{BDDBF982-25AF-4241-90A6-7EF6B4D7EB37}" destId="{AEDAC0FE-1EA3-4578-9A76-3B0BE0D57589}" srcOrd="0" destOrd="0" presId="urn:microsoft.com/office/officeart/2008/layout/IncreasingCircleProcess"/>
    <dgm:cxn modelId="{7D58A166-8ED0-4DD8-93A1-3ED6E776E979}" type="presParOf" srcId="{BDDBF982-25AF-4241-90A6-7EF6B4D7EB37}" destId="{5003AA9C-9259-4BB1-8F91-3208298BE2FE}" srcOrd="1" destOrd="0" presId="urn:microsoft.com/office/officeart/2008/layout/IncreasingCircleProcess"/>
    <dgm:cxn modelId="{78D40953-0139-47B5-88AD-4E39FE4BB1E4}" type="presParOf" srcId="{BDDBF982-25AF-4241-90A6-7EF6B4D7EB37}" destId="{F70F3567-C275-4CE1-B5FB-341FB7E72403}" srcOrd="2" destOrd="0" presId="urn:microsoft.com/office/officeart/2008/layout/IncreasingCircleProcess"/>
    <dgm:cxn modelId="{43C23B4C-8CE1-4C3D-8AE7-20FB91E9C1DB}" type="presParOf" srcId="{BDDBF982-25AF-4241-90A6-7EF6B4D7EB37}" destId="{18261F19-7521-4808-A8CB-A08B17DFF5B0}" srcOrd="3" destOrd="0" presId="urn:microsoft.com/office/officeart/2008/layout/IncreasingCircleProces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C6E7A5F7-987E-4E20-BB09-6BBED9B5BFD2}" type="doc">
      <dgm:prSet loTypeId="urn:microsoft.com/office/officeart/2005/8/layout/hList2" loCatId="list" qsTypeId="urn:microsoft.com/office/officeart/2005/8/quickstyle/3d3" qsCatId="3D" csTypeId="urn:microsoft.com/office/officeart/2005/8/colors/accent2_2" csCatId="accent2" phldr="1"/>
      <dgm:spPr/>
      <dgm:t>
        <a:bodyPr/>
        <a:lstStyle/>
        <a:p>
          <a:endParaRPr lang="zh-CN" altLang="en-US"/>
        </a:p>
      </dgm:t>
    </dgm:pt>
    <dgm:pt modelId="{1C3245F6-407D-4E50-B112-3AE30E30687E}">
      <dgm:prSet phldrT="[文本]" custT="1"/>
      <dgm:spPr/>
      <dgm:t>
        <a:bodyPr/>
        <a:lstStyle/>
        <a:p>
          <a:endParaRPr lang="zh-CN" altLang="en-US" sz="3200" b="1" dirty="0">
            <a:solidFill>
              <a:schemeClr val="bg1"/>
            </a:solidFill>
          </a:endParaRPr>
        </a:p>
      </dgm:t>
    </dgm:pt>
    <dgm:pt modelId="{D72EF899-0329-4C2E-8FE5-3B76A65FC43B}" type="parTrans" cxnId="{039C618B-6E30-479D-BB87-FD4FE9B83DF4}">
      <dgm:prSet/>
      <dgm:spPr/>
      <dgm:t>
        <a:bodyPr/>
        <a:lstStyle/>
        <a:p>
          <a:endParaRPr lang="zh-CN" altLang="en-US" sz="1600">
            <a:solidFill>
              <a:schemeClr val="bg1"/>
            </a:solidFill>
          </a:endParaRPr>
        </a:p>
      </dgm:t>
    </dgm:pt>
    <dgm:pt modelId="{CBAB787D-4EB3-422F-847E-67939F465647}" type="sibTrans" cxnId="{039C618B-6E30-479D-BB87-FD4FE9B83DF4}">
      <dgm:prSet/>
      <dgm:spPr/>
      <dgm:t>
        <a:bodyPr/>
        <a:lstStyle/>
        <a:p>
          <a:endParaRPr lang="zh-CN" altLang="en-US" sz="1600">
            <a:solidFill>
              <a:schemeClr val="bg1"/>
            </a:solidFill>
          </a:endParaRPr>
        </a:p>
      </dgm:t>
    </dgm:pt>
    <dgm:pt modelId="{211F8106-0EA9-40E5-BC84-85617293200A}">
      <dgm:prSet phldrT="[文本]" custT="1"/>
      <dgm:spPr/>
      <dgm:t>
        <a:bodyPr/>
        <a:lstStyle/>
        <a:p>
          <a:r>
            <a:rPr lang="zh-CN" altLang="en-US" sz="2000" dirty="0" smtClean="0">
              <a:latin typeface="宋体" panose="02010600030101010101" pitchFamily="2" charset="-122"/>
            </a:rPr>
            <a:t>企业具备比较健全的定额管理制度，有较好的定额管理工作的基础。</a:t>
          </a:r>
          <a:endParaRPr lang="zh-CN" altLang="en-US" sz="2000" b="1" dirty="0">
            <a:solidFill>
              <a:schemeClr val="bg1"/>
            </a:solidFill>
          </a:endParaRPr>
        </a:p>
      </dgm:t>
    </dgm:pt>
    <dgm:pt modelId="{F151C776-97A4-4C51-B4AE-A69F45E967C0}" type="parTrans" cxnId="{F126D85D-56FA-475C-A4C1-F78EA5D7EFEC}">
      <dgm:prSet/>
      <dgm:spPr/>
      <dgm:t>
        <a:bodyPr/>
        <a:lstStyle/>
        <a:p>
          <a:endParaRPr lang="zh-CN" altLang="en-US" sz="1600">
            <a:solidFill>
              <a:schemeClr val="bg1"/>
            </a:solidFill>
          </a:endParaRPr>
        </a:p>
      </dgm:t>
    </dgm:pt>
    <dgm:pt modelId="{E16CBCA5-C656-4EE2-9C11-5E8E1CC6A8C0}" type="sibTrans" cxnId="{F126D85D-56FA-475C-A4C1-F78EA5D7EFEC}">
      <dgm:prSet/>
      <dgm:spPr/>
      <dgm:t>
        <a:bodyPr/>
        <a:lstStyle/>
        <a:p>
          <a:endParaRPr lang="zh-CN" altLang="en-US" sz="1600">
            <a:solidFill>
              <a:schemeClr val="bg1"/>
            </a:solidFill>
          </a:endParaRPr>
        </a:p>
      </dgm:t>
    </dgm:pt>
    <dgm:pt modelId="{94DDCA2A-945F-4C94-AE7F-7E102B274753}">
      <dgm:prSet phldrT="[文本]" custT="1"/>
      <dgm:spPr/>
      <dgm:t>
        <a:bodyPr/>
        <a:lstStyle/>
        <a:p>
          <a:endParaRPr lang="zh-CN" altLang="en-US" sz="3200" b="1" dirty="0">
            <a:solidFill>
              <a:schemeClr val="bg1"/>
            </a:solidFill>
          </a:endParaRPr>
        </a:p>
      </dgm:t>
    </dgm:pt>
    <dgm:pt modelId="{766FF82A-139D-4515-9C43-368B0E93BCCB}" type="parTrans" cxnId="{CBF9F7D6-5AEE-436F-A693-FBC50299276D}">
      <dgm:prSet/>
      <dgm:spPr/>
      <dgm:t>
        <a:bodyPr/>
        <a:lstStyle/>
        <a:p>
          <a:endParaRPr lang="zh-CN" altLang="en-US" sz="1600">
            <a:solidFill>
              <a:schemeClr val="bg1"/>
            </a:solidFill>
          </a:endParaRPr>
        </a:p>
      </dgm:t>
    </dgm:pt>
    <dgm:pt modelId="{8BE39CE9-06B0-47E3-9F90-A7CF0AD27C94}" type="sibTrans" cxnId="{CBF9F7D6-5AEE-436F-A693-FBC50299276D}">
      <dgm:prSet/>
      <dgm:spPr/>
      <dgm:t>
        <a:bodyPr/>
        <a:lstStyle/>
        <a:p>
          <a:endParaRPr lang="zh-CN" altLang="en-US" sz="1600">
            <a:solidFill>
              <a:schemeClr val="bg1"/>
            </a:solidFill>
          </a:endParaRPr>
        </a:p>
      </dgm:t>
    </dgm:pt>
    <dgm:pt modelId="{D51A5317-BE56-41A4-8A9D-8E66CC16A3B6}">
      <dgm:prSet phldrT="[文本]" custT="1"/>
      <dgm:spPr/>
      <dgm:t>
        <a:bodyPr/>
        <a:lstStyle/>
        <a:p>
          <a:r>
            <a:rPr lang="zh-CN" altLang="en-US" sz="2000" dirty="0" smtClean="0">
              <a:latin typeface="宋体" panose="02010600030101010101" pitchFamily="2" charset="-122"/>
            </a:rPr>
            <a:t>产品的生产基本定型，产品的各项消耗定额准确和稳定。</a:t>
          </a:r>
          <a:endParaRPr lang="zh-CN" altLang="en-US" sz="2000" b="1" dirty="0">
            <a:solidFill>
              <a:schemeClr val="bg1"/>
            </a:solidFill>
          </a:endParaRPr>
        </a:p>
      </dgm:t>
    </dgm:pt>
    <dgm:pt modelId="{B3283A0B-E69C-471E-B6C9-ECF5139EAC06}" type="parTrans" cxnId="{8639AEB9-0609-4062-BC92-CA3FF4E718A4}">
      <dgm:prSet/>
      <dgm:spPr/>
      <dgm:t>
        <a:bodyPr/>
        <a:lstStyle/>
        <a:p>
          <a:endParaRPr lang="zh-CN" altLang="en-US" sz="1600">
            <a:solidFill>
              <a:schemeClr val="bg1"/>
            </a:solidFill>
          </a:endParaRPr>
        </a:p>
      </dgm:t>
    </dgm:pt>
    <dgm:pt modelId="{EFDB953B-08EA-4288-A519-FDEC828A73F5}" type="sibTrans" cxnId="{8639AEB9-0609-4062-BC92-CA3FF4E718A4}">
      <dgm:prSet/>
      <dgm:spPr/>
      <dgm:t>
        <a:bodyPr/>
        <a:lstStyle/>
        <a:p>
          <a:endParaRPr lang="zh-CN" altLang="en-US" sz="1600">
            <a:solidFill>
              <a:schemeClr val="bg1"/>
            </a:solidFill>
          </a:endParaRPr>
        </a:p>
      </dgm:t>
    </dgm:pt>
    <dgm:pt modelId="{7862AACF-7228-4E36-A800-D1F46E1F97F4}">
      <dgm:prSet phldrT="[文本]" custT="1"/>
      <dgm:spPr/>
      <dgm:t>
        <a:bodyPr/>
        <a:lstStyle/>
        <a:p>
          <a:r>
            <a:rPr lang="zh-CN" altLang="en-US" sz="2000" dirty="0" smtClean="0">
              <a:latin typeface="宋体" panose="02010600030101010101" pitchFamily="2" charset="-122"/>
            </a:rPr>
            <a:t>定额成本法与产品生产的类型没有直接的联系，可以适用于各种类型产品的生产。</a:t>
          </a:r>
          <a:endParaRPr lang="zh-CN" altLang="en-US" sz="2000" b="1" dirty="0">
            <a:solidFill>
              <a:schemeClr val="bg1"/>
            </a:solidFill>
          </a:endParaRPr>
        </a:p>
      </dgm:t>
    </dgm:pt>
    <dgm:pt modelId="{7E248C92-3465-447F-BEBA-5D21B4C61FC6}" type="parTrans" cxnId="{1535AB4F-C58C-46F8-8E63-46A3C6A381AC}">
      <dgm:prSet/>
      <dgm:spPr/>
      <dgm:t>
        <a:bodyPr/>
        <a:lstStyle/>
        <a:p>
          <a:endParaRPr lang="zh-CN" altLang="en-US" sz="1600">
            <a:solidFill>
              <a:schemeClr val="bg1"/>
            </a:solidFill>
          </a:endParaRPr>
        </a:p>
      </dgm:t>
    </dgm:pt>
    <dgm:pt modelId="{9B395D34-6284-43EB-B5AE-8E0DC6E0E8ED}" type="sibTrans" cxnId="{1535AB4F-C58C-46F8-8E63-46A3C6A381AC}">
      <dgm:prSet/>
      <dgm:spPr/>
      <dgm:t>
        <a:bodyPr/>
        <a:lstStyle/>
        <a:p>
          <a:endParaRPr lang="zh-CN" altLang="en-US" sz="1600">
            <a:solidFill>
              <a:schemeClr val="bg1"/>
            </a:solidFill>
          </a:endParaRPr>
        </a:p>
      </dgm:t>
    </dgm:pt>
    <dgm:pt modelId="{17227693-88CE-4532-8A94-BBD2C209AD48}">
      <dgm:prSet phldrT="[文本]" custT="1"/>
      <dgm:spPr/>
      <dgm:t>
        <a:bodyPr/>
        <a:lstStyle/>
        <a:p>
          <a:endParaRPr lang="zh-CN" altLang="en-US" sz="3200" b="1" dirty="0">
            <a:solidFill>
              <a:schemeClr val="bg1"/>
            </a:solidFill>
          </a:endParaRPr>
        </a:p>
      </dgm:t>
    </dgm:pt>
    <dgm:pt modelId="{47131D0F-9379-4102-B6B1-9676409AF698}" type="sibTrans" cxnId="{7180001E-33ED-4AC1-ACF7-0B65161BAE10}">
      <dgm:prSet/>
      <dgm:spPr/>
      <dgm:t>
        <a:bodyPr/>
        <a:lstStyle/>
        <a:p>
          <a:endParaRPr lang="zh-CN" altLang="en-US" sz="1600">
            <a:solidFill>
              <a:schemeClr val="bg1"/>
            </a:solidFill>
          </a:endParaRPr>
        </a:p>
      </dgm:t>
    </dgm:pt>
    <dgm:pt modelId="{9D7B2256-E113-46A6-B242-814358AFECD0}" type="parTrans" cxnId="{7180001E-33ED-4AC1-ACF7-0B65161BAE10}">
      <dgm:prSet/>
      <dgm:spPr/>
      <dgm:t>
        <a:bodyPr/>
        <a:lstStyle/>
        <a:p>
          <a:endParaRPr lang="zh-CN" altLang="en-US" sz="1600">
            <a:solidFill>
              <a:schemeClr val="bg1"/>
            </a:solidFill>
          </a:endParaRPr>
        </a:p>
      </dgm:t>
    </dgm:pt>
    <dgm:pt modelId="{F8C09405-2222-490F-850B-796E268E4E62}" type="pres">
      <dgm:prSet presAssocID="{C6E7A5F7-987E-4E20-BB09-6BBED9B5BFD2}" presName="linearFlow" presStyleCnt="0">
        <dgm:presLayoutVars>
          <dgm:dir/>
          <dgm:animLvl val="lvl"/>
          <dgm:resizeHandles/>
        </dgm:presLayoutVars>
      </dgm:prSet>
      <dgm:spPr/>
      <dgm:t>
        <a:bodyPr/>
        <a:lstStyle/>
        <a:p>
          <a:endParaRPr lang="zh-CN" altLang="en-US"/>
        </a:p>
      </dgm:t>
    </dgm:pt>
    <dgm:pt modelId="{D057B47B-E243-4BA7-B980-D5A37D732F97}" type="pres">
      <dgm:prSet presAssocID="{1C3245F6-407D-4E50-B112-3AE30E30687E}" presName="compositeNode" presStyleCnt="0">
        <dgm:presLayoutVars>
          <dgm:bulletEnabled val="1"/>
        </dgm:presLayoutVars>
      </dgm:prSet>
      <dgm:spPr/>
      <dgm:t>
        <a:bodyPr/>
        <a:lstStyle/>
        <a:p>
          <a:endParaRPr lang="zh-CN" altLang="en-US"/>
        </a:p>
      </dgm:t>
    </dgm:pt>
    <dgm:pt modelId="{C73082E4-4D5D-402C-9965-0653DC57B411}" type="pres">
      <dgm:prSet presAssocID="{1C3245F6-407D-4E50-B112-3AE30E30687E}" presName="image" presStyleLbl="fgImgPlace1" presStyleIdx="0" presStyleCnt="3"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250FCF8D-AD22-4613-A2F9-24FCCFD61EC2}" type="pres">
      <dgm:prSet presAssocID="{1C3245F6-407D-4E50-B112-3AE30E30687E}" presName="childNode" presStyleLbl="node1" presStyleIdx="0" presStyleCnt="3">
        <dgm:presLayoutVars>
          <dgm:bulletEnabled val="1"/>
        </dgm:presLayoutVars>
      </dgm:prSet>
      <dgm:spPr>
        <a:prstGeom prst="round2DiagRect">
          <a:avLst/>
        </a:prstGeom>
      </dgm:spPr>
      <dgm:t>
        <a:bodyPr/>
        <a:lstStyle/>
        <a:p>
          <a:endParaRPr lang="zh-CN" altLang="en-US"/>
        </a:p>
      </dgm:t>
    </dgm:pt>
    <dgm:pt modelId="{16876A3C-8D06-4E43-9924-B552CD7A4A73}" type="pres">
      <dgm:prSet presAssocID="{1C3245F6-407D-4E50-B112-3AE30E30687E}" presName="parentNode" presStyleLbl="revTx" presStyleIdx="0" presStyleCnt="3">
        <dgm:presLayoutVars>
          <dgm:chMax val="0"/>
          <dgm:bulletEnabled val="1"/>
        </dgm:presLayoutVars>
      </dgm:prSet>
      <dgm:spPr/>
      <dgm:t>
        <a:bodyPr/>
        <a:lstStyle/>
        <a:p>
          <a:endParaRPr lang="zh-CN" altLang="en-US"/>
        </a:p>
      </dgm:t>
    </dgm:pt>
    <dgm:pt modelId="{F9111D9E-3001-4FE7-A296-1495B091D874}" type="pres">
      <dgm:prSet presAssocID="{CBAB787D-4EB3-422F-847E-67939F465647}" presName="sibTrans" presStyleCnt="0"/>
      <dgm:spPr/>
      <dgm:t>
        <a:bodyPr/>
        <a:lstStyle/>
        <a:p>
          <a:endParaRPr lang="zh-CN" altLang="en-US"/>
        </a:p>
      </dgm:t>
    </dgm:pt>
    <dgm:pt modelId="{289D092B-9412-4685-8360-A2EAB0D2A837}" type="pres">
      <dgm:prSet presAssocID="{94DDCA2A-945F-4C94-AE7F-7E102B274753}" presName="compositeNode" presStyleCnt="0">
        <dgm:presLayoutVars>
          <dgm:bulletEnabled val="1"/>
        </dgm:presLayoutVars>
      </dgm:prSet>
      <dgm:spPr/>
      <dgm:t>
        <a:bodyPr/>
        <a:lstStyle/>
        <a:p>
          <a:endParaRPr lang="zh-CN" altLang="en-US"/>
        </a:p>
      </dgm:t>
    </dgm:pt>
    <dgm:pt modelId="{4C885D04-1B19-45E5-BC12-941461FFD7D4}" type="pres">
      <dgm:prSet presAssocID="{94DDCA2A-945F-4C94-AE7F-7E102B274753}" presName="image" presStyleLbl="fgImgPlace1" presStyleIdx="1" presStyleCnt="3" custScaleX="76833" custScaleY="82729" custLinFactNeighborX="44079" custLinFactNeighborY="22003"/>
      <dgm:spPr>
        <a:prstGeom prst="downArrow">
          <a:avLst/>
        </a:prstGeom>
        <a:solidFill>
          <a:schemeClr val="accent5">
            <a:lumMod val="90000"/>
          </a:schemeClr>
        </a:solidFill>
      </dgm:spPr>
      <dgm:t>
        <a:bodyPr/>
        <a:lstStyle/>
        <a:p>
          <a:endParaRPr lang="zh-CN" altLang="en-US"/>
        </a:p>
      </dgm:t>
    </dgm:pt>
    <dgm:pt modelId="{E50189BB-8BDD-486B-9666-B4E9A9DE1D6B}" type="pres">
      <dgm:prSet presAssocID="{94DDCA2A-945F-4C94-AE7F-7E102B274753}" presName="childNode" presStyleLbl="node1" presStyleIdx="1" presStyleCnt="3">
        <dgm:presLayoutVars>
          <dgm:bulletEnabled val="1"/>
        </dgm:presLayoutVars>
      </dgm:prSet>
      <dgm:spPr>
        <a:prstGeom prst="round2DiagRect">
          <a:avLst/>
        </a:prstGeom>
      </dgm:spPr>
      <dgm:t>
        <a:bodyPr/>
        <a:lstStyle/>
        <a:p>
          <a:endParaRPr lang="zh-CN" altLang="en-US"/>
        </a:p>
      </dgm:t>
    </dgm:pt>
    <dgm:pt modelId="{0BCE742A-20C9-4B92-9E2F-05117097611A}" type="pres">
      <dgm:prSet presAssocID="{94DDCA2A-945F-4C94-AE7F-7E102B274753}" presName="parentNode" presStyleLbl="revTx" presStyleIdx="1" presStyleCnt="3">
        <dgm:presLayoutVars>
          <dgm:chMax val="0"/>
          <dgm:bulletEnabled val="1"/>
        </dgm:presLayoutVars>
      </dgm:prSet>
      <dgm:spPr/>
      <dgm:t>
        <a:bodyPr/>
        <a:lstStyle/>
        <a:p>
          <a:endParaRPr lang="zh-CN" altLang="en-US"/>
        </a:p>
      </dgm:t>
    </dgm:pt>
    <dgm:pt modelId="{58282AFC-01FB-4F86-9E12-A5BBC5105469}" type="pres">
      <dgm:prSet presAssocID="{8BE39CE9-06B0-47E3-9F90-A7CF0AD27C94}" presName="sibTrans" presStyleCnt="0"/>
      <dgm:spPr/>
      <dgm:t>
        <a:bodyPr/>
        <a:lstStyle/>
        <a:p>
          <a:endParaRPr lang="zh-CN" altLang="en-US"/>
        </a:p>
      </dgm:t>
    </dgm:pt>
    <dgm:pt modelId="{4AC44308-B460-4922-9411-BDE605001D92}" type="pres">
      <dgm:prSet presAssocID="{17227693-88CE-4532-8A94-BBD2C209AD48}" presName="compositeNode" presStyleCnt="0">
        <dgm:presLayoutVars>
          <dgm:bulletEnabled val="1"/>
        </dgm:presLayoutVars>
      </dgm:prSet>
      <dgm:spPr/>
      <dgm:t>
        <a:bodyPr/>
        <a:lstStyle/>
        <a:p>
          <a:endParaRPr lang="zh-CN" altLang="en-US"/>
        </a:p>
      </dgm:t>
    </dgm:pt>
    <dgm:pt modelId="{C47F9DD7-F6B4-4B29-A290-DA5D91EF3576}" type="pres">
      <dgm:prSet presAssocID="{17227693-88CE-4532-8A94-BBD2C209AD48}" presName="image" presStyleLbl="fgImgPlace1" presStyleIdx="2" presStyleCnt="3" custScaleX="76833" custScaleY="82729" custLinFactNeighborX="44079" custLinFactNeighborY="22003"/>
      <dgm:spPr>
        <a:prstGeom prst="downArrow">
          <a:avLst/>
        </a:prstGeom>
        <a:solidFill>
          <a:schemeClr val="accent5">
            <a:lumMod val="90000"/>
          </a:schemeClr>
        </a:solidFill>
        <a:ln>
          <a:solidFill>
            <a:schemeClr val="accent1">
              <a:hueOff val="0"/>
              <a:satOff val="0"/>
              <a:lumOff val="0"/>
            </a:schemeClr>
          </a:solidFill>
        </a:ln>
      </dgm:spPr>
      <dgm:t>
        <a:bodyPr/>
        <a:lstStyle/>
        <a:p>
          <a:endParaRPr lang="zh-CN" altLang="en-US"/>
        </a:p>
      </dgm:t>
    </dgm:pt>
    <dgm:pt modelId="{BEB1F8FE-37FF-47B4-8A2A-F6697EDB5FBD}" type="pres">
      <dgm:prSet presAssocID="{17227693-88CE-4532-8A94-BBD2C209AD48}" presName="childNode" presStyleLbl="node1" presStyleIdx="2" presStyleCnt="3">
        <dgm:presLayoutVars>
          <dgm:bulletEnabled val="1"/>
        </dgm:presLayoutVars>
      </dgm:prSet>
      <dgm:spPr>
        <a:prstGeom prst="round2DiagRect">
          <a:avLst/>
        </a:prstGeom>
      </dgm:spPr>
      <dgm:t>
        <a:bodyPr/>
        <a:lstStyle/>
        <a:p>
          <a:endParaRPr lang="zh-CN" altLang="en-US"/>
        </a:p>
      </dgm:t>
    </dgm:pt>
    <dgm:pt modelId="{899B8BE5-0815-4BEF-948F-FD220D97944D}" type="pres">
      <dgm:prSet presAssocID="{17227693-88CE-4532-8A94-BBD2C209AD48}" presName="parentNode" presStyleLbl="revTx" presStyleIdx="2" presStyleCnt="3">
        <dgm:presLayoutVars>
          <dgm:chMax val="0"/>
          <dgm:bulletEnabled val="1"/>
        </dgm:presLayoutVars>
      </dgm:prSet>
      <dgm:spPr/>
      <dgm:t>
        <a:bodyPr/>
        <a:lstStyle/>
        <a:p>
          <a:endParaRPr lang="zh-CN" altLang="en-US"/>
        </a:p>
      </dgm:t>
    </dgm:pt>
  </dgm:ptLst>
  <dgm:cxnLst>
    <dgm:cxn modelId="{AB1585EA-24AF-40D6-B532-C2543077860C}" type="presOf" srcId="{1C3245F6-407D-4E50-B112-3AE30E30687E}" destId="{16876A3C-8D06-4E43-9924-B552CD7A4A73}" srcOrd="0" destOrd="0" presId="urn:microsoft.com/office/officeart/2005/8/layout/hList2"/>
    <dgm:cxn modelId="{7180001E-33ED-4AC1-ACF7-0B65161BAE10}" srcId="{C6E7A5F7-987E-4E20-BB09-6BBED9B5BFD2}" destId="{17227693-88CE-4532-8A94-BBD2C209AD48}" srcOrd="2" destOrd="0" parTransId="{9D7B2256-E113-46A6-B242-814358AFECD0}" sibTransId="{47131D0F-9379-4102-B6B1-9676409AF698}"/>
    <dgm:cxn modelId="{8639AEB9-0609-4062-BC92-CA3FF4E718A4}" srcId="{94DDCA2A-945F-4C94-AE7F-7E102B274753}" destId="{D51A5317-BE56-41A4-8A9D-8E66CC16A3B6}" srcOrd="0" destOrd="0" parTransId="{B3283A0B-E69C-471E-B6C9-ECF5139EAC06}" sibTransId="{EFDB953B-08EA-4288-A519-FDEC828A73F5}"/>
    <dgm:cxn modelId="{039C618B-6E30-479D-BB87-FD4FE9B83DF4}" srcId="{C6E7A5F7-987E-4E20-BB09-6BBED9B5BFD2}" destId="{1C3245F6-407D-4E50-B112-3AE30E30687E}" srcOrd="0" destOrd="0" parTransId="{D72EF899-0329-4C2E-8FE5-3B76A65FC43B}" sibTransId="{CBAB787D-4EB3-422F-847E-67939F465647}"/>
    <dgm:cxn modelId="{FA054427-7963-446C-9372-2B9D940D035B}" type="presOf" srcId="{94DDCA2A-945F-4C94-AE7F-7E102B274753}" destId="{0BCE742A-20C9-4B92-9E2F-05117097611A}" srcOrd="0" destOrd="0" presId="urn:microsoft.com/office/officeart/2005/8/layout/hList2"/>
    <dgm:cxn modelId="{D46CB1E5-8722-4283-9BCD-365BD1266112}" type="presOf" srcId="{7862AACF-7228-4E36-A800-D1F46E1F97F4}" destId="{BEB1F8FE-37FF-47B4-8A2A-F6697EDB5FBD}" srcOrd="0" destOrd="0" presId="urn:microsoft.com/office/officeart/2005/8/layout/hList2"/>
    <dgm:cxn modelId="{BD6B4ABC-56DE-4A81-8340-35F158F1DC02}" type="presOf" srcId="{D51A5317-BE56-41A4-8A9D-8E66CC16A3B6}" destId="{E50189BB-8BDD-486B-9666-B4E9A9DE1D6B}" srcOrd="0" destOrd="0" presId="urn:microsoft.com/office/officeart/2005/8/layout/hList2"/>
    <dgm:cxn modelId="{49EDF4C6-2F54-48B9-B5BA-BF3A72EA8D4B}" type="presOf" srcId="{211F8106-0EA9-40E5-BC84-85617293200A}" destId="{250FCF8D-AD22-4613-A2F9-24FCCFD61EC2}" srcOrd="0" destOrd="0" presId="urn:microsoft.com/office/officeart/2005/8/layout/hList2"/>
    <dgm:cxn modelId="{F126D85D-56FA-475C-A4C1-F78EA5D7EFEC}" srcId="{1C3245F6-407D-4E50-B112-3AE30E30687E}" destId="{211F8106-0EA9-40E5-BC84-85617293200A}" srcOrd="0" destOrd="0" parTransId="{F151C776-97A4-4C51-B4AE-A69F45E967C0}" sibTransId="{E16CBCA5-C656-4EE2-9C11-5E8E1CC6A8C0}"/>
    <dgm:cxn modelId="{CBF9F7D6-5AEE-436F-A693-FBC50299276D}" srcId="{C6E7A5F7-987E-4E20-BB09-6BBED9B5BFD2}" destId="{94DDCA2A-945F-4C94-AE7F-7E102B274753}" srcOrd="1" destOrd="0" parTransId="{766FF82A-139D-4515-9C43-368B0E93BCCB}" sibTransId="{8BE39CE9-06B0-47E3-9F90-A7CF0AD27C94}"/>
    <dgm:cxn modelId="{1535AB4F-C58C-46F8-8E63-46A3C6A381AC}" srcId="{17227693-88CE-4532-8A94-BBD2C209AD48}" destId="{7862AACF-7228-4E36-A800-D1F46E1F97F4}" srcOrd="0" destOrd="0" parTransId="{7E248C92-3465-447F-BEBA-5D21B4C61FC6}" sibTransId="{9B395D34-6284-43EB-B5AE-8E0DC6E0E8ED}"/>
    <dgm:cxn modelId="{8F2F91A7-1C94-4EB6-A817-901FBC162CB5}" type="presOf" srcId="{C6E7A5F7-987E-4E20-BB09-6BBED9B5BFD2}" destId="{F8C09405-2222-490F-850B-796E268E4E62}" srcOrd="0" destOrd="0" presId="urn:microsoft.com/office/officeart/2005/8/layout/hList2"/>
    <dgm:cxn modelId="{76D8F865-32C7-4BE8-8A2C-6AC4EEE14639}" type="presOf" srcId="{17227693-88CE-4532-8A94-BBD2C209AD48}" destId="{899B8BE5-0815-4BEF-948F-FD220D97944D}" srcOrd="0" destOrd="0" presId="urn:microsoft.com/office/officeart/2005/8/layout/hList2"/>
    <dgm:cxn modelId="{21C57AE9-E0C5-4107-9D53-05BCE5612979}" type="presParOf" srcId="{F8C09405-2222-490F-850B-796E268E4E62}" destId="{D057B47B-E243-4BA7-B980-D5A37D732F97}" srcOrd="0" destOrd="0" presId="urn:microsoft.com/office/officeart/2005/8/layout/hList2"/>
    <dgm:cxn modelId="{4A768AF3-F9BF-45D1-B79B-B4388368B572}" type="presParOf" srcId="{D057B47B-E243-4BA7-B980-D5A37D732F97}" destId="{C73082E4-4D5D-402C-9965-0653DC57B411}" srcOrd="0" destOrd="0" presId="urn:microsoft.com/office/officeart/2005/8/layout/hList2"/>
    <dgm:cxn modelId="{7373DA93-C151-44C1-BC1B-9BC9DB86208F}" type="presParOf" srcId="{D057B47B-E243-4BA7-B980-D5A37D732F97}" destId="{250FCF8D-AD22-4613-A2F9-24FCCFD61EC2}" srcOrd="1" destOrd="0" presId="urn:microsoft.com/office/officeart/2005/8/layout/hList2"/>
    <dgm:cxn modelId="{E52C01D9-53D4-4833-AC73-EA5EDDF4EED3}" type="presParOf" srcId="{D057B47B-E243-4BA7-B980-D5A37D732F97}" destId="{16876A3C-8D06-4E43-9924-B552CD7A4A73}" srcOrd="2" destOrd="0" presId="urn:microsoft.com/office/officeart/2005/8/layout/hList2"/>
    <dgm:cxn modelId="{84299414-8DCA-47B9-92FC-3D9AF296DA00}" type="presParOf" srcId="{F8C09405-2222-490F-850B-796E268E4E62}" destId="{F9111D9E-3001-4FE7-A296-1495B091D874}" srcOrd="1" destOrd="0" presId="urn:microsoft.com/office/officeart/2005/8/layout/hList2"/>
    <dgm:cxn modelId="{632EFB7E-EFCF-4F4C-964A-06DEEA182241}" type="presParOf" srcId="{F8C09405-2222-490F-850B-796E268E4E62}" destId="{289D092B-9412-4685-8360-A2EAB0D2A837}" srcOrd="2" destOrd="0" presId="urn:microsoft.com/office/officeart/2005/8/layout/hList2"/>
    <dgm:cxn modelId="{8FABBB14-347E-46E6-9747-FDA5992111EC}" type="presParOf" srcId="{289D092B-9412-4685-8360-A2EAB0D2A837}" destId="{4C885D04-1B19-45E5-BC12-941461FFD7D4}" srcOrd="0" destOrd="0" presId="urn:microsoft.com/office/officeart/2005/8/layout/hList2"/>
    <dgm:cxn modelId="{7409069A-43EB-48D3-99FE-A068F038BA2B}" type="presParOf" srcId="{289D092B-9412-4685-8360-A2EAB0D2A837}" destId="{E50189BB-8BDD-486B-9666-B4E9A9DE1D6B}" srcOrd="1" destOrd="0" presId="urn:microsoft.com/office/officeart/2005/8/layout/hList2"/>
    <dgm:cxn modelId="{7020ECA4-74BE-4762-87A9-7F52795A488B}" type="presParOf" srcId="{289D092B-9412-4685-8360-A2EAB0D2A837}" destId="{0BCE742A-20C9-4B92-9E2F-05117097611A}" srcOrd="2" destOrd="0" presId="urn:microsoft.com/office/officeart/2005/8/layout/hList2"/>
    <dgm:cxn modelId="{853E8154-3CE3-46B2-9245-25132C3CCB5F}" type="presParOf" srcId="{F8C09405-2222-490F-850B-796E268E4E62}" destId="{58282AFC-01FB-4F86-9E12-A5BBC5105469}" srcOrd="3" destOrd="0" presId="urn:microsoft.com/office/officeart/2005/8/layout/hList2"/>
    <dgm:cxn modelId="{C6A793F4-7787-4C9C-B8F0-E8FF5174EC3B}" type="presParOf" srcId="{F8C09405-2222-490F-850B-796E268E4E62}" destId="{4AC44308-B460-4922-9411-BDE605001D92}" srcOrd="4" destOrd="0" presId="urn:microsoft.com/office/officeart/2005/8/layout/hList2"/>
    <dgm:cxn modelId="{1B4E3480-DE0B-4CF4-A86B-44DD6EE80E43}" type="presParOf" srcId="{4AC44308-B460-4922-9411-BDE605001D92}" destId="{C47F9DD7-F6B4-4B29-A290-DA5D91EF3576}" srcOrd="0" destOrd="0" presId="urn:microsoft.com/office/officeart/2005/8/layout/hList2"/>
    <dgm:cxn modelId="{E283A597-DEC2-4983-8B16-8C70322B6649}" type="presParOf" srcId="{4AC44308-B460-4922-9411-BDE605001D92}" destId="{BEB1F8FE-37FF-47B4-8A2A-F6697EDB5FBD}" srcOrd="1" destOrd="0" presId="urn:microsoft.com/office/officeart/2005/8/layout/hList2"/>
    <dgm:cxn modelId="{70543E71-F4C0-4AFD-877C-67CA52B0461B}" type="presParOf" srcId="{4AC44308-B460-4922-9411-BDE605001D92}" destId="{899B8BE5-0815-4BEF-948F-FD220D97944D}" srcOrd="2" destOrd="0" presId="urn:microsoft.com/office/officeart/2005/8/layout/h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ACED9E1A-2A0A-488B-AEA7-595522E757EA}" type="doc">
      <dgm:prSet loTypeId="urn:microsoft.com/office/officeart/2005/8/layout/hierarchy4" loCatId="hierarchy" qsTypeId="urn:microsoft.com/office/officeart/2005/8/quickstyle/3d3" qsCatId="3D" csTypeId="urn:microsoft.com/office/officeart/2005/8/colors/accent6_2" csCatId="accent6" phldr="1"/>
      <dgm:spPr/>
      <dgm:t>
        <a:bodyPr/>
        <a:lstStyle/>
        <a:p>
          <a:endParaRPr lang="zh-CN" altLang="en-US"/>
        </a:p>
      </dgm:t>
    </dgm:pt>
    <dgm:pt modelId="{43D01CCD-D247-4CAC-9162-E66E5E30AAA7}">
      <dgm:prSet phldrT="[文本]"/>
      <dgm:spPr/>
      <dgm:t>
        <a:bodyPr/>
        <a:lstStyle/>
        <a:p>
          <a:r>
            <a:rPr lang="zh-CN" altLang="en-US" dirty="0" smtClean="0"/>
            <a:t>按成本层次分</a:t>
          </a:r>
          <a:endParaRPr lang="zh-CN" altLang="en-US" dirty="0"/>
        </a:p>
      </dgm:t>
    </dgm:pt>
    <dgm:pt modelId="{FC18CBEA-D28F-4B80-A371-19519247B944}" type="parTrans" cxnId="{69D995EF-AC2F-4181-9506-274831706BDD}">
      <dgm:prSet/>
      <dgm:spPr/>
      <dgm:t>
        <a:bodyPr/>
        <a:lstStyle/>
        <a:p>
          <a:endParaRPr lang="zh-CN" altLang="en-US"/>
        </a:p>
      </dgm:t>
    </dgm:pt>
    <dgm:pt modelId="{6BFDBEB5-8348-4323-80B8-AE71C9148B61}" type="sibTrans" cxnId="{69D995EF-AC2F-4181-9506-274831706BDD}">
      <dgm:prSet/>
      <dgm:spPr/>
      <dgm:t>
        <a:bodyPr/>
        <a:lstStyle/>
        <a:p>
          <a:endParaRPr lang="zh-CN" altLang="en-US"/>
        </a:p>
      </dgm:t>
    </dgm:pt>
    <dgm:pt modelId="{CEFE87E5-5155-4F36-8A41-06FFAEE529D2}">
      <dgm:prSet phldrT="[文本]"/>
      <dgm:spPr/>
      <dgm:t>
        <a:bodyPr/>
        <a:lstStyle/>
        <a:p>
          <a:r>
            <a:rPr lang="zh-CN" altLang="en-US" dirty="0" smtClean="0"/>
            <a:t>单位作业</a:t>
          </a:r>
          <a:endParaRPr lang="zh-CN" altLang="en-US" dirty="0"/>
        </a:p>
      </dgm:t>
    </dgm:pt>
    <dgm:pt modelId="{54445FC5-55DF-46E3-97F1-8D3CEEFBB539}" type="parTrans" cxnId="{455CF1BA-58C0-4513-B7D4-59BBFCC54CFD}">
      <dgm:prSet/>
      <dgm:spPr/>
      <dgm:t>
        <a:bodyPr/>
        <a:lstStyle/>
        <a:p>
          <a:endParaRPr lang="zh-CN" altLang="en-US"/>
        </a:p>
      </dgm:t>
    </dgm:pt>
    <dgm:pt modelId="{0B626EF6-BFDD-4B88-9D9A-34730BBC2017}" type="sibTrans" cxnId="{455CF1BA-58C0-4513-B7D4-59BBFCC54CFD}">
      <dgm:prSet/>
      <dgm:spPr/>
      <dgm:t>
        <a:bodyPr/>
        <a:lstStyle/>
        <a:p>
          <a:endParaRPr lang="zh-CN" altLang="en-US"/>
        </a:p>
      </dgm:t>
    </dgm:pt>
    <dgm:pt modelId="{C493AA9F-DB71-4509-8ADA-0AE7A77E447C}">
      <dgm:prSet phldrT="[文本]"/>
      <dgm:spPr/>
      <dgm:t>
        <a:bodyPr/>
        <a:lstStyle/>
        <a:p>
          <a:r>
            <a:rPr lang="zh-CN" altLang="en-US" dirty="0" smtClean="0"/>
            <a:t>批别作业</a:t>
          </a:r>
          <a:endParaRPr lang="zh-CN" altLang="en-US" dirty="0"/>
        </a:p>
      </dgm:t>
    </dgm:pt>
    <dgm:pt modelId="{510BC2B3-E096-493E-802C-93B21F87FE6F}" type="parTrans" cxnId="{2E4D7FEC-AD72-4196-8209-EAD3E36AD410}">
      <dgm:prSet/>
      <dgm:spPr/>
      <dgm:t>
        <a:bodyPr/>
        <a:lstStyle/>
        <a:p>
          <a:endParaRPr lang="zh-CN" altLang="en-US"/>
        </a:p>
      </dgm:t>
    </dgm:pt>
    <dgm:pt modelId="{0ED709F6-3930-4AAC-9825-E9934483E39D}" type="sibTrans" cxnId="{2E4D7FEC-AD72-4196-8209-EAD3E36AD410}">
      <dgm:prSet/>
      <dgm:spPr/>
      <dgm:t>
        <a:bodyPr/>
        <a:lstStyle/>
        <a:p>
          <a:endParaRPr lang="zh-CN" altLang="en-US"/>
        </a:p>
      </dgm:t>
    </dgm:pt>
    <dgm:pt modelId="{D535A836-D7EF-4706-8603-8E73C851C2E5}">
      <dgm:prSet phldrT="[文本]"/>
      <dgm:spPr/>
      <dgm:t>
        <a:bodyPr/>
        <a:lstStyle/>
        <a:p>
          <a:r>
            <a:rPr lang="zh-CN" altLang="en-US" dirty="0" smtClean="0"/>
            <a:t>按与 动因密切程度分</a:t>
          </a:r>
          <a:endParaRPr lang="zh-CN" altLang="en-US" dirty="0"/>
        </a:p>
      </dgm:t>
    </dgm:pt>
    <dgm:pt modelId="{68E61C93-1FD2-40AC-BCBA-2317824B7349}" type="parTrans" cxnId="{687F63AF-F793-4BA5-9DBC-2498FBCB82D9}">
      <dgm:prSet/>
      <dgm:spPr/>
      <dgm:t>
        <a:bodyPr/>
        <a:lstStyle/>
        <a:p>
          <a:endParaRPr lang="zh-CN" altLang="en-US"/>
        </a:p>
      </dgm:t>
    </dgm:pt>
    <dgm:pt modelId="{7AD9D6F3-0F74-47C5-9A51-7ABF19F35147}" type="sibTrans" cxnId="{687F63AF-F793-4BA5-9DBC-2498FBCB82D9}">
      <dgm:prSet/>
      <dgm:spPr/>
      <dgm:t>
        <a:bodyPr/>
        <a:lstStyle/>
        <a:p>
          <a:endParaRPr lang="zh-CN" altLang="en-US"/>
        </a:p>
      </dgm:t>
    </dgm:pt>
    <dgm:pt modelId="{B4225ACB-8250-4318-A3E1-D3B168BB9F80}">
      <dgm:prSet phldrT="[文本]"/>
      <dgm:spPr/>
      <dgm:t>
        <a:bodyPr/>
        <a:lstStyle/>
        <a:p>
          <a:r>
            <a:rPr lang="zh-CN" altLang="en-US" dirty="0" smtClean="0"/>
            <a:t>专属作业</a:t>
          </a:r>
          <a:endParaRPr lang="zh-CN" altLang="en-US" dirty="0"/>
        </a:p>
      </dgm:t>
    </dgm:pt>
    <dgm:pt modelId="{426D4BFA-F34E-4545-A053-FC7D93A69BD9}" type="parTrans" cxnId="{F785E4B6-371C-40BC-B760-156890375465}">
      <dgm:prSet/>
      <dgm:spPr/>
      <dgm:t>
        <a:bodyPr/>
        <a:lstStyle/>
        <a:p>
          <a:endParaRPr lang="zh-CN" altLang="en-US"/>
        </a:p>
      </dgm:t>
    </dgm:pt>
    <dgm:pt modelId="{45F1EF96-52EF-4A67-9FFB-7EB386E75480}" type="sibTrans" cxnId="{F785E4B6-371C-40BC-B760-156890375465}">
      <dgm:prSet/>
      <dgm:spPr/>
      <dgm:t>
        <a:bodyPr/>
        <a:lstStyle/>
        <a:p>
          <a:endParaRPr lang="zh-CN" altLang="en-US"/>
        </a:p>
      </dgm:t>
    </dgm:pt>
    <dgm:pt modelId="{E820EC0E-EC10-457E-82B8-159564AA6876}">
      <dgm:prSet/>
      <dgm:spPr/>
      <dgm:t>
        <a:bodyPr/>
        <a:lstStyle/>
        <a:p>
          <a:r>
            <a:rPr lang="zh-CN" altLang="en-US" dirty="0" smtClean="0"/>
            <a:t>产品作业</a:t>
          </a:r>
          <a:endParaRPr lang="zh-CN" altLang="en-US" dirty="0"/>
        </a:p>
      </dgm:t>
    </dgm:pt>
    <dgm:pt modelId="{E2782D33-FD29-4452-810E-DE79147799F0}" type="parTrans" cxnId="{464A3E3D-F8B9-4C71-B009-B733DD914230}">
      <dgm:prSet/>
      <dgm:spPr/>
      <dgm:t>
        <a:bodyPr/>
        <a:lstStyle/>
        <a:p>
          <a:endParaRPr lang="zh-CN" altLang="en-US"/>
        </a:p>
      </dgm:t>
    </dgm:pt>
    <dgm:pt modelId="{0C480AE8-8946-43B3-BEF6-B8C7D01AF14C}" type="sibTrans" cxnId="{464A3E3D-F8B9-4C71-B009-B733DD914230}">
      <dgm:prSet/>
      <dgm:spPr/>
      <dgm:t>
        <a:bodyPr/>
        <a:lstStyle/>
        <a:p>
          <a:endParaRPr lang="zh-CN" altLang="en-US"/>
        </a:p>
      </dgm:t>
    </dgm:pt>
    <dgm:pt modelId="{ED3D6974-7F0E-426E-89C0-E0A1953B5E40}">
      <dgm:prSet/>
      <dgm:spPr/>
      <dgm:t>
        <a:bodyPr/>
        <a:lstStyle/>
        <a:p>
          <a:r>
            <a:rPr lang="zh-CN" altLang="en-US" dirty="0" smtClean="0"/>
            <a:t>工序</a:t>
          </a:r>
          <a:endParaRPr lang="zh-CN" altLang="en-US" dirty="0"/>
        </a:p>
      </dgm:t>
    </dgm:pt>
    <dgm:pt modelId="{523DD654-0A21-4FCE-BD2A-61134027EED6}" type="parTrans" cxnId="{C39959F8-BAF5-474C-A7AB-156CE9994209}">
      <dgm:prSet/>
      <dgm:spPr/>
      <dgm:t>
        <a:bodyPr/>
        <a:lstStyle/>
        <a:p>
          <a:endParaRPr lang="zh-CN" altLang="en-US"/>
        </a:p>
      </dgm:t>
    </dgm:pt>
    <dgm:pt modelId="{B5EF9D65-129C-4FE7-B682-87C8EBBD6945}" type="sibTrans" cxnId="{C39959F8-BAF5-474C-A7AB-156CE9994209}">
      <dgm:prSet/>
      <dgm:spPr/>
      <dgm:t>
        <a:bodyPr/>
        <a:lstStyle/>
        <a:p>
          <a:endParaRPr lang="zh-CN" altLang="en-US"/>
        </a:p>
      </dgm:t>
    </dgm:pt>
    <dgm:pt modelId="{21B8A332-FE8D-498F-87A0-AC0489DDEE0B}">
      <dgm:prSet/>
      <dgm:spPr/>
      <dgm:t>
        <a:bodyPr/>
        <a:lstStyle/>
        <a:p>
          <a:r>
            <a:rPr lang="zh-CN" altLang="en-US" dirty="0" smtClean="0"/>
            <a:t>共同消耗作业</a:t>
          </a:r>
          <a:endParaRPr lang="zh-CN" altLang="en-US" dirty="0"/>
        </a:p>
      </dgm:t>
    </dgm:pt>
    <dgm:pt modelId="{4DCB4D1B-EC5D-40FC-BD66-BF80713B1D45}" type="parTrans" cxnId="{4D7D1DCA-01C5-4457-8C9A-0954598A6665}">
      <dgm:prSet/>
      <dgm:spPr/>
      <dgm:t>
        <a:bodyPr/>
        <a:lstStyle/>
        <a:p>
          <a:endParaRPr lang="zh-CN" altLang="en-US"/>
        </a:p>
      </dgm:t>
    </dgm:pt>
    <dgm:pt modelId="{69C06A9B-B331-47CB-9A92-D3D59C60CDDA}" type="sibTrans" cxnId="{4D7D1DCA-01C5-4457-8C9A-0954598A6665}">
      <dgm:prSet/>
      <dgm:spPr/>
      <dgm:t>
        <a:bodyPr/>
        <a:lstStyle/>
        <a:p>
          <a:endParaRPr lang="zh-CN" altLang="en-US"/>
        </a:p>
      </dgm:t>
    </dgm:pt>
    <dgm:pt modelId="{2FC4B3BA-79D7-478A-8BE7-AC24C80179F2}">
      <dgm:prSet phldrT="[文本]"/>
      <dgm:spPr/>
      <dgm:t>
        <a:bodyPr/>
        <a:lstStyle/>
        <a:p>
          <a:r>
            <a:rPr lang="zh-CN" altLang="en-US" dirty="0" smtClean="0"/>
            <a:t>作业</a:t>
          </a:r>
          <a:endParaRPr lang="zh-CN" altLang="en-US" dirty="0"/>
        </a:p>
      </dgm:t>
    </dgm:pt>
    <dgm:pt modelId="{CE9112ED-4391-4A82-897D-6A2642A77AFF}" type="sibTrans" cxnId="{0581A4A1-10B1-4D04-B288-491E71C066CA}">
      <dgm:prSet/>
      <dgm:spPr/>
      <dgm:t>
        <a:bodyPr/>
        <a:lstStyle/>
        <a:p>
          <a:endParaRPr lang="zh-CN" altLang="en-US"/>
        </a:p>
      </dgm:t>
    </dgm:pt>
    <dgm:pt modelId="{1F48D4CD-089E-4CF3-BECB-DA8A7DF9C244}" type="parTrans" cxnId="{0581A4A1-10B1-4D04-B288-491E71C066CA}">
      <dgm:prSet/>
      <dgm:spPr/>
      <dgm:t>
        <a:bodyPr/>
        <a:lstStyle/>
        <a:p>
          <a:endParaRPr lang="zh-CN" altLang="en-US"/>
        </a:p>
      </dgm:t>
    </dgm:pt>
    <dgm:pt modelId="{62785BAE-5B77-4930-B7BC-2B28D92B08CB}" type="pres">
      <dgm:prSet presAssocID="{ACED9E1A-2A0A-488B-AEA7-595522E757EA}" presName="Name0" presStyleCnt="0">
        <dgm:presLayoutVars>
          <dgm:chPref val="1"/>
          <dgm:dir/>
          <dgm:animOne val="branch"/>
          <dgm:animLvl val="lvl"/>
          <dgm:resizeHandles/>
        </dgm:presLayoutVars>
      </dgm:prSet>
      <dgm:spPr/>
      <dgm:t>
        <a:bodyPr/>
        <a:lstStyle/>
        <a:p>
          <a:endParaRPr lang="zh-CN" altLang="en-US"/>
        </a:p>
      </dgm:t>
    </dgm:pt>
    <dgm:pt modelId="{0A8E0D85-79ED-4010-BFF3-941AF810047D}" type="pres">
      <dgm:prSet presAssocID="{2FC4B3BA-79D7-478A-8BE7-AC24C80179F2}" presName="vertOne" presStyleCnt="0"/>
      <dgm:spPr/>
    </dgm:pt>
    <dgm:pt modelId="{A73DF9D2-4602-4491-A9C6-29DAEFE4C107}" type="pres">
      <dgm:prSet presAssocID="{2FC4B3BA-79D7-478A-8BE7-AC24C80179F2}" presName="txOne" presStyleLbl="node0" presStyleIdx="0" presStyleCnt="1" custLinFactNeighborY="-43307">
        <dgm:presLayoutVars>
          <dgm:chPref val="3"/>
        </dgm:presLayoutVars>
      </dgm:prSet>
      <dgm:spPr/>
      <dgm:t>
        <a:bodyPr/>
        <a:lstStyle/>
        <a:p>
          <a:endParaRPr lang="zh-CN" altLang="en-US"/>
        </a:p>
      </dgm:t>
    </dgm:pt>
    <dgm:pt modelId="{EAF8B4BD-5CA9-412D-B17A-462C216AEC47}" type="pres">
      <dgm:prSet presAssocID="{2FC4B3BA-79D7-478A-8BE7-AC24C80179F2}" presName="parTransOne" presStyleCnt="0"/>
      <dgm:spPr/>
    </dgm:pt>
    <dgm:pt modelId="{3A6B27C1-D8CF-4768-843F-DBFF6159430A}" type="pres">
      <dgm:prSet presAssocID="{2FC4B3BA-79D7-478A-8BE7-AC24C80179F2}" presName="horzOne" presStyleCnt="0"/>
      <dgm:spPr/>
    </dgm:pt>
    <dgm:pt modelId="{0D441011-81CF-4BFA-9D42-64629966D2A5}" type="pres">
      <dgm:prSet presAssocID="{43D01CCD-D247-4CAC-9162-E66E5E30AAA7}" presName="vertTwo" presStyleCnt="0"/>
      <dgm:spPr/>
    </dgm:pt>
    <dgm:pt modelId="{7C578447-FADA-48A9-8323-C3BAFE4A0720}" type="pres">
      <dgm:prSet presAssocID="{43D01CCD-D247-4CAC-9162-E66E5E30AAA7}" presName="txTwo" presStyleLbl="node2" presStyleIdx="0" presStyleCnt="2">
        <dgm:presLayoutVars>
          <dgm:chPref val="3"/>
        </dgm:presLayoutVars>
      </dgm:prSet>
      <dgm:spPr/>
      <dgm:t>
        <a:bodyPr/>
        <a:lstStyle/>
        <a:p>
          <a:endParaRPr lang="zh-CN" altLang="en-US"/>
        </a:p>
      </dgm:t>
    </dgm:pt>
    <dgm:pt modelId="{EFECFA30-811D-444A-88A8-52B0A75B6435}" type="pres">
      <dgm:prSet presAssocID="{43D01CCD-D247-4CAC-9162-E66E5E30AAA7}" presName="parTransTwo" presStyleCnt="0"/>
      <dgm:spPr/>
    </dgm:pt>
    <dgm:pt modelId="{398DC55F-BCF8-407D-ACBD-4E5A9D2A60EA}" type="pres">
      <dgm:prSet presAssocID="{43D01CCD-D247-4CAC-9162-E66E5E30AAA7}" presName="horzTwo" presStyleCnt="0"/>
      <dgm:spPr/>
    </dgm:pt>
    <dgm:pt modelId="{4901FF2B-1E4A-43B9-A7B8-419943A83C6A}" type="pres">
      <dgm:prSet presAssocID="{CEFE87E5-5155-4F36-8A41-06FFAEE529D2}" presName="vertThree" presStyleCnt="0"/>
      <dgm:spPr/>
    </dgm:pt>
    <dgm:pt modelId="{5ED3AB7A-C167-4D73-B3D4-0005E222F552}" type="pres">
      <dgm:prSet presAssocID="{CEFE87E5-5155-4F36-8A41-06FFAEE529D2}" presName="txThree" presStyleLbl="node3" presStyleIdx="0" presStyleCnt="6">
        <dgm:presLayoutVars>
          <dgm:chPref val="3"/>
        </dgm:presLayoutVars>
      </dgm:prSet>
      <dgm:spPr/>
      <dgm:t>
        <a:bodyPr/>
        <a:lstStyle/>
        <a:p>
          <a:endParaRPr lang="zh-CN" altLang="en-US"/>
        </a:p>
      </dgm:t>
    </dgm:pt>
    <dgm:pt modelId="{21F9C00D-2E26-4FCC-BF72-D822CE4AA49F}" type="pres">
      <dgm:prSet presAssocID="{CEFE87E5-5155-4F36-8A41-06FFAEE529D2}" presName="horzThree" presStyleCnt="0"/>
      <dgm:spPr/>
    </dgm:pt>
    <dgm:pt modelId="{B98787A5-BA68-4143-BFB8-B349489CEE53}" type="pres">
      <dgm:prSet presAssocID="{0B626EF6-BFDD-4B88-9D9A-34730BBC2017}" presName="sibSpaceThree" presStyleCnt="0"/>
      <dgm:spPr/>
    </dgm:pt>
    <dgm:pt modelId="{78276424-36C8-45E0-875A-B3D410F1D4BB}" type="pres">
      <dgm:prSet presAssocID="{C493AA9F-DB71-4509-8ADA-0AE7A77E447C}" presName="vertThree" presStyleCnt="0"/>
      <dgm:spPr/>
    </dgm:pt>
    <dgm:pt modelId="{6AF63BB2-48FD-4244-B296-E8D949FAE44F}" type="pres">
      <dgm:prSet presAssocID="{C493AA9F-DB71-4509-8ADA-0AE7A77E447C}" presName="txThree" presStyleLbl="node3" presStyleIdx="1" presStyleCnt="6">
        <dgm:presLayoutVars>
          <dgm:chPref val="3"/>
        </dgm:presLayoutVars>
      </dgm:prSet>
      <dgm:spPr/>
      <dgm:t>
        <a:bodyPr/>
        <a:lstStyle/>
        <a:p>
          <a:endParaRPr lang="zh-CN" altLang="en-US"/>
        </a:p>
      </dgm:t>
    </dgm:pt>
    <dgm:pt modelId="{C3042EEE-D70E-48E1-8F38-B1409A1BCE93}" type="pres">
      <dgm:prSet presAssocID="{C493AA9F-DB71-4509-8ADA-0AE7A77E447C}" presName="horzThree" presStyleCnt="0"/>
      <dgm:spPr/>
    </dgm:pt>
    <dgm:pt modelId="{05881010-D3D4-4A79-800E-34B9D0D0F0B0}" type="pres">
      <dgm:prSet presAssocID="{0ED709F6-3930-4AAC-9825-E9934483E39D}" presName="sibSpaceThree" presStyleCnt="0"/>
      <dgm:spPr/>
    </dgm:pt>
    <dgm:pt modelId="{37ED5C67-7BF3-4DC8-B161-C3ABDF23A99C}" type="pres">
      <dgm:prSet presAssocID="{E820EC0E-EC10-457E-82B8-159564AA6876}" presName="vertThree" presStyleCnt="0"/>
      <dgm:spPr/>
    </dgm:pt>
    <dgm:pt modelId="{C4B07E7F-607B-4B2D-84D9-0C88A1FDADA8}" type="pres">
      <dgm:prSet presAssocID="{E820EC0E-EC10-457E-82B8-159564AA6876}" presName="txThree" presStyleLbl="node3" presStyleIdx="2" presStyleCnt="6">
        <dgm:presLayoutVars>
          <dgm:chPref val="3"/>
        </dgm:presLayoutVars>
      </dgm:prSet>
      <dgm:spPr/>
      <dgm:t>
        <a:bodyPr/>
        <a:lstStyle/>
        <a:p>
          <a:endParaRPr lang="zh-CN" altLang="en-US"/>
        </a:p>
      </dgm:t>
    </dgm:pt>
    <dgm:pt modelId="{4395E950-179F-4EC5-A1A5-0C7A37A28A57}" type="pres">
      <dgm:prSet presAssocID="{E820EC0E-EC10-457E-82B8-159564AA6876}" presName="horzThree" presStyleCnt="0"/>
      <dgm:spPr/>
    </dgm:pt>
    <dgm:pt modelId="{38E35FE4-1B1E-4AC3-89AB-799A59088211}" type="pres">
      <dgm:prSet presAssocID="{0C480AE8-8946-43B3-BEF6-B8C7D01AF14C}" presName="sibSpaceThree" presStyleCnt="0"/>
      <dgm:spPr/>
    </dgm:pt>
    <dgm:pt modelId="{302C6686-0772-40A5-8B08-F851C17091BB}" type="pres">
      <dgm:prSet presAssocID="{ED3D6974-7F0E-426E-89C0-E0A1953B5E40}" presName="vertThree" presStyleCnt="0"/>
      <dgm:spPr/>
    </dgm:pt>
    <dgm:pt modelId="{46FC91DB-59D5-48CA-BE52-1896A0311DF1}" type="pres">
      <dgm:prSet presAssocID="{ED3D6974-7F0E-426E-89C0-E0A1953B5E40}" presName="txThree" presStyleLbl="node3" presStyleIdx="3" presStyleCnt="6">
        <dgm:presLayoutVars>
          <dgm:chPref val="3"/>
        </dgm:presLayoutVars>
      </dgm:prSet>
      <dgm:spPr/>
      <dgm:t>
        <a:bodyPr/>
        <a:lstStyle/>
        <a:p>
          <a:endParaRPr lang="zh-CN" altLang="en-US"/>
        </a:p>
      </dgm:t>
    </dgm:pt>
    <dgm:pt modelId="{B64BA58B-0D80-43FE-A93B-25BE3F78F1C6}" type="pres">
      <dgm:prSet presAssocID="{ED3D6974-7F0E-426E-89C0-E0A1953B5E40}" presName="horzThree" presStyleCnt="0"/>
      <dgm:spPr/>
    </dgm:pt>
    <dgm:pt modelId="{A258C0EA-8CD7-4437-BE3E-09EB07A3E3CB}" type="pres">
      <dgm:prSet presAssocID="{6BFDBEB5-8348-4323-80B8-AE71C9148B61}" presName="sibSpaceTwo" presStyleCnt="0"/>
      <dgm:spPr/>
    </dgm:pt>
    <dgm:pt modelId="{B8D832E3-5AEE-446E-B6F1-2DCE57D749B9}" type="pres">
      <dgm:prSet presAssocID="{D535A836-D7EF-4706-8603-8E73C851C2E5}" presName="vertTwo" presStyleCnt="0"/>
      <dgm:spPr/>
    </dgm:pt>
    <dgm:pt modelId="{D6E66B51-D99F-4F53-8F20-E1F9CEF0158C}" type="pres">
      <dgm:prSet presAssocID="{D535A836-D7EF-4706-8603-8E73C851C2E5}" presName="txTwo" presStyleLbl="node2" presStyleIdx="1" presStyleCnt="2">
        <dgm:presLayoutVars>
          <dgm:chPref val="3"/>
        </dgm:presLayoutVars>
      </dgm:prSet>
      <dgm:spPr/>
      <dgm:t>
        <a:bodyPr/>
        <a:lstStyle/>
        <a:p>
          <a:endParaRPr lang="zh-CN" altLang="en-US"/>
        </a:p>
      </dgm:t>
    </dgm:pt>
    <dgm:pt modelId="{CEE64DA7-CB2D-4805-9B9A-8487AD2CD2A9}" type="pres">
      <dgm:prSet presAssocID="{D535A836-D7EF-4706-8603-8E73C851C2E5}" presName="parTransTwo" presStyleCnt="0"/>
      <dgm:spPr/>
    </dgm:pt>
    <dgm:pt modelId="{E0F0319B-8E44-4319-8734-3B622C9C9833}" type="pres">
      <dgm:prSet presAssocID="{D535A836-D7EF-4706-8603-8E73C851C2E5}" presName="horzTwo" presStyleCnt="0"/>
      <dgm:spPr/>
    </dgm:pt>
    <dgm:pt modelId="{031075C0-44CF-4471-8640-29EAF116CE0E}" type="pres">
      <dgm:prSet presAssocID="{B4225ACB-8250-4318-A3E1-D3B168BB9F80}" presName="vertThree" presStyleCnt="0"/>
      <dgm:spPr/>
    </dgm:pt>
    <dgm:pt modelId="{1B9D126D-DFF2-42A7-AEC6-4B919D1B1A5B}" type="pres">
      <dgm:prSet presAssocID="{B4225ACB-8250-4318-A3E1-D3B168BB9F80}" presName="txThree" presStyleLbl="node3" presStyleIdx="4" presStyleCnt="6">
        <dgm:presLayoutVars>
          <dgm:chPref val="3"/>
        </dgm:presLayoutVars>
      </dgm:prSet>
      <dgm:spPr/>
      <dgm:t>
        <a:bodyPr/>
        <a:lstStyle/>
        <a:p>
          <a:endParaRPr lang="zh-CN" altLang="en-US"/>
        </a:p>
      </dgm:t>
    </dgm:pt>
    <dgm:pt modelId="{3B5DC266-87D7-40C8-940A-7924ED336A11}" type="pres">
      <dgm:prSet presAssocID="{B4225ACB-8250-4318-A3E1-D3B168BB9F80}" presName="horzThree" presStyleCnt="0"/>
      <dgm:spPr/>
    </dgm:pt>
    <dgm:pt modelId="{2BB70631-A430-43A2-93E7-42E4992AD3DA}" type="pres">
      <dgm:prSet presAssocID="{45F1EF96-52EF-4A67-9FFB-7EB386E75480}" presName="sibSpaceThree" presStyleCnt="0"/>
      <dgm:spPr/>
    </dgm:pt>
    <dgm:pt modelId="{CF5D9E9E-6362-499A-B331-590D3E30FFE9}" type="pres">
      <dgm:prSet presAssocID="{21B8A332-FE8D-498F-87A0-AC0489DDEE0B}" presName="vertThree" presStyleCnt="0"/>
      <dgm:spPr/>
    </dgm:pt>
    <dgm:pt modelId="{E94402AB-ED9B-4E0F-B525-829A09334113}" type="pres">
      <dgm:prSet presAssocID="{21B8A332-FE8D-498F-87A0-AC0489DDEE0B}" presName="txThree" presStyleLbl="node3" presStyleIdx="5" presStyleCnt="6">
        <dgm:presLayoutVars>
          <dgm:chPref val="3"/>
        </dgm:presLayoutVars>
      </dgm:prSet>
      <dgm:spPr/>
      <dgm:t>
        <a:bodyPr/>
        <a:lstStyle/>
        <a:p>
          <a:endParaRPr lang="zh-CN" altLang="en-US"/>
        </a:p>
      </dgm:t>
    </dgm:pt>
    <dgm:pt modelId="{38423079-91B4-4BF0-B393-999B70158939}" type="pres">
      <dgm:prSet presAssocID="{21B8A332-FE8D-498F-87A0-AC0489DDEE0B}" presName="horzThree" presStyleCnt="0"/>
      <dgm:spPr/>
    </dgm:pt>
  </dgm:ptLst>
  <dgm:cxnLst>
    <dgm:cxn modelId="{4BABEEF0-6D80-4BB7-B042-2D8DC9789168}" type="presOf" srcId="{ACED9E1A-2A0A-488B-AEA7-595522E757EA}" destId="{62785BAE-5B77-4930-B7BC-2B28D92B08CB}" srcOrd="0" destOrd="0" presId="urn:microsoft.com/office/officeart/2005/8/layout/hierarchy4"/>
    <dgm:cxn modelId="{538A5615-D6EF-4E48-B1C2-563C0FB746F2}" type="presOf" srcId="{C493AA9F-DB71-4509-8ADA-0AE7A77E447C}" destId="{6AF63BB2-48FD-4244-B296-E8D949FAE44F}" srcOrd="0" destOrd="0" presId="urn:microsoft.com/office/officeart/2005/8/layout/hierarchy4"/>
    <dgm:cxn modelId="{F785E4B6-371C-40BC-B760-156890375465}" srcId="{D535A836-D7EF-4706-8603-8E73C851C2E5}" destId="{B4225ACB-8250-4318-A3E1-D3B168BB9F80}" srcOrd="0" destOrd="0" parTransId="{426D4BFA-F34E-4545-A053-FC7D93A69BD9}" sibTransId="{45F1EF96-52EF-4A67-9FFB-7EB386E75480}"/>
    <dgm:cxn modelId="{2E4D7FEC-AD72-4196-8209-EAD3E36AD410}" srcId="{43D01CCD-D247-4CAC-9162-E66E5E30AAA7}" destId="{C493AA9F-DB71-4509-8ADA-0AE7A77E447C}" srcOrd="1" destOrd="0" parTransId="{510BC2B3-E096-493E-802C-93B21F87FE6F}" sibTransId="{0ED709F6-3930-4AAC-9825-E9934483E39D}"/>
    <dgm:cxn modelId="{7005F80C-BEC8-4632-8CEC-B12E41560FAF}" type="presOf" srcId="{CEFE87E5-5155-4F36-8A41-06FFAEE529D2}" destId="{5ED3AB7A-C167-4D73-B3D4-0005E222F552}" srcOrd="0" destOrd="0" presId="urn:microsoft.com/office/officeart/2005/8/layout/hierarchy4"/>
    <dgm:cxn modelId="{0581A4A1-10B1-4D04-B288-491E71C066CA}" srcId="{ACED9E1A-2A0A-488B-AEA7-595522E757EA}" destId="{2FC4B3BA-79D7-478A-8BE7-AC24C80179F2}" srcOrd="0" destOrd="0" parTransId="{1F48D4CD-089E-4CF3-BECB-DA8A7DF9C244}" sibTransId="{CE9112ED-4391-4A82-897D-6A2642A77AFF}"/>
    <dgm:cxn modelId="{C39959F8-BAF5-474C-A7AB-156CE9994209}" srcId="{43D01CCD-D247-4CAC-9162-E66E5E30AAA7}" destId="{ED3D6974-7F0E-426E-89C0-E0A1953B5E40}" srcOrd="3" destOrd="0" parTransId="{523DD654-0A21-4FCE-BD2A-61134027EED6}" sibTransId="{B5EF9D65-129C-4FE7-B682-87C8EBBD6945}"/>
    <dgm:cxn modelId="{B61D87B3-43F4-4D3B-A5C8-575BC1C62EEF}" type="presOf" srcId="{E820EC0E-EC10-457E-82B8-159564AA6876}" destId="{C4B07E7F-607B-4B2D-84D9-0C88A1FDADA8}" srcOrd="0" destOrd="0" presId="urn:microsoft.com/office/officeart/2005/8/layout/hierarchy4"/>
    <dgm:cxn modelId="{68EC592C-0628-4648-A047-7E4F5D51C928}" type="presOf" srcId="{43D01CCD-D247-4CAC-9162-E66E5E30AAA7}" destId="{7C578447-FADA-48A9-8323-C3BAFE4A0720}" srcOrd="0" destOrd="0" presId="urn:microsoft.com/office/officeart/2005/8/layout/hierarchy4"/>
    <dgm:cxn modelId="{69D995EF-AC2F-4181-9506-274831706BDD}" srcId="{2FC4B3BA-79D7-478A-8BE7-AC24C80179F2}" destId="{43D01CCD-D247-4CAC-9162-E66E5E30AAA7}" srcOrd="0" destOrd="0" parTransId="{FC18CBEA-D28F-4B80-A371-19519247B944}" sibTransId="{6BFDBEB5-8348-4323-80B8-AE71C9148B61}"/>
    <dgm:cxn modelId="{4D7D1DCA-01C5-4457-8C9A-0954598A6665}" srcId="{D535A836-D7EF-4706-8603-8E73C851C2E5}" destId="{21B8A332-FE8D-498F-87A0-AC0489DDEE0B}" srcOrd="1" destOrd="0" parTransId="{4DCB4D1B-EC5D-40FC-BD66-BF80713B1D45}" sibTransId="{69C06A9B-B331-47CB-9A92-D3D59C60CDDA}"/>
    <dgm:cxn modelId="{9CAB8C98-578E-4776-AAA9-5BBA0AB78E52}" type="presOf" srcId="{B4225ACB-8250-4318-A3E1-D3B168BB9F80}" destId="{1B9D126D-DFF2-42A7-AEC6-4B919D1B1A5B}" srcOrd="0" destOrd="0" presId="urn:microsoft.com/office/officeart/2005/8/layout/hierarchy4"/>
    <dgm:cxn modelId="{66D0AE4F-22BB-4E79-9F9F-152FD839D185}" type="presOf" srcId="{D535A836-D7EF-4706-8603-8E73C851C2E5}" destId="{D6E66B51-D99F-4F53-8F20-E1F9CEF0158C}" srcOrd="0" destOrd="0" presId="urn:microsoft.com/office/officeart/2005/8/layout/hierarchy4"/>
    <dgm:cxn modelId="{464A3E3D-F8B9-4C71-B009-B733DD914230}" srcId="{43D01CCD-D247-4CAC-9162-E66E5E30AAA7}" destId="{E820EC0E-EC10-457E-82B8-159564AA6876}" srcOrd="2" destOrd="0" parTransId="{E2782D33-FD29-4452-810E-DE79147799F0}" sibTransId="{0C480AE8-8946-43B3-BEF6-B8C7D01AF14C}"/>
    <dgm:cxn modelId="{687F63AF-F793-4BA5-9DBC-2498FBCB82D9}" srcId="{2FC4B3BA-79D7-478A-8BE7-AC24C80179F2}" destId="{D535A836-D7EF-4706-8603-8E73C851C2E5}" srcOrd="1" destOrd="0" parTransId="{68E61C93-1FD2-40AC-BCBA-2317824B7349}" sibTransId="{7AD9D6F3-0F74-47C5-9A51-7ABF19F35147}"/>
    <dgm:cxn modelId="{BAECFA23-287F-45E0-A181-7A6475CA77D3}" type="presOf" srcId="{2FC4B3BA-79D7-478A-8BE7-AC24C80179F2}" destId="{A73DF9D2-4602-4491-A9C6-29DAEFE4C107}" srcOrd="0" destOrd="0" presId="urn:microsoft.com/office/officeart/2005/8/layout/hierarchy4"/>
    <dgm:cxn modelId="{A0E15BF8-326D-4B63-A3A2-A8926126002E}" type="presOf" srcId="{21B8A332-FE8D-498F-87A0-AC0489DDEE0B}" destId="{E94402AB-ED9B-4E0F-B525-829A09334113}" srcOrd="0" destOrd="0" presId="urn:microsoft.com/office/officeart/2005/8/layout/hierarchy4"/>
    <dgm:cxn modelId="{455CF1BA-58C0-4513-B7D4-59BBFCC54CFD}" srcId="{43D01CCD-D247-4CAC-9162-E66E5E30AAA7}" destId="{CEFE87E5-5155-4F36-8A41-06FFAEE529D2}" srcOrd="0" destOrd="0" parTransId="{54445FC5-55DF-46E3-97F1-8D3CEEFBB539}" sibTransId="{0B626EF6-BFDD-4B88-9D9A-34730BBC2017}"/>
    <dgm:cxn modelId="{39BB8BA3-9238-4D5E-936F-ABCC8DABA09B}" type="presOf" srcId="{ED3D6974-7F0E-426E-89C0-E0A1953B5E40}" destId="{46FC91DB-59D5-48CA-BE52-1896A0311DF1}" srcOrd="0" destOrd="0" presId="urn:microsoft.com/office/officeart/2005/8/layout/hierarchy4"/>
    <dgm:cxn modelId="{4C7B1848-70FC-43EB-9C16-0361E09CD32F}" type="presParOf" srcId="{62785BAE-5B77-4930-B7BC-2B28D92B08CB}" destId="{0A8E0D85-79ED-4010-BFF3-941AF810047D}" srcOrd="0" destOrd="0" presId="urn:microsoft.com/office/officeart/2005/8/layout/hierarchy4"/>
    <dgm:cxn modelId="{4A6EB51C-16AE-4FA5-9C6B-813FFD57BD5D}" type="presParOf" srcId="{0A8E0D85-79ED-4010-BFF3-941AF810047D}" destId="{A73DF9D2-4602-4491-A9C6-29DAEFE4C107}" srcOrd="0" destOrd="0" presId="urn:microsoft.com/office/officeart/2005/8/layout/hierarchy4"/>
    <dgm:cxn modelId="{23097B38-6C06-48A4-B9F3-C7D9DDC1BADE}" type="presParOf" srcId="{0A8E0D85-79ED-4010-BFF3-941AF810047D}" destId="{EAF8B4BD-5CA9-412D-B17A-462C216AEC47}" srcOrd="1" destOrd="0" presId="urn:microsoft.com/office/officeart/2005/8/layout/hierarchy4"/>
    <dgm:cxn modelId="{7C38D3B7-A67F-4E44-B639-6546451F8E2E}" type="presParOf" srcId="{0A8E0D85-79ED-4010-BFF3-941AF810047D}" destId="{3A6B27C1-D8CF-4768-843F-DBFF6159430A}" srcOrd="2" destOrd="0" presId="urn:microsoft.com/office/officeart/2005/8/layout/hierarchy4"/>
    <dgm:cxn modelId="{34D45824-3D6D-4FC2-A5C6-B79505D134B9}" type="presParOf" srcId="{3A6B27C1-D8CF-4768-843F-DBFF6159430A}" destId="{0D441011-81CF-4BFA-9D42-64629966D2A5}" srcOrd="0" destOrd="0" presId="urn:microsoft.com/office/officeart/2005/8/layout/hierarchy4"/>
    <dgm:cxn modelId="{56AF88F4-660B-45A6-A929-E0B93674A8C1}" type="presParOf" srcId="{0D441011-81CF-4BFA-9D42-64629966D2A5}" destId="{7C578447-FADA-48A9-8323-C3BAFE4A0720}" srcOrd="0" destOrd="0" presId="urn:microsoft.com/office/officeart/2005/8/layout/hierarchy4"/>
    <dgm:cxn modelId="{42FECFFB-A78E-417C-B42A-D717AB1F6946}" type="presParOf" srcId="{0D441011-81CF-4BFA-9D42-64629966D2A5}" destId="{EFECFA30-811D-444A-88A8-52B0A75B6435}" srcOrd="1" destOrd="0" presId="urn:microsoft.com/office/officeart/2005/8/layout/hierarchy4"/>
    <dgm:cxn modelId="{E2748A61-9E07-411C-ABBB-4BD5E4144654}" type="presParOf" srcId="{0D441011-81CF-4BFA-9D42-64629966D2A5}" destId="{398DC55F-BCF8-407D-ACBD-4E5A9D2A60EA}" srcOrd="2" destOrd="0" presId="urn:microsoft.com/office/officeart/2005/8/layout/hierarchy4"/>
    <dgm:cxn modelId="{689C3BF2-1B0B-4DBE-80BF-51F4D1527C41}" type="presParOf" srcId="{398DC55F-BCF8-407D-ACBD-4E5A9D2A60EA}" destId="{4901FF2B-1E4A-43B9-A7B8-419943A83C6A}" srcOrd="0" destOrd="0" presId="urn:microsoft.com/office/officeart/2005/8/layout/hierarchy4"/>
    <dgm:cxn modelId="{2CE6DB03-3A64-4BFA-AEEE-08C637314F8D}" type="presParOf" srcId="{4901FF2B-1E4A-43B9-A7B8-419943A83C6A}" destId="{5ED3AB7A-C167-4D73-B3D4-0005E222F552}" srcOrd="0" destOrd="0" presId="urn:microsoft.com/office/officeart/2005/8/layout/hierarchy4"/>
    <dgm:cxn modelId="{2E7D4EBD-E5D7-4CA8-96B4-637FF0C95596}" type="presParOf" srcId="{4901FF2B-1E4A-43B9-A7B8-419943A83C6A}" destId="{21F9C00D-2E26-4FCC-BF72-D822CE4AA49F}" srcOrd="1" destOrd="0" presId="urn:microsoft.com/office/officeart/2005/8/layout/hierarchy4"/>
    <dgm:cxn modelId="{837F7396-3904-4A9D-9F2D-1C05DC129922}" type="presParOf" srcId="{398DC55F-BCF8-407D-ACBD-4E5A9D2A60EA}" destId="{B98787A5-BA68-4143-BFB8-B349489CEE53}" srcOrd="1" destOrd="0" presId="urn:microsoft.com/office/officeart/2005/8/layout/hierarchy4"/>
    <dgm:cxn modelId="{181D1295-A407-401F-B64C-01B43848D88A}" type="presParOf" srcId="{398DC55F-BCF8-407D-ACBD-4E5A9D2A60EA}" destId="{78276424-36C8-45E0-875A-B3D410F1D4BB}" srcOrd="2" destOrd="0" presId="urn:microsoft.com/office/officeart/2005/8/layout/hierarchy4"/>
    <dgm:cxn modelId="{02D22F73-2FF3-4D03-BEB8-6768EC4336AE}" type="presParOf" srcId="{78276424-36C8-45E0-875A-B3D410F1D4BB}" destId="{6AF63BB2-48FD-4244-B296-E8D949FAE44F}" srcOrd="0" destOrd="0" presId="urn:microsoft.com/office/officeart/2005/8/layout/hierarchy4"/>
    <dgm:cxn modelId="{B0CF6B73-14A6-4BC2-980A-7A154B835B45}" type="presParOf" srcId="{78276424-36C8-45E0-875A-B3D410F1D4BB}" destId="{C3042EEE-D70E-48E1-8F38-B1409A1BCE93}" srcOrd="1" destOrd="0" presId="urn:microsoft.com/office/officeart/2005/8/layout/hierarchy4"/>
    <dgm:cxn modelId="{EB6DADB5-5229-4795-983C-5D5C8A668839}" type="presParOf" srcId="{398DC55F-BCF8-407D-ACBD-4E5A9D2A60EA}" destId="{05881010-D3D4-4A79-800E-34B9D0D0F0B0}" srcOrd="3" destOrd="0" presId="urn:microsoft.com/office/officeart/2005/8/layout/hierarchy4"/>
    <dgm:cxn modelId="{AEDB84F1-22AB-465C-9F59-581098672738}" type="presParOf" srcId="{398DC55F-BCF8-407D-ACBD-4E5A9D2A60EA}" destId="{37ED5C67-7BF3-4DC8-B161-C3ABDF23A99C}" srcOrd="4" destOrd="0" presId="urn:microsoft.com/office/officeart/2005/8/layout/hierarchy4"/>
    <dgm:cxn modelId="{32871BC8-977E-405D-93CF-EC84A17E86B8}" type="presParOf" srcId="{37ED5C67-7BF3-4DC8-B161-C3ABDF23A99C}" destId="{C4B07E7F-607B-4B2D-84D9-0C88A1FDADA8}" srcOrd="0" destOrd="0" presId="urn:microsoft.com/office/officeart/2005/8/layout/hierarchy4"/>
    <dgm:cxn modelId="{7DCC6E6A-58A5-424C-AF71-B8A61C5813C0}" type="presParOf" srcId="{37ED5C67-7BF3-4DC8-B161-C3ABDF23A99C}" destId="{4395E950-179F-4EC5-A1A5-0C7A37A28A57}" srcOrd="1" destOrd="0" presId="urn:microsoft.com/office/officeart/2005/8/layout/hierarchy4"/>
    <dgm:cxn modelId="{22137E1E-2E5F-4E66-B33E-9922A4570536}" type="presParOf" srcId="{398DC55F-BCF8-407D-ACBD-4E5A9D2A60EA}" destId="{38E35FE4-1B1E-4AC3-89AB-799A59088211}" srcOrd="5" destOrd="0" presId="urn:microsoft.com/office/officeart/2005/8/layout/hierarchy4"/>
    <dgm:cxn modelId="{D168B91F-C8C5-4C7C-9C15-29512203E1ED}" type="presParOf" srcId="{398DC55F-BCF8-407D-ACBD-4E5A9D2A60EA}" destId="{302C6686-0772-40A5-8B08-F851C17091BB}" srcOrd="6" destOrd="0" presId="urn:microsoft.com/office/officeart/2005/8/layout/hierarchy4"/>
    <dgm:cxn modelId="{AEF5A7B8-0516-4310-B435-972F3790B964}" type="presParOf" srcId="{302C6686-0772-40A5-8B08-F851C17091BB}" destId="{46FC91DB-59D5-48CA-BE52-1896A0311DF1}" srcOrd="0" destOrd="0" presId="urn:microsoft.com/office/officeart/2005/8/layout/hierarchy4"/>
    <dgm:cxn modelId="{7483A638-E3DB-4D3E-A7E4-657D2551C98D}" type="presParOf" srcId="{302C6686-0772-40A5-8B08-F851C17091BB}" destId="{B64BA58B-0D80-43FE-A93B-25BE3F78F1C6}" srcOrd="1" destOrd="0" presId="urn:microsoft.com/office/officeart/2005/8/layout/hierarchy4"/>
    <dgm:cxn modelId="{EE400014-D6D6-42E6-BE93-0499FEA84085}" type="presParOf" srcId="{3A6B27C1-D8CF-4768-843F-DBFF6159430A}" destId="{A258C0EA-8CD7-4437-BE3E-09EB07A3E3CB}" srcOrd="1" destOrd="0" presId="urn:microsoft.com/office/officeart/2005/8/layout/hierarchy4"/>
    <dgm:cxn modelId="{DF9BA41E-015D-46E5-977C-E75D0AFAF4DF}" type="presParOf" srcId="{3A6B27C1-D8CF-4768-843F-DBFF6159430A}" destId="{B8D832E3-5AEE-446E-B6F1-2DCE57D749B9}" srcOrd="2" destOrd="0" presId="urn:microsoft.com/office/officeart/2005/8/layout/hierarchy4"/>
    <dgm:cxn modelId="{DA7FE2C9-6AF5-4B08-891F-4D7806FD9A2E}" type="presParOf" srcId="{B8D832E3-5AEE-446E-B6F1-2DCE57D749B9}" destId="{D6E66B51-D99F-4F53-8F20-E1F9CEF0158C}" srcOrd="0" destOrd="0" presId="urn:microsoft.com/office/officeart/2005/8/layout/hierarchy4"/>
    <dgm:cxn modelId="{551CFCF0-F5A1-4B7F-9DD9-B0ADCA8A8D90}" type="presParOf" srcId="{B8D832E3-5AEE-446E-B6F1-2DCE57D749B9}" destId="{CEE64DA7-CB2D-4805-9B9A-8487AD2CD2A9}" srcOrd="1" destOrd="0" presId="urn:microsoft.com/office/officeart/2005/8/layout/hierarchy4"/>
    <dgm:cxn modelId="{97E69CC1-3382-406E-973B-EBBDB70B1F5E}" type="presParOf" srcId="{B8D832E3-5AEE-446E-B6F1-2DCE57D749B9}" destId="{E0F0319B-8E44-4319-8734-3B622C9C9833}" srcOrd="2" destOrd="0" presId="urn:microsoft.com/office/officeart/2005/8/layout/hierarchy4"/>
    <dgm:cxn modelId="{5C5EBE8B-ABBB-469E-8D45-4F17A7ACE252}" type="presParOf" srcId="{E0F0319B-8E44-4319-8734-3B622C9C9833}" destId="{031075C0-44CF-4471-8640-29EAF116CE0E}" srcOrd="0" destOrd="0" presId="urn:microsoft.com/office/officeart/2005/8/layout/hierarchy4"/>
    <dgm:cxn modelId="{3011441C-7FDD-496C-AE6E-10E0F6AA682B}" type="presParOf" srcId="{031075C0-44CF-4471-8640-29EAF116CE0E}" destId="{1B9D126D-DFF2-42A7-AEC6-4B919D1B1A5B}" srcOrd="0" destOrd="0" presId="urn:microsoft.com/office/officeart/2005/8/layout/hierarchy4"/>
    <dgm:cxn modelId="{D3D691C5-57B9-43F6-86A4-FAAB97504BE9}" type="presParOf" srcId="{031075C0-44CF-4471-8640-29EAF116CE0E}" destId="{3B5DC266-87D7-40C8-940A-7924ED336A11}" srcOrd="1" destOrd="0" presId="urn:microsoft.com/office/officeart/2005/8/layout/hierarchy4"/>
    <dgm:cxn modelId="{C9B3373E-D412-4BEE-9CF1-9CDDDB82C28E}" type="presParOf" srcId="{E0F0319B-8E44-4319-8734-3B622C9C9833}" destId="{2BB70631-A430-43A2-93E7-42E4992AD3DA}" srcOrd="1" destOrd="0" presId="urn:microsoft.com/office/officeart/2005/8/layout/hierarchy4"/>
    <dgm:cxn modelId="{871EF01A-D324-4564-AD7B-064F5D250567}" type="presParOf" srcId="{E0F0319B-8E44-4319-8734-3B622C9C9833}" destId="{CF5D9E9E-6362-499A-B331-590D3E30FFE9}" srcOrd="2" destOrd="0" presId="urn:microsoft.com/office/officeart/2005/8/layout/hierarchy4"/>
    <dgm:cxn modelId="{9C242A30-FF73-424A-AE1E-612FB2FBA10B}" type="presParOf" srcId="{CF5D9E9E-6362-499A-B331-590D3E30FFE9}" destId="{E94402AB-ED9B-4E0F-B525-829A09334113}" srcOrd="0" destOrd="0" presId="urn:microsoft.com/office/officeart/2005/8/layout/hierarchy4"/>
    <dgm:cxn modelId="{11B3E7C2-FC6E-4DB5-97BD-585FBB172398}" type="presParOf" srcId="{CF5D9E9E-6362-499A-B331-590D3E30FFE9}" destId="{38423079-91B4-4BF0-B393-999B70158939}" srcOrd="1" destOrd="0" presId="urn:microsoft.com/office/officeart/2005/8/layout/hierarchy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DB1C3983-5836-4531-A77A-4B985314B9D4}" type="doc">
      <dgm:prSet loTypeId="urn:microsoft.com/office/officeart/2005/8/layout/bList2" loCatId="list" qsTypeId="urn:microsoft.com/office/officeart/2005/8/quickstyle/simple1" qsCatId="simple" csTypeId="urn:microsoft.com/office/officeart/2005/8/colors/accent2_2" csCatId="accent2" phldr="1"/>
      <dgm:spPr/>
      <dgm:t>
        <a:bodyPr/>
        <a:lstStyle/>
        <a:p>
          <a:endParaRPr lang="zh-CN" altLang="en-US"/>
        </a:p>
      </dgm:t>
    </dgm:pt>
    <dgm:pt modelId="{00CAACC6-1EE9-440D-B537-5144B8FF9A8E}">
      <dgm:prSet phldrT="[文本]" custT="1"/>
      <dgm:spPr/>
      <dgm:t>
        <a:bodyPr/>
        <a:lstStyle/>
        <a:p>
          <a:r>
            <a:rPr lang="zh-CN" altLang="en-US" sz="4400" dirty="0" smtClean="0"/>
            <a:t>资源动因</a:t>
          </a:r>
          <a:endParaRPr lang="zh-CN" altLang="en-US" sz="4400" dirty="0"/>
        </a:p>
      </dgm:t>
    </dgm:pt>
    <dgm:pt modelId="{85B0FE67-F319-4F38-B44D-FC849EBC7EDA}" type="parTrans" cxnId="{90FC947D-68EE-42F4-B66B-94809E7741AF}">
      <dgm:prSet/>
      <dgm:spPr/>
      <dgm:t>
        <a:bodyPr/>
        <a:lstStyle/>
        <a:p>
          <a:endParaRPr lang="zh-CN" altLang="en-US" sz="2000"/>
        </a:p>
      </dgm:t>
    </dgm:pt>
    <dgm:pt modelId="{58952C77-AB36-42CE-A278-3B9A59C3F03E}" type="sibTrans" cxnId="{90FC947D-68EE-42F4-B66B-94809E7741AF}">
      <dgm:prSet/>
      <dgm:spPr/>
      <dgm:t>
        <a:bodyPr/>
        <a:lstStyle/>
        <a:p>
          <a:endParaRPr lang="zh-CN" altLang="en-US" sz="2000"/>
        </a:p>
      </dgm:t>
    </dgm:pt>
    <dgm:pt modelId="{D122DA50-3F02-4BD2-AB23-A5A169F54BD8}">
      <dgm:prSet phldrT="[文本]" custT="1"/>
      <dgm:spPr/>
      <dgm:t>
        <a:bodyPr/>
        <a:lstStyle/>
        <a:p>
          <a:r>
            <a:rPr lang="zh-CN" altLang="en-US" sz="2800" dirty="0" smtClean="0">
              <a:latin typeface="宋体" panose="02010600030101010101" pitchFamily="2" charset="-122"/>
            </a:rPr>
            <a:t>资源动因也称为作业成本计算的第一阶段动因，主要用在各作业中心内部成本库之间分配资源。</a:t>
          </a:r>
          <a:endParaRPr lang="zh-CN" altLang="en-US" sz="2800" dirty="0"/>
        </a:p>
      </dgm:t>
    </dgm:pt>
    <dgm:pt modelId="{72A6BB78-5F17-40D3-BEB0-2F4758F06AAC}" type="parTrans" cxnId="{36BFD313-74DD-42AC-B17B-F649454416AE}">
      <dgm:prSet/>
      <dgm:spPr/>
      <dgm:t>
        <a:bodyPr/>
        <a:lstStyle/>
        <a:p>
          <a:endParaRPr lang="zh-CN" altLang="en-US" sz="2000"/>
        </a:p>
      </dgm:t>
    </dgm:pt>
    <dgm:pt modelId="{4570E1E4-A8F6-48AB-B81C-93A8A5960C88}" type="sibTrans" cxnId="{36BFD313-74DD-42AC-B17B-F649454416AE}">
      <dgm:prSet/>
      <dgm:spPr/>
      <dgm:t>
        <a:bodyPr/>
        <a:lstStyle/>
        <a:p>
          <a:endParaRPr lang="zh-CN" altLang="en-US" sz="2000"/>
        </a:p>
      </dgm:t>
    </dgm:pt>
    <dgm:pt modelId="{DE67E20B-F0DD-41D7-822E-947952CDC570}">
      <dgm:prSet phldrT="[文本]" custT="1"/>
      <dgm:spPr/>
      <dgm:t>
        <a:bodyPr/>
        <a:lstStyle/>
        <a:p>
          <a:r>
            <a:rPr lang="zh-CN" altLang="en-US" sz="4400" dirty="0" smtClean="0"/>
            <a:t>作业动因</a:t>
          </a:r>
          <a:endParaRPr lang="zh-CN" altLang="en-US" sz="4400" dirty="0"/>
        </a:p>
      </dgm:t>
    </dgm:pt>
    <dgm:pt modelId="{5672E3C0-C467-4B52-A13C-8E7F736AEBA8}" type="parTrans" cxnId="{F80B07BC-C104-49F9-BAE6-36A852E983CB}">
      <dgm:prSet/>
      <dgm:spPr/>
      <dgm:t>
        <a:bodyPr/>
        <a:lstStyle/>
        <a:p>
          <a:endParaRPr lang="zh-CN" altLang="en-US" sz="2000"/>
        </a:p>
      </dgm:t>
    </dgm:pt>
    <dgm:pt modelId="{06837333-70F7-4C2F-8DC4-FB2D9E8B7BA5}" type="sibTrans" cxnId="{F80B07BC-C104-49F9-BAE6-36A852E983CB}">
      <dgm:prSet/>
      <dgm:spPr/>
      <dgm:t>
        <a:bodyPr/>
        <a:lstStyle/>
        <a:p>
          <a:endParaRPr lang="zh-CN" altLang="en-US" sz="2000"/>
        </a:p>
      </dgm:t>
    </dgm:pt>
    <dgm:pt modelId="{F0F6740F-D771-4DFB-B08C-9E8F9ACBF691}">
      <dgm:prSet phldrT="[文本]" custT="1"/>
      <dgm:spPr/>
      <dgm:t>
        <a:bodyPr/>
        <a:lstStyle/>
        <a:p>
          <a:r>
            <a:rPr lang="zh-CN" altLang="en-US" sz="2800" dirty="0" smtClean="0">
              <a:latin typeface="宋体" panose="02010600030101010101" pitchFamily="2" charset="-122"/>
            </a:rPr>
            <a:t>作业动因是各项作业被最终产品消耗的原因和方式，是将作业中心的成本分配到产品或劳务顾客中的标准。</a:t>
          </a:r>
          <a:endParaRPr lang="zh-CN" altLang="en-US" sz="2800" dirty="0"/>
        </a:p>
      </dgm:t>
    </dgm:pt>
    <dgm:pt modelId="{6B9275A4-5C87-4E31-9A83-376DE3A73319}" type="parTrans" cxnId="{D344260D-A696-45CF-88E5-7247DCB5FD3D}">
      <dgm:prSet/>
      <dgm:spPr/>
      <dgm:t>
        <a:bodyPr/>
        <a:lstStyle/>
        <a:p>
          <a:endParaRPr lang="zh-CN" altLang="en-US" sz="2000"/>
        </a:p>
      </dgm:t>
    </dgm:pt>
    <dgm:pt modelId="{2B1DF9DD-7020-4C57-8B5C-5C131C25B4F2}" type="sibTrans" cxnId="{D344260D-A696-45CF-88E5-7247DCB5FD3D}">
      <dgm:prSet/>
      <dgm:spPr/>
      <dgm:t>
        <a:bodyPr/>
        <a:lstStyle/>
        <a:p>
          <a:endParaRPr lang="zh-CN" altLang="en-US" sz="2000"/>
        </a:p>
      </dgm:t>
    </dgm:pt>
    <dgm:pt modelId="{13DC0A5D-6CF9-4906-AABE-CAB3C22B65BE}" type="pres">
      <dgm:prSet presAssocID="{DB1C3983-5836-4531-A77A-4B985314B9D4}" presName="diagram" presStyleCnt="0">
        <dgm:presLayoutVars>
          <dgm:dir/>
          <dgm:animLvl val="lvl"/>
          <dgm:resizeHandles val="exact"/>
        </dgm:presLayoutVars>
      </dgm:prSet>
      <dgm:spPr/>
      <dgm:t>
        <a:bodyPr/>
        <a:lstStyle/>
        <a:p>
          <a:endParaRPr lang="zh-CN" altLang="en-US"/>
        </a:p>
      </dgm:t>
    </dgm:pt>
    <dgm:pt modelId="{FDB445A2-77C7-46CF-9B77-AFB7BC800F21}" type="pres">
      <dgm:prSet presAssocID="{00CAACC6-1EE9-440D-B537-5144B8FF9A8E}" presName="compNode" presStyleCnt="0"/>
      <dgm:spPr/>
    </dgm:pt>
    <dgm:pt modelId="{0891D71C-4904-4A01-BCAD-9C1B4064C669}" type="pres">
      <dgm:prSet presAssocID="{00CAACC6-1EE9-440D-B537-5144B8FF9A8E}" presName="childRect" presStyleLbl="bgAcc1" presStyleIdx="0" presStyleCnt="2" custScaleX="128745" custLinFactNeighborX="-10839">
        <dgm:presLayoutVars>
          <dgm:bulletEnabled val="1"/>
        </dgm:presLayoutVars>
      </dgm:prSet>
      <dgm:spPr/>
      <dgm:t>
        <a:bodyPr/>
        <a:lstStyle/>
        <a:p>
          <a:endParaRPr lang="zh-CN" altLang="en-US"/>
        </a:p>
      </dgm:t>
    </dgm:pt>
    <dgm:pt modelId="{AD3E2EE3-4A05-4715-9F0E-3FDC3C8E5B11}" type="pres">
      <dgm:prSet presAssocID="{00CAACC6-1EE9-440D-B537-5144B8FF9A8E}" presName="parentText" presStyleLbl="node1" presStyleIdx="0" presStyleCnt="0">
        <dgm:presLayoutVars>
          <dgm:chMax val="0"/>
          <dgm:bulletEnabled val="1"/>
        </dgm:presLayoutVars>
      </dgm:prSet>
      <dgm:spPr/>
      <dgm:t>
        <a:bodyPr/>
        <a:lstStyle/>
        <a:p>
          <a:endParaRPr lang="zh-CN" altLang="en-US"/>
        </a:p>
      </dgm:t>
    </dgm:pt>
    <dgm:pt modelId="{B9E964E2-98A3-4B5D-B629-8A5A6CF5C343}" type="pres">
      <dgm:prSet presAssocID="{00CAACC6-1EE9-440D-B537-5144B8FF9A8E}" presName="parentRect" presStyleLbl="alignNode1" presStyleIdx="0" presStyleCnt="2" custScaleX="131179" custLinFactNeighborX="-10839"/>
      <dgm:spPr/>
      <dgm:t>
        <a:bodyPr/>
        <a:lstStyle/>
        <a:p>
          <a:endParaRPr lang="zh-CN" altLang="en-US"/>
        </a:p>
      </dgm:t>
    </dgm:pt>
    <dgm:pt modelId="{1C8786C4-40C0-49E1-9720-04BCCAE608A8}" type="pres">
      <dgm:prSet presAssocID="{00CAACC6-1EE9-440D-B537-5144B8FF9A8E}" presName="adorn" presStyleLbl="fgAccFollowNode1" presStyleIdx="0" presStyleCnt="2" custLinFactNeighborX="-30964"/>
      <dgm:spPr>
        <a:blipFill rotWithShape="1">
          <a:blip xmlns:r="http://schemas.openxmlformats.org/officeDocument/2006/relationships" r:embed="rId1"/>
          <a:stretch>
            <a:fillRect/>
          </a:stretch>
        </a:blipFill>
      </dgm:spPr>
    </dgm:pt>
    <dgm:pt modelId="{75472B40-AA87-421F-A0E9-A9E8EC71FD7F}" type="pres">
      <dgm:prSet presAssocID="{58952C77-AB36-42CE-A278-3B9A59C3F03E}" presName="sibTrans" presStyleLbl="sibTrans2D1" presStyleIdx="0" presStyleCnt="0"/>
      <dgm:spPr/>
      <dgm:t>
        <a:bodyPr/>
        <a:lstStyle/>
        <a:p>
          <a:endParaRPr lang="zh-CN" altLang="en-US"/>
        </a:p>
      </dgm:t>
    </dgm:pt>
    <dgm:pt modelId="{13B95073-FC2C-409F-A8CE-6D361C325286}" type="pres">
      <dgm:prSet presAssocID="{DE67E20B-F0DD-41D7-822E-947952CDC570}" presName="compNode" presStyleCnt="0"/>
      <dgm:spPr/>
    </dgm:pt>
    <dgm:pt modelId="{98EDD0E3-8C95-42FF-A5E1-3F2243297518}" type="pres">
      <dgm:prSet presAssocID="{DE67E20B-F0DD-41D7-822E-947952CDC570}" presName="childRect" presStyleLbl="bgAcc1" presStyleIdx="1" presStyleCnt="2" custScaleX="128745" custLinFactNeighborX="10662" custLinFactNeighborY="1718">
        <dgm:presLayoutVars>
          <dgm:bulletEnabled val="1"/>
        </dgm:presLayoutVars>
      </dgm:prSet>
      <dgm:spPr/>
      <dgm:t>
        <a:bodyPr/>
        <a:lstStyle/>
        <a:p>
          <a:endParaRPr lang="zh-CN" altLang="en-US"/>
        </a:p>
      </dgm:t>
    </dgm:pt>
    <dgm:pt modelId="{46A4DB5F-6B42-45AA-8B84-DF1D026BDB55}" type="pres">
      <dgm:prSet presAssocID="{DE67E20B-F0DD-41D7-822E-947952CDC570}" presName="parentText" presStyleLbl="node1" presStyleIdx="0" presStyleCnt="0">
        <dgm:presLayoutVars>
          <dgm:chMax val="0"/>
          <dgm:bulletEnabled val="1"/>
        </dgm:presLayoutVars>
      </dgm:prSet>
      <dgm:spPr/>
      <dgm:t>
        <a:bodyPr/>
        <a:lstStyle/>
        <a:p>
          <a:endParaRPr lang="zh-CN" altLang="en-US"/>
        </a:p>
      </dgm:t>
    </dgm:pt>
    <dgm:pt modelId="{CF4C77B3-3A10-4893-9F08-6A49F3049DD9}" type="pres">
      <dgm:prSet presAssocID="{DE67E20B-F0DD-41D7-822E-947952CDC570}" presName="parentRect" presStyleLbl="alignNode1" presStyleIdx="1" presStyleCnt="2" custScaleX="131179" custLinFactNeighborX="9863"/>
      <dgm:spPr/>
      <dgm:t>
        <a:bodyPr/>
        <a:lstStyle/>
        <a:p>
          <a:endParaRPr lang="zh-CN" altLang="en-US"/>
        </a:p>
      </dgm:t>
    </dgm:pt>
    <dgm:pt modelId="{40E00646-4C62-4CD5-99E5-139B8EF5D8BA}" type="pres">
      <dgm:prSet presAssocID="{DE67E20B-F0DD-41D7-822E-947952CDC570}" presName="adorn" presStyleLbl="fgAccFollowNode1" presStyleIdx="1" presStyleCnt="2" custLinFactNeighborX="28177"/>
      <dgm:spPr>
        <a:blipFill rotWithShape="1">
          <a:blip xmlns:r="http://schemas.openxmlformats.org/officeDocument/2006/relationships" r:embed="rId1"/>
          <a:stretch>
            <a:fillRect/>
          </a:stretch>
        </a:blipFill>
      </dgm:spPr>
    </dgm:pt>
  </dgm:ptLst>
  <dgm:cxnLst>
    <dgm:cxn modelId="{AD9921C4-7E10-4E0C-95CD-3AC301D4051D}" type="presOf" srcId="{DB1C3983-5836-4531-A77A-4B985314B9D4}" destId="{13DC0A5D-6CF9-4906-AABE-CAB3C22B65BE}" srcOrd="0" destOrd="0" presId="urn:microsoft.com/office/officeart/2005/8/layout/bList2"/>
    <dgm:cxn modelId="{56BF930E-2AB0-43CD-BE14-D808EDD2EFE7}" type="presOf" srcId="{F0F6740F-D771-4DFB-B08C-9E8F9ACBF691}" destId="{98EDD0E3-8C95-42FF-A5E1-3F2243297518}" srcOrd="0" destOrd="0" presId="urn:microsoft.com/office/officeart/2005/8/layout/bList2"/>
    <dgm:cxn modelId="{36BFD313-74DD-42AC-B17B-F649454416AE}" srcId="{00CAACC6-1EE9-440D-B537-5144B8FF9A8E}" destId="{D122DA50-3F02-4BD2-AB23-A5A169F54BD8}" srcOrd="0" destOrd="0" parTransId="{72A6BB78-5F17-40D3-BEB0-2F4758F06AAC}" sibTransId="{4570E1E4-A8F6-48AB-B81C-93A8A5960C88}"/>
    <dgm:cxn modelId="{265A45E2-88B5-45A4-9E51-704688089907}" type="presOf" srcId="{00CAACC6-1EE9-440D-B537-5144B8FF9A8E}" destId="{B9E964E2-98A3-4B5D-B629-8A5A6CF5C343}" srcOrd="1" destOrd="0" presId="urn:microsoft.com/office/officeart/2005/8/layout/bList2"/>
    <dgm:cxn modelId="{D344260D-A696-45CF-88E5-7247DCB5FD3D}" srcId="{DE67E20B-F0DD-41D7-822E-947952CDC570}" destId="{F0F6740F-D771-4DFB-B08C-9E8F9ACBF691}" srcOrd="0" destOrd="0" parTransId="{6B9275A4-5C87-4E31-9A83-376DE3A73319}" sibTransId="{2B1DF9DD-7020-4C57-8B5C-5C131C25B4F2}"/>
    <dgm:cxn modelId="{90FC947D-68EE-42F4-B66B-94809E7741AF}" srcId="{DB1C3983-5836-4531-A77A-4B985314B9D4}" destId="{00CAACC6-1EE9-440D-B537-5144B8FF9A8E}" srcOrd="0" destOrd="0" parTransId="{85B0FE67-F319-4F38-B44D-FC849EBC7EDA}" sibTransId="{58952C77-AB36-42CE-A278-3B9A59C3F03E}"/>
    <dgm:cxn modelId="{35EB8B87-4AEA-4BD5-9C59-84F032617148}" type="presOf" srcId="{DE67E20B-F0DD-41D7-822E-947952CDC570}" destId="{CF4C77B3-3A10-4893-9F08-6A49F3049DD9}" srcOrd="1" destOrd="0" presId="urn:microsoft.com/office/officeart/2005/8/layout/bList2"/>
    <dgm:cxn modelId="{2C30BF67-6A1B-4558-B106-4F2B1E9B7EBC}" type="presOf" srcId="{00CAACC6-1EE9-440D-B537-5144B8FF9A8E}" destId="{AD3E2EE3-4A05-4715-9F0E-3FDC3C8E5B11}" srcOrd="0" destOrd="0" presId="urn:microsoft.com/office/officeart/2005/8/layout/bList2"/>
    <dgm:cxn modelId="{AA01800F-58E5-437F-8E13-505B59B9AA7C}" type="presOf" srcId="{DE67E20B-F0DD-41D7-822E-947952CDC570}" destId="{46A4DB5F-6B42-45AA-8B84-DF1D026BDB55}" srcOrd="0" destOrd="0" presId="urn:microsoft.com/office/officeart/2005/8/layout/bList2"/>
    <dgm:cxn modelId="{E9C2B214-6B3D-4C57-A661-F3D6539DEF51}" type="presOf" srcId="{58952C77-AB36-42CE-A278-3B9A59C3F03E}" destId="{75472B40-AA87-421F-A0E9-A9E8EC71FD7F}" srcOrd="0" destOrd="0" presId="urn:microsoft.com/office/officeart/2005/8/layout/bList2"/>
    <dgm:cxn modelId="{F80B07BC-C104-49F9-BAE6-36A852E983CB}" srcId="{DB1C3983-5836-4531-A77A-4B985314B9D4}" destId="{DE67E20B-F0DD-41D7-822E-947952CDC570}" srcOrd="1" destOrd="0" parTransId="{5672E3C0-C467-4B52-A13C-8E7F736AEBA8}" sibTransId="{06837333-70F7-4C2F-8DC4-FB2D9E8B7BA5}"/>
    <dgm:cxn modelId="{66714B53-3809-4A8E-80A4-0016B2CECB6D}" type="presOf" srcId="{D122DA50-3F02-4BD2-AB23-A5A169F54BD8}" destId="{0891D71C-4904-4A01-BCAD-9C1B4064C669}" srcOrd="0" destOrd="0" presId="urn:microsoft.com/office/officeart/2005/8/layout/bList2"/>
    <dgm:cxn modelId="{D8F02E05-2F6A-4351-9D89-40827707D9E9}" type="presParOf" srcId="{13DC0A5D-6CF9-4906-AABE-CAB3C22B65BE}" destId="{FDB445A2-77C7-46CF-9B77-AFB7BC800F21}" srcOrd="0" destOrd="0" presId="urn:microsoft.com/office/officeart/2005/8/layout/bList2"/>
    <dgm:cxn modelId="{76171D4A-A672-4AE9-B849-55DB74807184}" type="presParOf" srcId="{FDB445A2-77C7-46CF-9B77-AFB7BC800F21}" destId="{0891D71C-4904-4A01-BCAD-9C1B4064C669}" srcOrd="0" destOrd="0" presId="urn:microsoft.com/office/officeart/2005/8/layout/bList2"/>
    <dgm:cxn modelId="{CBFB8303-D0FA-4740-BC44-9F6B056E2B58}" type="presParOf" srcId="{FDB445A2-77C7-46CF-9B77-AFB7BC800F21}" destId="{AD3E2EE3-4A05-4715-9F0E-3FDC3C8E5B11}" srcOrd="1" destOrd="0" presId="urn:microsoft.com/office/officeart/2005/8/layout/bList2"/>
    <dgm:cxn modelId="{929FE531-3897-4703-AA18-F2DBAD8FA8EC}" type="presParOf" srcId="{FDB445A2-77C7-46CF-9B77-AFB7BC800F21}" destId="{B9E964E2-98A3-4B5D-B629-8A5A6CF5C343}" srcOrd="2" destOrd="0" presId="urn:microsoft.com/office/officeart/2005/8/layout/bList2"/>
    <dgm:cxn modelId="{32ACAD6B-DDDD-4CAB-9759-D01B2CF3E4E0}" type="presParOf" srcId="{FDB445A2-77C7-46CF-9B77-AFB7BC800F21}" destId="{1C8786C4-40C0-49E1-9720-04BCCAE608A8}" srcOrd="3" destOrd="0" presId="urn:microsoft.com/office/officeart/2005/8/layout/bList2"/>
    <dgm:cxn modelId="{2C9DCCCF-2893-4A93-97E1-26A58A6EABAC}" type="presParOf" srcId="{13DC0A5D-6CF9-4906-AABE-CAB3C22B65BE}" destId="{75472B40-AA87-421F-A0E9-A9E8EC71FD7F}" srcOrd="1" destOrd="0" presId="urn:microsoft.com/office/officeart/2005/8/layout/bList2"/>
    <dgm:cxn modelId="{2AC89867-5C67-4328-85DD-8E36B4737243}" type="presParOf" srcId="{13DC0A5D-6CF9-4906-AABE-CAB3C22B65BE}" destId="{13B95073-FC2C-409F-A8CE-6D361C325286}" srcOrd="2" destOrd="0" presId="urn:microsoft.com/office/officeart/2005/8/layout/bList2"/>
    <dgm:cxn modelId="{BE70E53A-40EE-4202-B612-EADA35541C7C}" type="presParOf" srcId="{13B95073-FC2C-409F-A8CE-6D361C325286}" destId="{98EDD0E3-8C95-42FF-A5E1-3F2243297518}" srcOrd="0" destOrd="0" presId="urn:microsoft.com/office/officeart/2005/8/layout/bList2"/>
    <dgm:cxn modelId="{C043E811-C275-431C-A2BA-1B3FD8E55A05}" type="presParOf" srcId="{13B95073-FC2C-409F-A8CE-6D361C325286}" destId="{46A4DB5F-6B42-45AA-8B84-DF1D026BDB55}" srcOrd="1" destOrd="0" presId="urn:microsoft.com/office/officeart/2005/8/layout/bList2"/>
    <dgm:cxn modelId="{1801991D-79F0-490F-B7AD-55228A2587A4}" type="presParOf" srcId="{13B95073-FC2C-409F-A8CE-6D361C325286}" destId="{CF4C77B3-3A10-4893-9F08-6A49F3049DD9}" srcOrd="2" destOrd="0" presId="urn:microsoft.com/office/officeart/2005/8/layout/bList2"/>
    <dgm:cxn modelId="{F6B3F448-FA20-4D53-B2B4-C141CADE2DF1}" type="presParOf" srcId="{13B95073-FC2C-409F-A8CE-6D361C325286}" destId="{40E00646-4C62-4CD5-99E5-139B8EF5D8BA}" srcOrd="3" destOrd="0" presId="urn:microsoft.com/office/officeart/2005/8/layout/b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32C19A71-F44E-4FC4-8E52-B704604CA71F}" type="doc">
      <dgm:prSet loTypeId="urn:microsoft.com/office/officeart/2005/8/layout/hProcess4" loCatId="process" qsTypeId="urn:microsoft.com/office/officeart/2005/8/quickstyle/3d1" qsCatId="3D" csTypeId="urn:microsoft.com/office/officeart/2005/8/colors/accent2_2" csCatId="accent2" phldr="1"/>
      <dgm:spPr/>
      <dgm:t>
        <a:bodyPr/>
        <a:lstStyle/>
        <a:p>
          <a:endParaRPr lang="zh-CN" altLang="en-US"/>
        </a:p>
      </dgm:t>
    </dgm:pt>
    <dgm:pt modelId="{7135084F-AD43-4CAF-A22B-8BB40367CE15}">
      <dgm:prSet phldrT="[文本]" custT="1"/>
      <dgm:spPr/>
      <dgm:t>
        <a:bodyPr/>
        <a:lstStyle/>
        <a:p>
          <a:r>
            <a:rPr lang="zh-CN" altLang="en-US" sz="2800" dirty="0" smtClean="0">
              <a:latin typeface="华文细黑" panose="02010600040101010101" pitchFamily="2" charset="-122"/>
              <a:ea typeface="华文细黑" panose="02010600040101010101" pitchFamily="2" charset="-122"/>
            </a:rPr>
            <a:t>按资源动因归集</a:t>
          </a:r>
          <a:endParaRPr lang="zh-CN" altLang="en-US" sz="2800" dirty="0">
            <a:latin typeface="华文细黑" panose="02010600040101010101" pitchFamily="2" charset="-122"/>
            <a:ea typeface="华文细黑" panose="02010600040101010101" pitchFamily="2" charset="-122"/>
          </a:endParaRPr>
        </a:p>
      </dgm:t>
    </dgm:pt>
    <dgm:pt modelId="{2A2D3832-BBDA-42C1-BBA2-EC14A3D35EAA}" type="parTrans" cxnId="{C3A8C8F5-CDD8-427E-9534-A07727765793}">
      <dgm:prSet/>
      <dgm:spPr/>
      <dgm:t>
        <a:bodyPr/>
        <a:lstStyle/>
        <a:p>
          <a:endParaRPr lang="zh-CN" altLang="en-US" sz="2400">
            <a:latin typeface="华文细黑" panose="02010600040101010101" pitchFamily="2" charset="-122"/>
            <a:ea typeface="华文细黑" panose="02010600040101010101" pitchFamily="2" charset="-122"/>
          </a:endParaRPr>
        </a:p>
      </dgm:t>
    </dgm:pt>
    <dgm:pt modelId="{D18764CF-B735-4C65-92CB-D31A3B1277A0}" type="sibTrans" cxnId="{C3A8C8F5-CDD8-427E-9534-A07727765793}">
      <dgm:prSet/>
      <dgm:spPr/>
      <dgm:t>
        <a:bodyPr/>
        <a:lstStyle/>
        <a:p>
          <a:endParaRPr lang="zh-CN" altLang="en-US" sz="2400">
            <a:latin typeface="华文细黑" panose="02010600040101010101" pitchFamily="2" charset="-122"/>
            <a:ea typeface="华文细黑" panose="02010600040101010101" pitchFamily="2" charset="-122"/>
          </a:endParaRPr>
        </a:p>
      </dgm:t>
    </dgm:pt>
    <dgm:pt modelId="{5D50A59C-64FD-4691-9AAE-8AA265CA4558}">
      <dgm:prSet phldrT="[文本]" custT="1"/>
      <dgm:spPr/>
      <dgm:t>
        <a:bodyPr/>
        <a:lstStyle/>
        <a:p>
          <a:r>
            <a:rPr lang="zh-CN" altLang="en-US" sz="2400" dirty="0" smtClean="0">
              <a:latin typeface="华文细黑" panose="02010600040101010101" pitchFamily="2" charset="-122"/>
              <a:ea typeface="华文细黑" panose="02010600040101010101" pitchFamily="2" charset="-122"/>
            </a:rPr>
            <a:t>资源耗费（间接费用）</a:t>
          </a:r>
          <a:endParaRPr lang="zh-CN" altLang="en-US" sz="2400" dirty="0">
            <a:latin typeface="华文细黑" panose="02010600040101010101" pitchFamily="2" charset="-122"/>
            <a:ea typeface="华文细黑" panose="02010600040101010101" pitchFamily="2" charset="-122"/>
          </a:endParaRPr>
        </a:p>
      </dgm:t>
    </dgm:pt>
    <dgm:pt modelId="{10A326EA-F1EB-4CC3-AE5B-3C7B2F0FD7B9}" type="parTrans" cxnId="{FE87140E-9555-4387-97BB-4A610E7941D2}">
      <dgm:prSet/>
      <dgm:spPr/>
      <dgm:t>
        <a:bodyPr/>
        <a:lstStyle/>
        <a:p>
          <a:endParaRPr lang="zh-CN" altLang="en-US" sz="2400">
            <a:latin typeface="华文细黑" panose="02010600040101010101" pitchFamily="2" charset="-122"/>
            <a:ea typeface="华文细黑" panose="02010600040101010101" pitchFamily="2" charset="-122"/>
          </a:endParaRPr>
        </a:p>
      </dgm:t>
    </dgm:pt>
    <dgm:pt modelId="{C281DEAB-4D0E-4FB8-BED6-2766EAE5FBD8}" type="sibTrans" cxnId="{FE87140E-9555-4387-97BB-4A610E7941D2}">
      <dgm:prSet/>
      <dgm:spPr/>
      <dgm:t>
        <a:bodyPr/>
        <a:lstStyle/>
        <a:p>
          <a:endParaRPr lang="zh-CN" altLang="en-US" sz="2400">
            <a:latin typeface="华文细黑" panose="02010600040101010101" pitchFamily="2" charset="-122"/>
            <a:ea typeface="华文细黑" panose="02010600040101010101" pitchFamily="2" charset="-122"/>
          </a:endParaRPr>
        </a:p>
      </dgm:t>
    </dgm:pt>
    <dgm:pt modelId="{AEF66816-C3D0-4643-8E95-92C2EC89DB23}">
      <dgm:prSet phldrT="[文本]" custT="1"/>
      <dgm:spPr/>
      <dgm:t>
        <a:bodyPr/>
        <a:lstStyle/>
        <a:p>
          <a:pPr>
            <a:lnSpc>
              <a:spcPct val="50000"/>
            </a:lnSpc>
          </a:pPr>
          <a:r>
            <a:rPr lang="zh-CN" altLang="en-US" sz="2800" dirty="0" smtClean="0">
              <a:latin typeface="华文细黑" panose="02010600040101010101" pitchFamily="2" charset="-122"/>
              <a:ea typeface="华文细黑" panose="02010600040101010101" pitchFamily="2" charset="-122"/>
            </a:rPr>
            <a:t>作业耗费资源</a:t>
          </a:r>
          <a:endParaRPr lang="en-US" altLang="zh-CN" sz="2800" dirty="0" smtClean="0">
            <a:latin typeface="华文细黑" panose="02010600040101010101" pitchFamily="2" charset="-122"/>
            <a:ea typeface="华文细黑" panose="02010600040101010101" pitchFamily="2" charset="-122"/>
          </a:endParaRPr>
        </a:p>
        <a:p>
          <a:pPr>
            <a:lnSpc>
              <a:spcPct val="50000"/>
            </a:lnSpc>
          </a:pPr>
          <a:r>
            <a:rPr lang="zh-CN" altLang="en-US" sz="2800" dirty="0" smtClean="0">
              <a:latin typeface="华文细黑" panose="02010600040101010101" pitchFamily="2" charset="-122"/>
              <a:ea typeface="华文细黑" panose="02010600040101010101" pitchFamily="2" charset="-122"/>
            </a:rPr>
            <a:t>产品耗费作业</a:t>
          </a:r>
          <a:endParaRPr lang="zh-CN" altLang="en-US" sz="2800" dirty="0">
            <a:latin typeface="华文细黑" panose="02010600040101010101" pitchFamily="2" charset="-122"/>
            <a:ea typeface="华文细黑" panose="02010600040101010101" pitchFamily="2" charset="-122"/>
          </a:endParaRPr>
        </a:p>
      </dgm:t>
    </dgm:pt>
    <dgm:pt modelId="{DF322A34-5CD7-401B-ACCB-FCF61602E487}" type="parTrans" cxnId="{0F27B618-6C46-4728-B1AB-10F30E0F958B}">
      <dgm:prSet/>
      <dgm:spPr/>
      <dgm:t>
        <a:bodyPr/>
        <a:lstStyle/>
        <a:p>
          <a:endParaRPr lang="zh-CN" altLang="en-US" sz="2400">
            <a:latin typeface="华文细黑" panose="02010600040101010101" pitchFamily="2" charset="-122"/>
            <a:ea typeface="华文细黑" panose="02010600040101010101" pitchFamily="2" charset="-122"/>
          </a:endParaRPr>
        </a:p>
      </dgm:t>
    </dgm:pt>
    <dgm:pt modelId="{FFD6F433-D558-4E34-8D46-D43E243B62C1}" type="sibTrans" cxnId="{0F27B618-6C46-4728-B1AB-10F30E0F958B}">
      <dgm:prSet/>
      <dgm:spPr/>
      <dgm:t>
        <a:bodyPr/>
        <a:lstStyle/>
        <a:p>
          <a:endParaRPr lang="zh-CN" altLang="en-US" sz="2400">
            <a:latin typeface="华文细黑" panose="02010600040101010101" pitchFamily="2" charset="-122"/>
            <a:ea typeface="华文细黑" panose="02010600040101010101" pitchFamily="2" charset="-122"/>
          </a:endParaRPr>
        </a:p>
      </dgm:t>
    </dgm:pt>
    <dgm:pt modelId="{8DA929F2-B752-4D55-8C14-1D6FB589E3AF}">
      <dgm:prSet phldrT="[文本]" custT="1"/>
      <dgm:spPr/>
      <dgm:t>
        <a:bodyPr/>
        <a:lstStyle/>
        <a:p>
          <a:r>
            <a:rPr lang="en-US" altLang="zh-CN" sz="2400" dirty="0" smtClean="0">
              <a:latin typeface="华文细黑" panose="02010600040101010101" pitchFamily="2" charset="-122"/>
              <a:ea typeface="华文细黑" panose="02010600040101010101" pitchFamily="2" charset="-122"/>
            </a:rPr>
            <a:t>A</a:t>
          </a:r>
          <a:r>
            <a:rPr lang="zh-CN" altLang="en-US" sz="2400" dirty="0" smtClean="0">
              <a:latin typeface="华文细黑" panose="02010600040101010101" pitchFamily="2" charset="-122"/>
              <a:ea typeface="华文细黑" panose="02010600040101010101" pitchFamily="2" charset="-122"/>
            </a:rPr>
            <a:t>作业中心成本库</a:t>
          </a:r>
          <a:endParaRPr lang="zh-CN" altLang="en-US" sz="2400" dirty="0">
            <a:latin typeface="华文细黑" panose="02010600040101010101" pitchFamily="2" charset="-122"/>
            <a:ea typeface="华文细黑" panose="02010600040101010101" pitchFamily="2" charset="-122"/>
          </a:endParaRPr>
        </a:p>
      </dgm:t>
    </dgm:pt>
    <dgm:pt modelId="{31F7068F-C3F1-4246-81A0-A45E451C9F11}" type="parTrans" cxnId="{82726E18-3797-4C28-A3A3-F81335138E59}">
      <dgm:prSet/>
      <dgm:spPr/>
      <dgm:t>
        <a:bodyPr/>
        <a:lstStyle/>
        <a:p>
          <a:endParaRPr lang="zh-CN" altLang="en-US" sz="2400">
            <a:latin typeface="华文细黑" panose="02010600040101010101" pitchFamily="2" charset="-122"/>
            <a:ea typeface="华文细黑" panose="02010600040101010101" pitchFamily="2" charset="-122"/>
          </a:endParaRPr>
        </a:p>
      </dgm:t>
    </dgm:pt>
    <dgm:pt modelId="{752F643C-91BD-40C8-8C6A-908FB1B3A216}" type="sibTrans" cxnId="{82726E18-3797-4C28-A3A3-F81335138E59}">
      <dgm:prSet/>
      <dgm:spPr/>
      <dgm:t>
        <a:bodyPr/>
        <a:lstStyle/>
        <a:p>
          <a:endParaRPr lang="zh-CN" altLang="en-US" sz="2400">
            <a:latin typeface="华文细黑" panose="02010600040101010101" pitchFamily="2" charset="-122"/>
            <a:ea typeface="华文细黑" panose="02010600040101010101" pitchFamily="2" charset="-122"/>
          </a:endParaRPr>
        </a:p>
      </dgm:t>
    </dgm:pt>
    <dgm:pt modelId="{FB59BF87-AA19-4DD1-BB59-8E5F7E23A70C}">
      <dgm:prSet phldrT="[文本]" custT="1"/>
      <dgm:spPr/>
      <dgm:t>
        <a:bodyPr/>
        <a:lstStyle/>
        <a:p>
          <a:r>
            <a:rPr lang="zh-CN" altLang="en-US" sz="2800" dirty="0" smtClean="0">
              <a:latin typeface="华文细黑" panose="02010600040101010101" pitchFamily="2" charset="-122"/>
              <a:ea typeface="华文细黑" panose="02010600040101010101" pitchFamily="2" charset="-122"/>
            </a:rPr>
            <a:t>按作业动因分配</a:t>
          </a:r>
          <a:endParaRPr lang="zh-CN" altLang="en-US" sz="2800" dirty="0">
            <a:latin typeface="华文细黑" panose="02010600040101010101" pitchFamily="2" charset="-122"/>
            <a:ea typeface="华文细黑" panose="02010600040101010101" pitchFamily="2" charset="-122"/>
          </a:endParaRPr>
        </a:p>
      </dgm:t>
    </dgm:pt>
    <dgm:pt modelId="{A0A5E66A-8F74-4BF9-AC13-75E73A390EC1}" type="parTrans" cxnId="{C42DF301-2F0D-4F80-AF63-8C035421F349}">
      <dgm:prSet/>
      <dgm:spPr/>
      <dgm:t>
        <a:bodyPr/>
        <a:lstStyle/>
        <a:p>
          <a:endParaRPr lang="zh-CN" altLang="en-US" sz="2400">
            <a:latin typeface="华文细黑" panose="02010600040101010101" pitchFamily="2" charset="-122"/>
            <a:ea typeface="华文细黑" panose="02010600040101010101" pitchFamily="2" charset="-122"/>
          </a:endParaRPr>
        </a:p>
      </dgm:t>
    </dgm:pt>
    <dgm:pt modelId="{EB3095BB-48A5-414C-ABBA-D5CCC5806B15}" type="sibTrans" cxnId="{C42DF301-2F0D-4F80-AF63-8C035421F349}">
      <dgm:prSet/>
      <dgm:spPr/>
      <dgm:t>
        <a:bodyPr/>
        <a:lstStyle/>
        <a:p>
          <a:endParaRPr lang="zh-CN" altLang="en-US" sz="2400">
            <a:latin typeface="华文细黑" panose="02010600040101010101" pitchFamily="2" charset="-122"/>
            <a:ea typeface="华文细黑" panose="02010600040101010101" pitchFamily="2" charset="-122"/>
          </a:endParaRPr>
        </a:p>
      </dgm:t>
    </dgm:pt>
    <dgm:pt modelId="{7E2A9515-3010-4F52-8C01-D77C66EC932C}">
      <dgm:prSet phldrT="[文本]" custT="1"/>
      <dgm:spPr/>
      <dgm:t>
        <a:bodyPr/>
        <a:lstStyle/>
        <a:p>
          <a:r>
            <a:rPr lang="zh-CN" altLang="en-US" sz="2400" dirty="0" smtClean="0">
              <a:latin typeface="华文细黑" panose="02010600040101010101" pitchFamily="2" charset="-122"/>
              <a:ea typeface="华文细黑" panose="02010600040101010101" pitchFamily="2" charset="-122"/>
            </a:rPr>
            <a:t>甲产品成本</a:t>
          </a:r>
          <a:endParaRPr lang="zh-CN" altLang="en-US" sz="2400" dirty="0">
            <a:latin typeface="华文细黑" panose="02010600040101010101" pitchFamily="2" charset="-122"/>
            <a:ea typeface="华文细黑" panose="02010600040101010101" pitchFamily="2" charset="-122"/>
          </a:endParaRPr>
        </a:p>
      </dgm:t>
    </dgm:pt>
    <dgm:pt modelId="{E71883F6-D21B-472A-9BC1-40AD2EA0CA96}" type="parTrans" cxnId="{04C0D3E6-CA01-435D-A745-166842D504D8}">
      <dgm:prSet/>
      <dgm:spPr/>
      <dgm:t>
        <a:bodyPr/>
        <a:lstStyle/>
        <a:p>
          <a:endParaRPr lang="zh-CN" altLang="en-US" sz="2400">
            <a:latin typeface="华文细黑" panose="02010600040101010101" pitchFamily="2" charset="-122"/>
            <a:ea typeface="华文细黑" panose="02010600040101010101" pitchFamily="2" charset="-122"/>
          </a:endParaRPr>
        </a:p>
      </dgm:t>
    </dgm:pt>
    <dgm:pt modelId="{945D7418-D093-4550-AD30-02AE074254BD}" type="sibTrans" cxnId="{04C0D3E6-CA01-435D-A745-166842D504D8}">
      <dgm:prSet/>
      <dgm:spPr/>
      <dgm:t>
        <a:bodyPr/>
        <a:lstStyle/>
        <a:p>
          <a:endParaRPr lang="zh-CN" altLang="en-US" sz="2400">
            <a:latin typeface="华文细黑" panose="02010600040101010101" pitchFamily="2" charset="-122"/>
            <a:ea typeface="华文细黑" panose="02010600040101010101" pitchFamily="2" charset="-122"/>
          </a:endParaRPr>
        </a:p>
      </dgm:t>
    </dgm:pt>
    <dgm:pt modelId="{1F6CDA56-F079-44D6-8B62-C0A5D61565A2}">
      <dgm:prSet phldrT="[文本]" custT="1"/>
      <dgm:spPr/>
      <dgm:t>
        <a:bodyPr/>
        <a:lstStyle/>
        <a:p>
          <a:r>
            <a:rPr lang="zh-CN" altLang="en-US" sz="2400" dirty="0" smtClean="0">
              <a:latin typeface="华文细黑" panose="02010600040101010101" pitchFamily="2" charset="-122"/>
              <a:ea typeface="华文细黑" panose="02010600040101010101" pitchFamily="2" charset="-122"/>
            </a:rPr>
            <a:t>乙产品成本</a:t>
          </a:r>
          <a:endParaRPr lang="zh-CN" altLang="en-US" sz="2400" dirty="0">
            <a:latin typeface="华文细黑" panose="02010600040101010101" pitchFamily="2" charset="-122"/>
            <a:ea typeface="华文细黑" panose="02010600040101010101" pitchFamily="2" charset="-122"/>
          </a:endParaRPr>
        </a:p>
      </dgm:t>
    </dgm:pt>
    <dgm:pt modelId="{569D6548-891E-435B-BB90-0B856AD6A264}" type="parTrans" cxnId="{8C6C7E09-A04E-49F0-B447-7D232437C3B4}">
      <dgm:prSet/>
      <dgm:spPr/>
      <dgm:t>
        <a:bodyPr/>
        <a:lstStyle/>
        <a:p>
          <a:endParaRPr lang="zh-CN" altLang="en-US" sz="2400">
            <a:latin typeface="华文细黑" panose="02010600040101010101" pitchFamily="2" charset="-122"/>
            <a:ea typeface="华文细黑" panose="02010600040101010101" pitchFamily="2" charset="-122"/>
          </a:endParaRPr>
        </a:p>
      </dgm:t>
    </dgm:pt>
    <dgm:pt modelId="{2DD4F3C8-5237-422A-AD0E-F84A96C67B1A}" type="sibTrans" cxnId="{8C6C7E09-A04E-49F0-B447-7D232437C3B4}">
      <dgm:prSet/>
      <dgm:spPr/>
      <dgm:t>
        <a:bodyPr/>
        <a:lstStyle/>
        <a:p>
          <a:endParaRPr lang="zh-CN" altLang="en-US" sz="2400">
            <a:latin typeface="华文细黑" panose="02010600040101010101" pitchFamily="2" charset="-122"/>
            <a:ea typeface="华文细黑" panose="02010600040101010101" pitchFamily="2" charset="-122"/>
          </a:endParaRPr>
        </a:p>
      </dgm:t>
    </dgm:pt>
    <dgm:pt modelId="{C90581E7-8696-4D2D-B28A-8EF3ED7AC6D1}">
      <dgm:prSet phldrT="[文本]" custT="1"/>
      <dgm:spPr/>
      <dgm:t>
        <a:bodyPr/>
        <a:lstStyle/>
        <a:p>
          <a:r>
            <a:rPr lang="en-US" altLang="zh-CN" sz="2400" dirty="0" smtClean="0">
              <a:latin typeface="华文细黑" panose="02010600040101010101" pitchFamily="2" charset="-122"/>
              <a:ea typeface="华文细黑" panose="02010600040101010101" pitchFamily="2" charset="-122"/>
            </a:rPr>
            <a:t>B</a:t>
          </a:r>
          <a:r>
            <a:rPr lang="zh-CN" altLang="en-US" sz="2400" dirty="0" smtClean="0">
              <a:latin typeface="华文细黑" panose="02010600040101010101" pitchFamily="2" charset="-122"/>
              <a:ea typeface="华文细黑" panose="02010600040101010101" pitchFamily="2" charset="-122"/>
            </a:rPr>
            <a:t>作业中心成本库</a:t>
          </a:r>
          <a:endParaRPr lang="zh-CN" altLang="en-US" sz="2400" dirty="0">
            <a:latin typeface="华文细黑" panose="02010600040101010101" pitchFamily="2" charset="-122"/>
            <a:ea typeface="华文细黑" panose="02010600040101010101" pitchFamily="2" charset="-122"/>
          </a:endParaRPr>
        </a:p>
      </dgm:t>
    </dgm:pt>
    <dgm:pt modelId="{F9098265-D047-414A-955A-5E085A7D67C8}" type="parTrans" cxnId="{FFD3F8D1-CC7B-4760-B9A0-781F391586FA}">
      <dgm:prSet/>
      <dgm:spPr/>
      <dgm:t>
        <a:bodyPr/>
        <a:lstStyle/>
        <a:p>
          <a:endParaRPr lang="zh-CN" altLang="en-US" sz="2400">
            <a:latin typeface="华文细黑" panose="02010600040101010101" pitchFamily="2" charset="-122"/>
            <a:ea typeface="华文细黑" panose="02010600040101010101" pitchFamily="2" charset="-122"/>
          </a:endParaRPr>
        </a:p>
      </dgm:t>
    </dgm:pt>
    <dgm:pt modelId="{B3C685B9-F113-413A-9455-634EF013A634}" type="sibTrans" cxnId="{FFD3F8D1-CC7B-4760-B9A0-781F391586FA}">
      <dgm:prSet/>
      <dgm:spPr/>
      <dgm:t>
        <a:bodyPr/>
        <a:lstStyle/>
        <a:p>
          <a:endParaRPr lang="zh-CN" altLang="en-US" sz="2400">
            <a:latin typeface="华文细黑" panose="02010600040101010101" pitchFamily="2" charset="-122"/>
            <a:ea typeface="华文细黑" panose="02010600040101010101" pitchFamily="2" charset="-122"/>
          </a:endParaRPr>
        </a:p>
      </dgm:t>
    </dgm:pt>
    <dgm:pt modelId="{EF3BB0A0-E0C9-4034-B1B0-6445C1628E3E}">
      <dgm:prSet phldrT="[文本]" custT="1"/>
      <dgm:spPr/>
      <dgm:t>
        <a:bodyPr/>
        <a:lstStyle/>
        <a:p>
          <a:r>
            <a:rPr lang="en-US" altLang="zh-CN" sz="2400" dirty="0" smtClean="0">
              <a:latin typeface="华文细黑" panose="02010600040101010101" pitchFamily="2" charset="-122"/>
              <a:ea typeface="华文细黑" panose="02010600040101010101" pitchFamily="2" charset="-122"/>
            </a:rPr>
            <a:t>C</a:t>
          </a:r>
          <a:r>
            <a:rPr lang="zh-CN" altLang="en-US" sz="2400" dirty="0" smtClean="0">
              <a:latin typeface="华文细黑" panose="02010600040101010101" pitchFamily="2" charset="-122"/>
              <a:ea typeface="华文细黑" panose="02010600040101010101" pitchFamily="2" charset="-122"/>
            </a:rPr>
            <a:t>作业中心成本库 </a:t>
          </a:r>
          <a:endParaRPr lang="zh-CN" altLang="en-US" sz="2400" dirty="0">
            <a:latin typeface="华文细黑" panose="02010600040101010101" pitchFamily="2" charset="-122"/>
            <a:ea typeface="华文细黑" panose="02010600040101010101" pitchFamily="2" charset="-122"/>
          </a:endParaRPr>
        </a:p>
      </dgm:t>
    </dgm:pt>
    <dgm:pt modelId="{0937594B-5DD8-4C8C-8809-3BF137D7F580}" type="parTrans" cxnId="{C79D6EB8-AE90-4D32-8C63-694EAFFB8E69}">
      <dgm:prSet/>
      <dgm:spPr/>
      <dgm:t>
        <a:bodyPr/>
        <a:lstStyle/>
        <a:p>
          <a:endParaRPr lang="zh-CN" altLang="en-US" sz="2400">
            <a:latin typeface="华文细黑" panose="02010600040101010101" pitchFamily="2" charset="-122"/>
            <a:ea typeface="华文细黑" panose="02010600040101010101" pitchFamily="2" charset="-122"/>
          </a:endParaRPr>
        </a:p>
      </dgm:t>
    </dgm:pt>
    <dgm:pt modelId="{E1F03C4A-2333-4592-B1A2-17C20D705845}" type="sibTrans" cxnId="{C79D6EB8-AE90-4D32-8C63-694EAFFB8E69}">
      <dgm:prSet/>
      <dgm:spPr/>
      <dgm:t>
        <a:bodyPr/>
        <a:lstStyle/>
        <a:p>
          <a:endParaRPr lang="zh-CN" altLang="en-US" sz="2400">
            <a:latin typeface="华文细黑" panose="02010600040101010101" pitchFamily="2" charset="-122"/>
            <a:ea typeface="华文细黑" panose="02010600040101010101" pitchFamily="2" charset="-122"/>
          </a:endParaRPr>
        </a:p>
      </dgm:t>
    </dgm:pt>
    <dgm:pt modelId="{B26CFB0D-61A1-48FE-948D-084BD92985C2}" type="pres">
      <dgm:prSet presAssocID="{32C19A71-F44E-4FC4-8E52-B704604CA71F}" presName="Name0" presStyleCnt="0">
        <dgm:presLayoutVars>
          <dgm:dir/>
          <dgm:animLvl val="lvl"/>
          <dgm:resizeHandles val="exact"/>
        </dgm:presLayoutVars>
      </dgm:prSet>
      <dgm:spPr/>
      <dgm:t>
        <a:bodyPr/>
        <a:lstStyle/>
        <a:p>
          <a:endParaRPr lang="zh-CN" altLang="en-US"/>
        </a:p>
      </dgm:t>
    </dgm:pt>
    <dgm:pt modelId="{D9F2CD1A-99B9-4929-A768-E220F14AAD42}" type="pres">
      <dgm:prSet presAssocID="{32C19A71-F44E-4FC4-8E52-B704604CA71F}" presName="tSp" presStyleCnt="0"/>
      <dgm:spPr/>
    </dgm:pt>
    <dgm:pt modelId="{61CD8734-8FED-47E8-96A5-6FC3589E2305}" type="pres">
      <dgm:prSet presAssocID="{32C19A71-F44E-4FC4-8E52-B704604CA71F}" presName="bSp" presStyleCnt="0"/>
      <dgm:spPr/>
    </dgm:pt>
    <dgm:pt modelId="{48AEC5E1-8C0A-4918-A903-9A671AF656A9}" type="pres">
      <dgm:prSet presAssocID="{32C19A71-F44E-4FC4-8E52-B704604CA71F}" presName="process" presStyleCnt="0"/>
      <dgm:spPr/>
    </dgm:pt>
    <dgm:pt modelId="{BA83EBDD-5E8B-4B50-855E-5D642D8E4D44}" type="pres">
      <dgm:prSet presAssocID="{7135084F-AD43-4CAF-A22B-8BB40367CE15}" presName="composite1" presStyleCnt="0"/>
      <dgm:spPr/>
    </dgm:pt>
    <dgm:pt modelId="{B9CB3F9B-7D6A-4995-916E-ABB53E8B5D3A}" type="pres">
      <dgm:prSet presAssocID="{7135084F-AD43-4CAF-A22B-8BB40367CE15}" presName="dummyNode1" presStyleLbl="node1" presStyleIdx="0" presStyleCnt="3"/>
      <dgm:spPr/>
    </dgm:pt>
    <dgm:pt modelId="{62A96455-21D7-4C93-B6D0-CF06BCF2DDB1}" type="pres">
      <dgm:prSet presAssocID="{7135084F-AD43-4CAF-A22B-8BB40367CE15}" presName="childNode1" presStyleLbl="bgAcc1" presStyleIdx="0" presStyleCnt="3">
        <dgm:presLayoutVars>
          <dgm:bulletEnabled val="1"/>
        </dgm:presLayoutVars>
      </dgm:prSet>
      <dgm:spPr/>
      <dgm:t>
        <a:bodyPr/>
        <a:lstStyle/>
        <a:p>
          <a:endParaRPr lang="zh-CN" altLang="en-US"/>
        </a:p>
      </dgm:t>
    </dgm:pt>
    <dgm:pt modelId="{744EEE8C-409F-4B19-ACBB-E0259D201510}" type="pres">
      <dgm:prSet presAssocID="{7135084F-AD43-4CAF-A22B-8BB40367CE15}" presName="childNode1tx" presStyleLbl="bgAcc1" presStyleIdx="0" presStyleCnt="3">
        <dgm:presLayoutVars>
          <dgm:bulletEnabled val="1"/>
        </dgm:presLayoutVars>
      </dgm:prSet>
      <dgm:spPr/>
      <dgm:t>
        <a:bodyPr/>
        <a:lstStyle/>
        <a:p>
          <a:endParaRPr lang="zh-CN" altLang="en-US"/>
        </a:p>
      </dgm:t>
    </dgm:pt>
    <dgm:pt modelId="{A033BC21-36B3-47C0-9B6E-3A253CF0D568}" type="pres">
      <dgm:prSet presAssocID="{7135084F-AD43-4CAF-A22B-8BB40367CE15}" presName="parentNode1" presStyleLbl="node1" presStyleIdx="0" presStyleCnt="3">
        <dgm:presLayoutVars>
          <dgm:chMax val="1"/>
          <dgm:bulletEnabled val="1"/>
        </dgm:presLayoutVars>
      </dgm:prSet>
      <dgm:spPr/>
      <dgm:t>
        <a:bodyPr/>
        <a:lstStyle/>
        <a:p>
          <a:endParaRPr lang="zh-CN" altLang="en-US"/>
        </a:p>
      </dgm:t>
    </dgm:pt>
    <dgm:pt modelId="{6ADAD740-8FA3-41CD-8A02-1A944DE846DB}" type="pres">
      <dgm:prSet presAssocID="{7135084F-AD43-4CAF-A22B-8BB40367CE15}" presName="connSite1" presStyleCnt="0"/>
      <dgm:spPr/>
    </dgm:pt>
    <dgm:pt modelId="{9ABB7766-2908-4486-9BAA-77260147A760}" type="pres">
      <dgm:prSet presAssocID="{D18764CF-B735-4C65-92CB-D31A3B1277A0}" presName="Name9" presStyleLbl="sibTrans2D1" presStyleIdx="0" presStyleCnt="2"/>
      <dgm:spPr/>
      <dgm:t>
        <a:bodyPr/>
        <a:lstStyle/>
        <a:p>
          <a:endParaRPr lang="zh-CN" altLang="en-US"/>
        </a:p>
      </dgm:t>
    </dgm:pt>
    <dgm:pt modelId="{B1205E98-E830-4B6C-9D0A-23D1E8A1C117}" type="pres">
      <dgm:prSet presAssocID="{AEF66816-C3D0-4643-8E95-92C2EC89DB23}" presName="composite2" presStyleCnt="0"/>
      <dgm:spPr/>
    </dgm:pt>
    <dgm:pt modelId="{6767AAE3-0070-44D1-ABD7-49C1D23785D9}" type="pres">
      <dgm:prSet presAssocID="{AEF66816-C3D0-4643-8E95-92C2EC89DB23}" presName="dummyNode2" presStyleLbl="node1" presStyleIdx="0" presStyleCnt="3"/>
      <dgm:spPr/>
    </dgm:pt>
    <dgm:pt modelId="{6E41E83D-E877-40F5-A975-02CBD6872DD0}" type="pres">
      <dgm:prSet presAssocID="{AEF66816-C3D0-4643-8E95-92C2EC89DB23}" presName="childNode2" presStyleLbl="bgAcc1" presStyleIdx="1" presStyleCnt="3">
        <dgm:presLayoutVars>
          <dgm:bulletEnabled val="1"/>
        </dgm:presLayoutVars>
      </dgm:prSet>
      <dgm:spPr/>
      <dgm:t>
        <a:bodyPr/>
        <a:lstStyle/>
        <a:p>
          <a:endParaRPr lang="zh-CN" altLang="en-US"/>
        </a:p>
      </dgm:t>
    </dgm:pt>
    <dgm:pt modelId="{545926E6-32A4-4231-A2AF-7ACD5874BA82}" type="pres">
      <dgm:prSet presAssocID="{AEF66816-C3D0-4643-8E95-92C2EC89DB23}" presName="childNode2tx" presStyleLbl="bgAcc1" presStyleIdx="1" presStyleCnt="3">
        <dgm:presLayoutVars>
          <dgm:bulletEnabled val="1"/>
        </dgm:presLayoutVars>
      </dgm:prSet>
      <dgm:spPr/>
      <dgm:t>
        <a:bodyPr/>
        <a:lstStyle/>
        <a:p>
          <a:endParaRPr lang="zh-CN" altLang="en-US"/>
        </a:p>
      </dgm:t>
    </dgm:pt>
    <dgm:pt modelId="{65E44C82-242C-4F06-9818-3DDAC97CC884}" type="pres">
      <dgm:prSet presAssocID="{AEF66816-C3D0-4643-8E95-92C2EC89DB23}" presName="parentNode2" presStyleLbl="node1" presStyleIdx="1" presStyleCnt="3">
        <dgm:presLayoutVars>
          <dgm:chMax val="0"/>
          <dgm:bulletEnabled val="1"/>
        </dgm:presLayoutVars>
      </dgm:prSet>
      <dgm:spPr/>
      <dgm:t>
        <a:bodyPr/>
        <a:lstStyle/>
        <a:p>
          <a:endParaRPr lang="zh-CN" altLang="en-US"/>
        </a:p>
      </dgm:t>
    </dgm:pt>
    <dgm:pt modelId="{0FB615B0-B18D-420E-BC71-506E7E268400}" type="pres">
      <dgm:prSet presAssocID="{AEF66816-C3D0-4643-8E95-92C2EC89DB23}" presName="connSite2" presStyleCnt="0"/>
      <dgm:spPr/>
    </dgm:pt>
    <dgm:pt modelId="{241E23D1-53E1-4D7D-8B2A-482875F14DC3}" type="pres">
      <dgm:prSet presAssocID="{FFD6F433-D558-4E34-8D46-D43E243B62C1}" presName="Name18" presStyleLbl="sibTrans2D1" presStyleIdx="1" presStyleCnt="2"/>
      <dgm:spPr/>
      <dgm:t>
        <a:bodyPr/>
        <a:lstStyle/>
        <a:p>
          <a:endParaRPr lang="zh-CN" altLang="en-US"/>
        </a:p>
      </dgm:t>
    </dgm:pt>
    <dgm:pt modelId="{23439A95-682E-4910-86F4-33336ED8EFCA}" type="pres">
      <dgm:prSet presAssocID="{FB59BF87-AA19-4DD1-BB59-8E5F7E23A70C}" presName="composite1" presStyleCnt="0"/>
      <dgm:spPr/>
    </dgm:pt>
    <dgm:pt modelId="{80D721AC-5640-44EB-BF23-043702D749AA}" type="pres">
      <dgm:prSet presAssocID="{FB59BF87-AA19-4DD1-BB59-8E5F7E23A70C}" presName="dummyNode1" presStyleLbl="node1" presStyleIdx="1" presStyleCnt="3"/>
      <dgm:spPr/>
    </dgm:pt>
    <dgm:pt modelId="{110D0501-F1B6-4971-B976-6DFB0AA35860}" type="pres">
      <dgm:prSet presAssocID="{FB59BF87-AA19-4DD1-BB59-8E5F7E23A70C}" presName="childNode1" presStyleLbl="bgAcc1" presStyleIdx="2" presStyleCnt="3">
        <dgm:presLayoutVars>
          <dgm:bulletEnabled val="1"/>
        </dgm:presLayoutVars>
      </dgm:prSet>
      <dgm:spPr/>
      <dgm:t>
        <a:bodyPr/>
        <a:lstStyle/>
        <a:p>
          <a:endParaRPr lang="zh-CN" altLang="en-US"/>
        </a:p>
      </dgm:t>
    </dgm:pt>
    <dgm:pt modelId="{0E2C9C9D-F259-4E6A-B64C-7321B0BF5736}" type="pres">
      <dgm:prSet presAssocID="{FB59BF87-AA19-4DD1-BB59-8E5F7E23A70C}" presName="childNode1tx" presStyleLbl="bgAcc1" presStyleIdx="2" presStyleCnt="3">
        <dgm:presLayoutVars>
          <dgm:bulletEnabled val="1"/>
        </dgm:presLayoutVars>
      </dgm:prSet>
      <dgm:spPr/>
      <dgm:t>
        <a:bodyPr/>
        <a:lstStyle/>
        <a:p>
          <a:endParaRPr lang="zh-CN" altLang="en-US"/>
        </a:p>
      </dgm:t>
    </dgm:pt>
    <dgm:pt modelId="{F834B28B-69EB-4962-9EBD-0AFC48991452}" type="pres">
      <dgm:prSet presAssocID="{FB59BF87-AA19-4DD1-BB59-8E5F7E23A70C}" presName="parentNode1" presStyleLbl="node1" presStyleIdx="2" presStyleCnt="3">
        <dgm:presLayoutVars>
          <dgm:chMax val="1"/>
          <dgm:bulletEnabled val="1"/>
        </dgm:presLayoutVars>
      </dgm:prSet>
      <dgm:spPr/>
      <dgm:t>
        <a:bodyPr/>
        <a:lstStyle/>
        <a:p>
          <a:endParaRPr lang="zh-CN" altLang="en-US"/>
        </a:p>
      </dgm:t>
    </dgm:pt>
    <dgm:pt modelId="{956973F0-E457-471D-8A78-399DA0418906}" type="pres">
      <dgm:prSet presAssocID="{FB59BF87-AA19-4DD1-BB59-8E5F7E23A70C}" presName="connSite1" presStyleCnt="0"/>
      <dgm:spPr/>
    </dgm:pt>
  </dgm:ptLst>
  <dgm:cxnLst>
    <dgm:cxn modelId="{196A9425-26F9-4355-9569-935425C2AF0B}" type="presOf" srcId="{FB59BF87-AA19-4DD1-BB59-8E5F7E23A70C}" destId="{F834B28B-69EB-4962-9EBD-0AFC48991452}" srcOrd="0" destOrd="0" presId="urn:microsoft.com/office/officeart/2005/8/layout/hProcess4"/>
    <dgm:cxn modelId="{90E56EE7-AD80-48E6-8C6F-E09BF910A30F}" type="presOf" srcId="{5D50A59C-64FD-4691-9AAE-8AA265CA4558}" destId="{62A96455-21D7-4C93-B6D0-CF06BCF2DDB1}" srcOrd="0" destOrd="0" presId="urn:microsoft.com/office/officeart/2005/8/layout/hProcess4"/>
    <dgm:cxn modelId="{C42DF301-2F0D-4F80-AF63-8C035421F349}" srcId="{32C19A71-F44E-4FC4-8E52-B704604CA71F}" destId="{FB59BF87-AA19-4DD1-BB59-8E5F7E23A70C}" srcOrd="2" destOrd="0" parTransId="{A0A5E66A-8F74-4BF9-AC13-75E73A390EC1}" sibTransId="{EB3095BB-48A5-414C-ABBA-D5CCC5806B15}"/>
    <dgm:cxn modelId="{03FA961C-43A8-44DA-B050-365993540F9E}" type="presOf" srcId="{C90581E7-8696-4D2D-B28A-8EF3ED7AC6D1}" destId="{6E41E83D-E877-40F5-A975-02CBD6872DD0}" srcOrd="0" destOrd="1" presId="urn:microsoft.com/office/officeart/2005/8/layout/hProcess4"/>
    <dgm:cxn modelId="{7641016E-749B-4844-9D34-1D4E914FE798}" type="presOf" srcId="{D18764CF-B735-4C65-92CB-D31A3B1277A0}" destId="{9ABB7766-2908-4486-9BAA-77260147A760}" srcOrd="0" destOrd="0" presId="urn:microsoft.com/office/officeart/2005/8/layout/hProcess4"/>
    <dgm:cxn modelId="{38C1CB20-0789-479D-8EEC-25BC631D6942}" type="presOf" srcId="{EF3BB0A0-E0C9-4034-B1B0-6445C1628E3E}" destId="{545926E6-32A4-4231-A2AF-7ACD5874BA82}" srcOrd="1" destOrd="2" presId="urn:microsoft.com/office/officeart/2005/8/layout/hProcess4"/>
    <dgm:cxn modelId="{FFD3F8D1-CC7B-4760-B9A0-781F391586FA}" srcId="{AEF66816-C3D0-4643-8E95-92C2EC89DB23}" destId="{C90581E7-8696-4D2D-B28A-8EF3ED7AC6D1}" srcOrd="1" destOrd="0" parTransId="{F9098265-D047-414A-955A-5E085A7D67C8}" sibTransId="{B3C685B9-F113-413A-9455-634EF013A634}"/>
    <dgm:cxn modelId="{4A795FE8-DD7B-4195-AFD2-0A79C38B2D07}" type="presOf" srcId="{AEF66816-C3D0-4643-8E95-92C2EC89DB23}" destId="{65E44C82-242C-4F06-9818-3DDAC97CC884}" srcOrd="0" destOrd="0" presId="urn:microsoft.com/office/officeart/2005/8/layout/hProcess4"/>
    <dgm:cxn modelId="{8C6C7E09-A04E-49F0-B447-7D232437C3B4}" srcId="{FB59BF87-AA19-4DD1-BB59-8E5F7E23A70C}" destId="{1F6CDA56-F079-44D6-8B62-C0A5D61565A2}" srcOrd="1" destOrd="0" parTransId="{569D6548-891E-435B-BB90-0B856AD6A264}" sibTransId="{2DD4F3C8-5237-422A-AD0E-F84A96C67B1A}"/>
    <dgm:cxn modelId="{242CC300-BC40-4FF2-8344-3C136B0C58F3}" type="presOf" srcId="{8DA929F2-B752-4D55-8C14-1D6FB589E3AF}" destId="{6E41E83D-E877-40F5-A975-02CBD6872DD0}" srcOrd="0" destOrd="0" presId="urn:microsoft.com/office/officeart/2005/8/layout/hProcess4"/>
    <dgm:cxn modelId="{C79D6EB8-AE90-4D32-8C63-694EAFFB8E69}" srcId="{AEF66816-C3D0-4643-8E95-92C2EC89DB23}" destId="{EF3BB0A0-E0C9-4034-B1B0-6445C1628E3E}" srcOrd="2" destOrd="0" parTransId="{0937594B-5DD8-4C8C-8809-3BF137D7F580}" sibTransId="{E1F03C4A-2333-4592-B1A2-17C20D705845}"/>
    <dgm:cxn modelId="{04C0D3E6-CA01-435D-A745-166842D504D8}" srcId="{FB59BF87-AA19-4DD1-BB59-8E5F7E23A70C}" destId="{7E2A9515-3010-4F52-8C01-D77C66EC932C}" srcOrd="0" destOrd="0" parTransId="{E71883F6-D21B-472A-9BC1-40AD2EA0CA96}" sibTransId="{945D7418-D093-4550-AD30-02AE074254BD}"/>
    <dgm:cxn modelId="{4939F23A-C4B5-46B4-935E-007858F350A1}" type="presOf" srcId="{EF3BB0A0-E0C9-4034-B1B0-6445C1628E3E}" destId="{6E41E83D-E877-40F5-A975-02CBD6872DD0}" srcOrd="0" destOrd="2" presId="urn:microsoft.com/office/officeart/2005/8/layout/hProcess4"/>
    <dgm:cxn modelId="{BA52A0DE-169D-4BF1-8EC2-5E7BD2CF96AC}" type="presOf" srcId="{5D50A59C-64FD-4691-9AAE-8AA265CA4558}" destId="{744EEE8C-409F-4B19-ACBB-E0259D201510}" srcOrd="1" destOrd="0" presId="urn:microsoft.com/office/officeart/2005/8/layout/hProcess4"/>
    <dgm:cxn modelId="{0F27B618-6C46-4728-B1AB-10F30E0F958B}" srcId="{32C19A71-F44E-4FC4-8E52-B704604CA71F}" destId="{AEF66816-C3D0-4643-8E95-92C2EC89DB23}" srcOrd="1" destOrd="0" parTransId="{DF322A34-5CD7-401B-ACCB-FCF61602E487}" sibTransId="{FFD6F433-D558-4E34-8D46-D43E243B62C1}"/>
    <dgm:cxn modelId="{FE87140E-9555-4387-97BB-4A610E7941D2}" srcId="{7135084F-AD43-4CAF-A22B-8BB40367CE15}" destId="{5D50A59C-64FD-4691-9AAE-8AA265CA4558}" srcOrd="0" destOrd="0" parTransId="{10A326EA-F1EB-4CC3-AE5B-3C7B2F0FD7B9}" sibTransId="{C281DEAB-4D0E-4FB8-BED6-2766EAE5FBD8}"/>
    <dgm:cxn modelId="{CB5368E3-E2BC-491E-BB36-5AD0FE3DEDE1}" type="presOf" srcId="{FFD6F433-D558-4E34-8D46-D43E243B62C1}" destId="{241E23D1-53E1-4D7D-8B2A-482875F14DC3}" srcOrd="0" destOrd="0" presId="urn:microsoft.com/office/officeart/2005/8/layout/hProcess4"/>
    <dgm:cxn modelId="{D444D143-C549-4D08-A359-21196C29A30B}" type="presOf" srcId="{1F6CDA56-F079-44D6-8B62-C0A5D61565A2}" destId="{110D0501-F1B6-4971-B976-6DFB0AA35860}" srcOrd="0" destOrd="1" presId="urn:microsoft.com/office/officeart/2005/8/layout/hProcess4"/>
    <dgm:cxn modelId="{41A1F98D-AE7D-4A77-A8C0-3CF22A10216A}" type="presOf" srcId="{32C19A71-F44E-4FC4-8E52-B704604CA71F}" destId="{B26CFB0D-61A1-48FE-948D-084BD92985C2}" srcOrd="0" destOrd="0" presId="urn:microsoft.com/office/officeart/2005/8/layout/hProcess4"/>
    <dgm:cxn modelId="{FD3A403A-BDF6-4C5D-A986-F7BFC954E1D9}" type="presOf" srcId="{7135084F-AD43-4CAF-A22B-8BB40367CE15}" destId="{A033BC21-36B3-47C0-9B6E-3A253CF0D568}" srcOrd="0" destOrd="0" presId="urn:microsoft.com/office/officeart/2005/8/layout/hProcess4"/>
    <dgm:cxn modelId="{07B43C03-E246-4163-846B-C57DD57C5FD0}" type="presOf" srcId="{7E2A9515-3010-4F52-8C01-D77C66EC932C}" destId="{110D0501-F1B6-4971-B976-6DFB0AA35860}" srcOrd="0" destOrd="0" presId="urn:microsoft.com/office/officeart/2005/8/layout/hProcess4"/>
    <dgm:cxn modelId="{2414C9C8-A03B-4791-BBD7-51D3614DD8E1}" type="presOf" srcId="{7E2A9515-3010-4F52-8C01-D77C66EC932C}" destId="{0E2C9C9D-F259-4E6A-B64C-7321B0BF5736}" srcOrd="1" destOrd="0" presId="urn:microsoft.com/office/officeart/2005/8/layout/hProcess4"/>
    <dgm:cxn modelId="{DF593BE2-5CFB-4BAB-8243-A48E44C6378F}" type="presOf" srcId="{8DA929F2-B752-4D55-8C14-1D6FB589E3AF}" destId="{545926E6-32A4-4231-A2AF-7ACD5874BA82}" srcOrd="1" destOrd="0" presId="urn:microsoft.com/office/officeart/2005/8/layout/hProcess4"/>
    <dgm:cxn modelId="{0E239886-BF91-49F2-A1EB-92ACDBF31B1C}" type="presOf" srcId="{1F6CDA56-F079-44D6-8B62-C0A5D61565A2}" destId="{0E2C9C9D-F259-4E6A-B64C-7321B0BF5736}" srcOrd="1" destOrd="1" presId="urn:microsoft.com/office/officeart/2005/8/layout/hProcess4"/>
    <dgm:cxn modelId="{8FE712AC-E010-4A5B-81A6-46EB299C5FE4}" type="presOf" srcId="{C90581E7-8696-4D2D-B28A-8EF3ED7AC6D1}" destId="{545926E6-32A4-4231-A2AF-7ACD5874BA82}" srcOrd="1" destOrd="1" presId="urn:microsoft.com/office/officeart/2005/8/layout/hProcess4"/>
    <dgm:cxn modelId="{C3A8C8F5-CDD8-427E-9534-A07727765793}" srcId="{32C19A71-F44E-4FC4-8E52-B704604CA71F}" destId="{7135084F-AD43-4CAF-A22B-8BB40367CE15}" srcOrd="0" destOrd="0" parTransId="{2A2D3832-BBDA-42C1-BBA2-EC14A3D35EAA}" sibTransId="{D18764CF-B735-4C65-92CB-D31A3B1277A0}"/>
    <dgm:cxn modelId="{82726E18-3797-4C28-A3A3-F81335138E59}" srcId="{AEF66816-C3D0-4643-8E95-92C2EC89DB23}" destId="{8DA929F2-B752-4D55-8C14-1D6FB589E3AF}" srcOrd="0" destOrd="0" parTransId="{31F7068F-C3F1-4246-81A0-A45E451C9F11}" sibTransId="{752F643C-91BD-40C8-8C6A-908FB1B3A216}"/>
    <dgm:cxn modelId="{2CAFDF51-D6BE-43A9-AC71-7251BC07CFE7}" type="presParOf" srcId="{B26CFB0D-61A1-48FE-948D-084BD92985C2}" destId="{D9F2CD1A-99B9-4929-A768-E220F14AAD42}" srcOrd="0" destOrd="0" presId="urn:microsoft.com/office/officeart/2005/8/layout/hProcess4"/>
    <dgm:cxn modelId="{9C4B65BB-3917-4E82-B985-28E0CD8B568B}" type="presParOf" srcId="{B26CFB0D-61A1-48FE-948D-084BD92985C2}" destId="{61CD8734-8FED-47E8-96A5-6FC3589E2305}" srcOrd="1" destOrd="0" presId="urn:microsoft.com/office/officeart/2005/8/layout/hProcess4"/>
    <dgm:cxn modelId="{242AD45D-1030-4FD2-8030-AA7AF4CC1539}" type="presParOf" srcId="{B26CFB0D-61A1-48FE-948D-084BD92985C2}" destId="{48AEC5E1-8C0A-4918-A903-9A671AF656A9}" srcOrd="2" destOrd="0" presId="urn:microsoft.com/office/officeart/2005/8/layout/hProcess4"/>
    <dgm:cxn modelId="{552BB66F-F8F7-4E46-AF40-D101E0EDD5F3}" type="presParOf" srcId="{48AEC5E1-8C0A-4918-A903-9A671AF656A9}" destId="{BA83EBDD-5E8B-4B50-855E-5D642D8E4D44}" srcOrd="0" destOrd="0" presId="urn:microsoft.com/office/officeart/2005/8/layout/hProcess4"/>
    <dgm:cxn modelId="{DF3B3335-4440-42C1-A4B5-DFB6D59DF8C1}" type="presParOf" srcId="{BA83EBDD-5E8B-4B50-855E-5D642D8E4D44}" destId="{B9CB3F9B-7D6A-4995-916E-ABB53E8B5D3A}" srcOrd="0" destOrd="0" presId="urn:microsoft.com/office/officeart/2005/8/layout/hProcess4"/>
    <dgm:cxn modelId="{7012483F-5C99-43E0-AFE1-FBD40CC1BA34}" type="presParOf" srcId="{BA83EBDD-5E8B-4B50-855E-5D642D8E4D44}" destId="{62A96455-21D7-4C93-B6D0-CF06BCF2DDB1}" srcOrd="1" destOrd="0" presId="urn:microsoft.com/office/officeart/2005/8/layout/hProcess4"/>
    <dgm:cxn modelId="{229D9D86-7784-468B-9813-C3D9A7CD6E0F}" type="presParOf" srcId="{BA83EBDD-5E8B-4B50-855E-5D642D8E4D44}" destId="{744EEE8C-409F-4B19-ACBB-E0259D201510}" srcOrd="2" destOrd="0" presId="urn:microsoft.com/office/officeart/2005/8/layout/hProcess4"/>
    <dgm:cxn modelId="{E3F040E2-BE0A-4F5D-BE1C-57A743AA1718}" type="presParOf" srcId="{BA83EBDD-5E8B-4B50-855E-5D642D8E4D44}" destId="{A033BC21-36B3-47C0-9B6E-3A253CF0D568}" srcOrd="3" destOrd="0" presId="urn:microsoft.com/office/officeart/2005/8/layout/hProcess4"/>
    <dgm:cxn modelId="{512240C0-19FB-44B4-AE42-7662174B08E3}" type="presParOf" srcId="{BA83EBDD-5E8B-4B50-855E-5D642D8E4D44}" destId="{6ADAD740-8FA3-41CD-8A02-1A944DE846DB}" srcOrd="4" destOrd="0" presId="urn:microsoft.com/office/officeart/2005/8/layout/hProcess4"/>
    <dgm:cxn modelId="{798276A3-C99B-4175-BC44-6CDE304248C4}" type="presParOf" srcId="{48AEC5E1-8C0A-4918-A903-9A671AF656A9}" destId="{9ABB7766-2908-4486-9BAA-77260147A760}" srcOrd="1" destOrd="0" presId="urn:microsoft.com/office/officeart/2005/8/layout/hProcess4"/>
    <dgm:cxn modelId="{54729ED6-4B38-430B-A7A4-73A420B81971}" type="presParOf" srcId="{48AEC5E1-8C0A-4918-A903-9A671AF656A9}" destId="{B1205E98-E830-4B6C-9D0A-23D1E8A1C117}" srcOrd="2" destOrd="0" presId="urn:microsoft.com/office/officeart/2005/8/layout/hProcess4"/>
    <dgm:cxn modelId="{A0E4495A-EA49-442A-AB72-99603C2D5575}" type="presParOf" srcId="{B1205E98-E830-4B6C-9D0A-23D1E8A1C117}" destId="{6767AAE3-0070-44D1-ABD7-49C1D23785D9}" srcOrd="0" destOrd="0" presId="urn:microsoft.com/office/officeart/2005/8/layout/hProcess4"/>
    <dgm:cxn modelId="{2D08A3B5-918D-4BBE-AF8E-CA1B18ECC1EC}" type="presParOf" srcId="{B1205E98-E830-4B6C-9D0A-23D1E8A1C117}" destId="{6E41E83D-E877-40F5-A975-02CBD6872DD0}" srcOrd="1" destOrd="0" presId="urn:microsoft.com/office/officeart/2005/8/layout/hProcess4"/>
    <dgm:cxn modelId="{913B8166-405A-4332-B331-A3134542C6A5}" type="presParOf" srcId="{B1205E98-E830-4B6C-9D0A-23D1E8A1C117}" destId="{545926E6-32A4-4231-A2AF-7ACD5874BA82}" srcOrd="2" destOrd="0" presId="urn:microsoft.com/office/officeart/2005/8/layout/hProcess4"/>
    <dgm:cxn modelId="{015387E6-90D0-46D1-8395-1898CDD270D0}" type="presParOf" srcId="{B1205E98-E830-4B6C-9D0A-23D1E8A1C117}" destId="{65E44C82-242C-4F06-9818-3DDAC97CC884}" srcOrd="3" destOrd="0" presId="urn:microsoft.com/office/officeart/2005/8/layout/hProcess4"/>
    <dgm:cxn modelId="{1D93588C-DE9E-4FF6-A0C8-FFB45D7B33D4}" type="presParOf" srcId="{B1205E98-E830-4B6C-9D0A-23D1E8A1C117}" destId="{0FB615B0-B18D-420E-BC71-506E7E268400}" srcOrd="4" destOrd="0" presId="urn:microsoft.com/office/officeart/2005/8/layout/hProcess4"/>
    <dgm:cxn modelId="{F513157E-01C3-487D-86D5-F84A408387ED}" type="presParOf" srcId="{48AEC5E1-8C0A-4918-A903-9A671AF656A9}" destId="{241E23D1-53E1-4D7D-8B2A-482875F14DC3}" srcOrd="3" destOrd="0" presId="urn:microsoft.com/office/officeart/2005/8/layout/hProcess4"/>
    <dgm:cxn modelId="{4C280492-159C-41E2-A076-BD18418FE2D6}" type="presParOf" srcId="{48AEC5E1-8C0A-4918-A903-9A671AF656A9}" destId="{23439A95-682E-4910-86F4-33336ED8EFCA}" srcOrd="4" destOrd="0" presId="urn:microsoft.com/office/officeart/2005/8/layout/hProcess4"/>
    <dgm:cxn modelId="{E7591967-2A47-4A11-B448-34DB02D6CC80}" type="presParOf" srcId="{23439A95-682E-4910-86F4-33336ED8EFCA}" destId="{80D721AC-5640-44EB-BF23-043702D749AA}" srcOrd="0" destOrd="0" presId="urn:microsoft.com/office/officeart/2005/8/layout/hProcess4"/>
    <dgm:cxn modelId="{BF4BA40D-A646-4AB9-8ECE-ADA569284872}" type="presParOf" srcId="{23439A95-682E-4910-86F4-33336ED8EFCA}" destId="{110D0501-F1B6-4971-B976-6DFB0AA35860}" srcOrd="1" destOrd="0" presId="urn:microsoft.com/office/officeart/2005/8/layout/hProcess4"/>
    <dgm:cxn modelId="{C81D6837-D8E6-42AB-829C-5A715DE71079}" type="presParOf" srcId="{23439A95-682E-4910-86F4-33336ED8EFCA}" destId="{0E2C9C9D-F259-4E6A-B64C-7321B0BF5736}" srcOrd="2" destOrd="0" presId="urn:microsoft.com/office/officeart/2005/8/layout/hProcess4"/>
    <dgm:cxn modelId="{93477D2D-EA0B-4771-982E-0116D6F199B4}" type="presParOf" srcId="{23439A95-682E-4910-86F4-33336ED8EFCA}" destId="{F834B28B-69EB-4962-9EBD-0AFC48991452}" srcOrd="3" destOrd="0" presId="urn:microsoft.com/office/officeart/2005/8/layout/hProcess4"/>
    <dgm:cxn modelId="{FAB6B234-263A-41B2-89F9-E75A006FF953}" type="presParOf" srcId="{23439A95-682E-4910-86F4-33336ED8EFCA}" destId="{956973F0-E457-471D-8A78-399DA0418906}" srcOrd="4" destOrd="0" presId="urn:microsoft.com/office/officeart/2005/8/layout/h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E296A30F-5526-4D48-803C-627D2BE8FB79}" type="doc">
      <dgm:prSet loTypeId="urn:microsoft.com/office/officeart/2005/8/layout/hProcess9" loCatId="process" qsTypeId="urn:microsoft.com/office/officeart/2005/8/quickstyle/3d1" qsCatId="3D" csTypeId="urn:microsoft.com/office/officeart/2005/8/colors/accent2_2" csCatId="accent2" phldr="1"/>
      <dgm:spPr/>
      <dgm:t>
        <a:bodyPr/>
        <a:lstStyle/>
        <a:p>
          <a:endParaRPr lang="zh-CN" altLang="en-US"/>
        </a:p>
      </dgm:t>
    </dgm:pt>
    <dgm:pt modelId="{B99194D5-3380-46CD-9A31-0F29007E5B65}">
      <dgm:prSet phldrT="[文本]" custT="1"/>
      <dgm:spPr/>
      <dgm:t>
        <a:bodyPr/>
        <a:lstStyle/>
        <a:p>
          <a:r>
            <a:rPr lang="zh-CN" altLang="en-US" sz="2000" dirty="0" smtClean="0">
              <a:latin typeface="宋体" panose="02010600030101010101" pitchFamily="2" charset="-122"/>
            </a:rPr>
            <a:t>确认成本动因所遵循的原则</a:t>
          </a:r>
          <a:endParaRPr lang="zh-CN" altLang="en-US" sz="2000" dirty="0"/>
        </a:p>
      </dgm:t>
    </dgm:pt>
    <dgm:pt modelId="{EE5A539C-5AC9-4183-B256-E0457AA3DAAF}" type="parTrans" cxnId="{56441D9E-0E23-4F25-8DDC-50687BAB7FE6}">
      <dgm:prSet/>
      <dgm:spPr/>
      <dgm:t>
        <a:bodyPr/>
        <a:lstStyle/>
        <a:p>
          <a:endParaRPr lang="zh-CN" altLang="en-US" sz="2000"/>
        </a:p>
      </dgm:t>
    </dgm:pt>
    <dgm:pt modelId="{BAF2EC04-412F-4A8E-A605-14B7BAA057B8}" type="sibTrans" cxnId="{56441D9E-0E23-4F25-8DDC-50687BAB7FE6}">
      <dgm:prSet/>
      <dgm:spPr/>
      <dgm:t>
        <a:bodyPr/>
        <a:lstStyle/>
        <a:p>
          <a:endParaRPr lang="zh-CN" altLang="en-US" sz="2000"/>
        </a:p>
      </dgm:t>
    </dgm:pt>
    <dgm:pt modelId="{9E12C2CD-1D73-4645-A445-608E167AB93A}">
      <dgm:prSet phldrT="[文本]" custT="1"/>
      <dgm:spPr/>
      <dgm:t>
        <a:bodyPr/>
        <a:lstStyle/>
        <a:p>
          <a:r>
            <a:rPr lang="zh-CN" altLang="en-US" sz="2000" dirty="0" smtClean="0">
              <a:latin typeface="宋体" panose="02010600030101010101" pitchFamily="2" charset="-122"/>
            </a:rPr>
            <a:t>建立作业中心及作业成本库</a:t>
          </a:r>
          <a:endParaRPr lang="zh-CN" altLang="en-US" sz="2000" dirty="0"/>
        </a:p>
      </dgm:t>
    </dgm:pt>
    <dgm:pt modelId="{1A2E464F-4394-4A5D-BF6D-2DB9B35C62CF}" type="parTrans" cxnId="{AB728CE4-98CE-448E-B82A-C5D77F18F5D0}">
      <dgm:prSet/>
      <dgm:spPr/>
      <dgm:t>
        <a:bodyPr/>
        <a:lstStyle/>
        <a:p>
          <a:endParaRPr lang="zh-CN" altLang="en-US" sz="2000"/>
        </a:p>
      </dgm:t>
    </dgm:pt>
    <dgm:pt modelId="{17FB2C1A-C5AB-407E-9836-5CB2D9EF42BF}" type="sibTrans" cxnId="{AB728CE4-98CE-448E-B82A-C5D77F18F5D0}">
      <dgm:prSet/>
      <dgm:spPr/>
      <dgm:t>
        <a:bodyPr/>
        <a:lstStyle/>
        <a:p>
          <a:endParaRPr lang="zh-CN" altLang="en-US" sz="2000"/>
        </a:p>
      </dgm:t>
    </dgm:pt>
    <dgm:pt modelId="{0F2D89A7-F79C-4E3D-B37E-F4C0FE709190}">
      <dgm:prSet phldrT="[文本]" custT="1"/>
      <dgm:spPr/>
      <dgm:t>
        <a:bodyPr/>
        <a:lstStyle/>
        <a:p>
          <a:r>
            <a:rPr lang="zh-CN" altLang="en-US" sz="2000" dirty="0" smtClean="0">
              <a:latin typeface="宋体" panose="02010600030101010101" pitchFamily="2" charset="-122"/>
            </a:rPr>
            <a:t>将耗费资源追踪到作业中心</a:t>
          </a:r>
          <a:endParaRPr lang="zh-CN" altLang="en-US" sz="2000" dirty="0"/>
        </a:p>
      </dgm:t>
    </dgm:pt>
    <dgm:pt modelId="{174A285F-79DD-4393-A910-A50EBC2B2D4B}" type="parTrans" cxnId="{DF66B666-917C-4902-8140-5F03599BC8F8}">
      <dgm:prSet/>
      <dgm:spPr/>
      <dgm:t>
        <a:bodyPr/>
        <a:lstStyle/>
        <a:p>
          <a:endParaRPr lang="zh-CN" altLang="en-US" sz="2000"/>
        </a:p>
      </dgm:t>
    </dgm:pt>
    <dgm:pt modelId="{EB00EB0A-519E-44F6-A04C-8FD9F5BEECB0}" type="sibTrans" cxnId="{DF66B666-917C-4902-8140-5F03599BC8F8}">
      <dgm:prSet/>
      <dgm:spPr/>
      <dgm:t>
        <a:bodyPr/>
        <a:lstStyle/>
        <a:p>
          <a:endParaRPr lang="zh-CN" altLang="en-US" sz="2000"/>
        </a:p>
      </dgm:t>
    </dgm:pt>
    <dgm:pt modelId="{EF91DEC7-96F7-43B3-A8DB-8A0E6B5346AB}">
      <dgm:prSet custT="1"/>
      <dgm:spPr/>
      <dgm:t>
        <a:bodyPr/>
        <a:lstStyle/>
        <a:p>
          <a:r>
            <a:rPr lang="zh-CN" sz="2000" dirty="0" smtClean="0">
              <a:latin typeface="宋体" panose="02010600030101010101" pitchFamily="2" charset="-122"/>
            </a:rPr>
            <a:t>将成本分配给最终产品计算产品成本</a:t>
          </a:r>
          <a:endParaRPr lang="zh-CN" altLang="en-US" sz="2000" dirty="0">
            <a:latin typeface="宋体" panose="02010600030101010101" pitchFamily="2" charset="-122"/>
          </a:endParaRPr>
        </a:p>
      </dgm:t>
    </dgm:pt>
    <dgm:pt modelId="{1486ED4A-3646-4739-980A-B33B58CE798E}" type="parTrans" cxnId="{F0692DB7-FAB1-41FA-9074-6D6CEC581BF6}">
      <dgm:prSet/>
      <dgm:spPr/>
      <dgm:t>
        <a:bodyPr/>
        <a:lstStyle/>
        <a:p>
          <a:endParaRPr lang="zh-CN" altLang="en-US" sz="2000"/>
        </a:p>
      </dgm:t>
    </dgm:pt>
    <dgm:pt modelId="{3667B925-6F42-4063-A280-615BE331608A}" type="sibTrans" cxnId="{F0692DB7-FAB1-41FA-9074-6D6CEC581BF6}">
      <dgm:prSet/>
      <dgm:spPr/>
      <dgm:t>
        <a:bodyPr/>
        <a:lstStyle/>
        <a:p>
          <a:endParaRPr lang="zh-CN" altLang="en-US" sz="2000"/>
        </a:p>
      </dgm:t>
    </dgm:pt>
    <dgm:pt modelId="{A1AAA83A-CC12-4120-9B58-BD92B49BD155}" type="pres">
      <dgm:prSet presAssocID="{E296A30F-5526-4D48-803C-627D2BE8FB79}" presName="CompostProcess" presStyleCnt="0">
        <dgm:presLayoutVars>
          <dgm:dir/>
          <dgm:resizeHandles val="exact"/>
        </dgm:presLayoutVars>
      </dgm:prSet>
      <dgm:spPr/>
      <dgm:t>
        <a:bodyPr/>
        <a:lstStyle/>
        <a:p>
          <a:endParaRPr lang="zh-CN" altLang="en-US"/>
        </a:p>
      </dgm:t>
    </dgm:pt>
    <dgm:pt modelId="{89EE3184-BEFA-4E24-8DA1-2F1DA448178F}" type="pres">
      <dgm:prSet presAssocID="{E296A30F-5526-4D48-803C-627D2BE8FB79}" presName="arrow" presStyleLbl="bgShp" presStyleIdx="0" presStyleCnt="1"/>
      <dgm:spPr/>
    </dgm:pt>
    <dgm:pt modelId="{7AF7E4C1-71EC-4CC7-9139-24842BF9B864}" type="pres">
      <dgm:prSet presAssocID="{E296A30F-5526-4D48-803C-627D2BE8FB79}" presName="linearProcess" presStyleCnt="0"/>
      <dgm:spPr/>
    </dgm:pt>
    <dgm:pt modelId="{DDA5E3DE-09BA-4A92-B91E-9A54F7FC267D}" type="pres">
      <dgm:prSet presAssocID="{B99194D5-3380-46CD-9A31-0F29007E5B65}" presName="textNode" presStyleLbl="node1" presStyleIdx="0" presStyleCnt="4" custScaleX="44317" custScaleY="126260" custLinFactNeighborX="-43976">
        <dgm:presLayoutVars>
          <dgm:bulletEnabled val="1"/>
        </dgm:presLayoutVars>
      </dgm:prSet>
      <dgm:spPr/>
      <dgm:t>
        <a:bodyPr/>
        <a:lstStyle/>
        <a:p>
          <a:endParaRPr lang="zh-CN" altLang="en-US"/>
        </a:p>
      </dgm:t>
    </dgm:pt>
    <dgm:pt modelId="{E434CEF2-A4BB-4FA9-9924-828D8AC65B39}" type="pres">
      <dgm:prSet presAssocID="{BAF2EC04-412F-4A8E-A605-14B7BAA057B8}" presName="sibTrans" presStyleCnt="0"/>
      <dgm:spPr/>
    </dgm:pt>
    <dgm:pt modelId="{EEF12A6F-AF7F-4205-9550-A243BF3DF88A}" type="pres">
      <dgm:prSet presAssocID="{9E12C2CD-1D73-4645-A445-608E167AB93A}" presName="textNode" presStyleLbl="node1" presStyleIdx="1" presStyleCnt="4" custScaleX="44317" custScaleY="126260" custLinFactNeighborX="-43976">
        <dgm:presLayoutVars>
          <dgm:bulletEnabled val="1"/>
        </dgm:presLayoutVars>
      </dgm:prSet>
      <dgm:spPr/>
      <dgm:t>
        <a:bodyPr/>
        <a:lstStyle/>
        <a:p>
          <a:endParaRPr lang="zh-CN" altLang="en-US"/>
        </a:p>
      </dgm:t>
    </dgm:pt>
    <dgm:pt modelId="{2C5F95A4-F3A7-4239-9675-751199DDC97E}" type="pres">
      <dgm:prSet presAssocID="{17FB2C1A-C5AB-407E-9836-5CB2D9EF42BF}" presName="sibTrans" presStyleCnt="0"/>
      <dgm:spPr/>
    </dgm:pt>
    <dgm:pt modelId="{631FE12C-81B4-4E79-9882-E4D0B7AB846E}" type="pres">
      <dgm:prSet presAssocID="{0F2D89A7-F79C-4E3D-B37E-F4C0FE709190}" presName="textNode" presStyleLbl="node1" presStyleIdx="2" presStyleCnt="4" custScaleX="44317" custScaleY="126260" custLinFactNeighborX="-43976">
        <dgm:presLayoutVars>
          <dgm:bulletEnabled val="1"/>
        </dgm:presLayoutVars>
      </dgm:prSet>
      <dgm:spPr/>
      <dgm:t>
        <a:bodyPr/>
        <a:lstStyle/>
        <a:p>
          <a:endParaRPr lang="zh-CN" altLang="en-US"/>
        </a:p>
      </dgm:t>
    </dgm:pt>
    <dgm:pt modelId="{C5A2ED8F-93BC-44A9-BB95-849EE431AB29}" type="pres">
      <dgm:prSet presAssocID="{EB00EB0A-519E-44F6-A04C-8FD9F5BEECB0}" presName="sibTrans" presStyleCnt="0"/>
      <dgm:spPr/>
    </dgm:pt>
    <dgm:pt modelId="{F3B298EE-DAF8-4032-992E-C154B59BA25E}" type="pres">
      <dgm:prSet presAssocID="{EF91DEC7-96F7-43B3-A8DB-8A0E6B5346AB}" presName="textNode" presStyleLbl="node1" presStyleIdx="3" presStyleCnt="4" custScaleX="49370" custScaleY="126260" custLinFactNeighborX="-77725" custLinFactNeighborY="-145">
        <dgm:presLayoutVars>
          <dgm:bulletEnabled val="1"/>
        </dgm:presLayoutVars>
      </dgm:prSet>
      <dgm:spPr/>
      <dgm:t>
        <a:bodyPr/>
        <a:lstStyle/>
        <a:p>
          <a:endParaRPr lang="zh-CN" altLang="en-US"/>
        </a:p>
      </dgm:t>
    </dgm:pt>
  </dgm:ptLst>
  <dgm:cxnLst>
    <dgm:cxn modelId="{7FE93BC3-4673-4E2C-8067-E68BFE1C201F}" type="presOf" srcId="{0F2D89A7-F79C-4E3D-B37E-F4C0FE709190}" destId="{631FE12C-81B4-4E79-9882-E4D0B7AB846E}" srcOrd="0" destOrd="0" presId="urn:microsoft.com/office/officeart/2005/8/layout/hProcess9"/>
    <dgm:cxn modelId="{56441D9E-0E23-4F25-8DDC-50687BAB7FE6}" srcId="{E296A30F-5526-4D48-803C-627D2BE8FB79}" destId="{B99194D5-3380-46CD-9A31-0F29007E5B65}" srcOrd="0" destOrd="0" parTransId="{EE5A539C-5AC9-4183-B256-E0457AA3DAAF}" sibTransId="{BAF2EC04-412F-4A8E-A605-14B7BAA057B8}"/>
    <dgm:cxn modelId="{34AFB61F-1B26-4A4B-AE02-8088B0E00C51}" type="presOf" srcId="{EF91DEC7-96F7-43B3-A8DB-8A0E6B5346AB}" destId="{F3B298EE-DAF8-4032-992E-C154B59BA25E}" srcOrd="0" destOrd="0" presId="urn:microsoft.com/office/officeart/2005/8/layout/hProcess9"/>
    <dgm:cxn modelId="{8BF0052E-EBC6-4782-B78E-8C57BCD00993}" type="presOf" srcId="{9E12C2CD-1D73-4645-A445-608E167AB93A}" destId="{EEF12A6F-AF7F-4205-9550-A243BF3DF88A}" srcOrd="0" destOrd="0" presId="urn:microsoft.com/office/officeart/2005/8/layout/hProcess9"/>
    <dgm:cxn modelId="{F0692DB7-FAB1-41FA-9074-6D6CEC581BF6}" srcId="{E296A30F-5526-4D48-803C-627D2BE8FB79}" destId="{EF91DEC7-96F7-43B3-A8DB-8A0E6B5346AB}" srcOrd="3" destOrd="0" parTransId="{1486ED4A-3646-4739-980A-B33B58CE798E}" sibTransId="{3667B925-6F42-4063-A280-615BE331608A}"/>
    <dgm:cxn modelId="{682B47AF-96B6-4ADD-BE40-93E635B95030}" type="presOf" srcId="{B99194D5-3380-46CD-9A31-0F29007E5B65}" destId="{DDA5E3DE-09BA-4A92-B91E-9A54F7FC267D}" srcOrd="0" destOrd="0" presId="urn:microsoft.com/office/officeart/2005/8/layout/hProcess9"/>
    <dgm:cxn modelId="{4F067D66-CDFB-47B4-93E0-1E7AC8B51302}" type="presOf" srcId="{E296A30F-5526-4D48-803C-627D2BE8FB79}" destId="{A1AAA83A-CC12-4120-9B58-BD92B49BD155}" srcOrd="0" destOrd="0" presId="urn:microsoft.com/office/officeart/2005/8/layout/hProcess9"/>
    <dgm:cxn modelId="{DF66B666-917C-4902-8140-5F03599BC8F8}" srcId="{E296A30F-5526-4D48-803C-627D2BE8FB79}" destId="{0F2D89A7-F79C-4E3D-B37E-F4C0FE709190}" srcOrd="2" destOrd="0" parTransId="{174A285F-79DD-4393-A910-A50EBC2B2D4B}" sibTransId="{EB00EB0A-519E-44F6-A04C-8FD9F5BEECB0}"/>
    <dgm:cxn modelId="{AB728CE4-98CE-448E-B82A-C5D77F18F5D0}" srcId="{E296A30F-5526-4D48-803C-627D2BE8FB79}" destId="{9E12C2CD-1D73-4645-A445-608E167AB93A}" srcOrd="1" destOrd="0" parTransId="{1A2E464F-4394-4A5D-BF6D-2DB9B35C62CF}" sibTransId="{17FB2C1A-C5AB-407E-9836-5CB2D9EF42BF}"/>
    <dgm:cxn modelId="{556C7000-422C-40A1-B6D0-FE47819DD739}" type="presParOf" srcId="{A1AAA83A-CC12-4120-9B58-BD92B49BD155}" destId="{89EE3184-BEFA-4E24-8DA1-2F1DA448178F}" srcOrd="0" destOrd="0" presId="urn:microsoft.com/office/officeart/2005/8/layout/hProcess9"/>
    <dgm:cxn modelId="{03EEBA63-CBF3-4792-BD7A-A4CC304E0016}" type="presParOf" srcId="{A1AAA83A-CC12-4120-9B58-BD92B49BD155}" destId="{7AF7E4C1-71EC-4CC7-9139-24842BF9B864}" srcOrd="1" destOrd="0" presId="urn:microsoft.com/office/officeart/2005/8/layout/hProcess9"/>
    <dgm:cxn modelId="{6B2DA7A7-061C-4BD0-8A74-3F3745510325}" type="presParOf" srcId="{7AF7E4C1-71EC-4CC7-9139-24842BF9B864}" destId="{DDA5E3DE-09BA-4A92-B91E-9A54F7FC267D}" srcOrd="0" destOrd="0" presId="urn:microsoft.com/office/officeart/2005/8/layout/hProcess9"/>
    <dgm:cxn modelId="{A0733C5E-26A5-4C21-B00B-EABCF3B7E998}" type="presParOf" srcId="{7AF7E4C1-71EC-4CC7-9139-24842BF9B864}" destId="{E434CEF2-A4BB-4FA9-9924-828D8AC65B39}" srcOrd="1" destOrd="0" presId="urn:microsoft.com/office/officeart/2005/8/layout/hProcess9"/>
    <dgm:cxn modelId="{1E3C8435-F5D4-4E96-8DB0-F2D704919BF8}" type="presParOf" srcId="{7AF7E4C1-71EC-4CC7-9139-24842BF9B864}" destId="{EEF12A6F-AF7F-4205-9550-A243BF3DF88A}" srcOrd="2" destOrd="0" presId="urn:microsoft.com/office/officeart/2005/8/layout/hProcess9"/>
    <dgm:cxn modelId="{28B28948-91F5-44C6-A54D-C56C91A89EBF}" type="presParOf" srcId="{7AF7E4C1-71EC-4CC7-9139-24842BF9B864}" destId="{2C5F95A4-F3A7-4239-9675-751199DDC97E}" srcOrd="3" destOrd="0" presId="urn:microsoft.com/office/officeart/2005/8/layout/hProcess9"/>
    <dgm:cxn modelId="{EDB4E77B-BD53-40C2-8327-A24E0D745DBB}" type="presParOf" srcId="{7AF7E4C1-71EC-4CC7-9139-24842BF9B864}" destId="{631FE12C-81B4-4E79-9882-E4D0B7AB846E}" srcOrd="4" destOrd="0" presId="urn:microsoft.com/office/officeart/2005/8/layout/hProcess9"/>
    <dgm:cxn modelId="{7DA9BF7E-DC7A-4753-A0C0-81D6676809CF}" type="presParOf" srcId="{7AF7E4C1-71EC-4CC7-9139-24842BF9B864}" destId="{C5A2ED8F-93BC-44A9-BB95-849EE431AB29}" srcOrd="5" destOrd="0" presId="urn:microsoft.com/office/officeart/2005/8/layout/hProcess9"/>
    <dgm:cxn modelId="{F302291D-4218-441E-B7B5-DA1B54EF08BA}" type="presParOf" srcId="{7AF7E4C1-71EC-4CC7-9139-24842BF9B864}" destId="{F3B298EE-DAF8-4032-992E-C154B59BA25E}" srcOrd="6" destOrd="0" presId="urn:microsoft.com/office/officeart/2005/8/layout/hProcess9"/>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3" qsCatId="3D" csTypeId="urn:microsoft.com/office/officeart/2005/8/colors/accent6_2" csCatId="accent6" phldr="1"/>
      <dgm:spPr/>
      <dgm:t>
        <a:bodyPr/>
        <a:lstStyle/>
        <a:p>
          <a:endParaRPr lang="zh-CN" altLang="en-US"/>
        </a:p>
      </dgm:t>
    </dgm:pt>
    <dgm:pt modelId="{2ACB9286-C79A-460D-8DA3-30E0B3B0A6A6}">
      <dgm:prSet phldrT="[文本]" custT="1"/>
      <dgm:spPr/>
      <dgm:t>
        <a:bodyPr/>
        <a:lstStyle/>
        <a:p>
          <a:r>
            <a:rPr lang="zh-CN" altLang="en-US" sz="2800" dirty="0" smtClean="0"/>
            <a:t>产品，劳务</a:t>
          </a:r>
          <a:endParaRPr lang="zh-CN" altLang="en-US" sz="2800" dirty="0"/>
        </a:p>
      </dgm:t>
    </dgm:pt>
    <dgm:pt modelId="{2E364713-9C01-42F4-B40C-7F005B77ABCD}" type="parTrans" cxnId="{CFFF4EEC-D3D2-46AD-AB2D-3BA2B81A0AFA}">
      <dgm:prSet/>
      <dgm:spPr/>
      <dgm:t>
        <a:bodyPr/>
        <a:lstStyle/>
        <a:p>
          <a:endParaRPr lang="zh-CN" altLang="en-US" sz="2400"/>
        </a:p>
      </dgm:t>
    </dgm:pt>
    <dgm:pt modelId="{214F32E9-9DBC-4094-A44B-A788B92CA8E2}" type="sibTrans" cxnId="{CFFF4EEC-D3D2-46AD-AB2D-3BA2B81A0AFA}">
      <dgm:prSet/>
      <dgm:spPr/>
      <dgm:t>
        <a:bodyPr/>
        <a:lstStyle/>
        <a:p>
          <a:endParaRPr lang="zh-CN" altLang="en-US" sz="2400"/>
        </a:p>
      </dgm:t>
    </dgm:pt>
    <dgm:pt modelId="{5B53280C-85DF-4C6D-9B3E-6BE76B1C7E59}">
      <dgm:prSet phldrT="[文本]" custT="1"/>
      <dgm:spPr/>
      <dgm:t>
        <a:bodyPr/>
        <a:lstStyle/>
        <a:p>
          <a:r>
            <a:rPr lang="zh-CN" altLang="en-US" sz="2800" dirty="0" smtClean="0"/>
            <a:t>物流活动</a:t>
          </a:r>
          <a:endParaRPr lang="zh-CN" altLang="en-US" sz="2800" dirty="0"/>
        </a:p>
      </dgm:t>
    </dgm:pt>
    <dgm:pt modelId="{F033ACA9-B9DF-46BE-B7B8-230CA9AEE2A6}" type="parTrans" cxnId="{CB44ED21-3862-46CB-AF89-41B591029A37}">
      <dgm:prSet/>
      <dgm:spPr/>
      <dgm:t>
        <a:bodyPr/>
        <a:lstStyle/>
        <a:p>
          <a:endParaRPr lang="zh-CN" altLang="en-US" sz="2400"/>
        </a:p>
      </dgm:t>
    </dgm:pt>
    <dgm:pt modelId="{8093BB12-B62D-430E-98DF-24CDEE48B477}" type="sibTrans" cxnId="{CB44ED21-3862-46CB-AF89-41B591029A37}">
      <dgm:prSet/>
      <dgm:spPr/>
      <dgm:t>
        <a:bodyPr/>
        <a:lstStyle/>
        <a:p>
          <a:endParaRPr lang="zh-CN" altLang="en-US" sz="2400"/>
        </a:p>
      </dgm:t>
    </dgm:pt>
    <dgm:pt modelId="{91C7DD63-AF97-4B14-BD75-2B546D3BC738}">
      <dgm:prSet phldrT="[文本]" custT="1"/>
      <dgm:spPr/>
      <dgm:t>
        <a:bodyPr/>
        <a:lstStyle/>
        <a:p>
          <a:r>
            <a:rPr lang="zh-CN" altLang="en-US" sz="2800" dirty="0" smtClean="0"/>
            <a:t>可细化</a:t>
          </a:r>
          <a:endParaRPr lang="zh-CN" altLang="en-US" sz="2800" dirty="0"/>
        </a:p>
      </dgm:t>
    </dgm:pt>
    <dgm:pt modelId="{8301A26F-271A-421E-870E-45FAFE841DA8}" type="parTrans" cxnId="{241EE6BA-5C09-408A-9D9C-45870659A64E}">
      <dgm:prSet/>
      <dgm:spPr/>
      <dgm:t>
        <a:bodyPr/>
        <a:lstStyle/>
        <a:p>
          <a:endParaRPr lang="zh-CN" altLang="en-US" sz="2400"/>
        </a:p>
      </dgm:t>
    </dgm:pt>
    <dgm:pt modelId="{D6A4B27F-181B-4EE1-ADFD-C043EB8882B5}" type="sibTrans" cxnId="{241EE6BA-5C09-408A-9D9C-45870659A64E}">
      <dgm:prSet/>
      <dgm:spPr/>
      <dgm:t>
        <a:bodyPr/>
        <a:lstStyle/>
        <a:p>
          <a:endParaRPr lang="zh-CN" altLang="en-US" sz="24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3" custLinFactY="90697" custLinFactNeighborY="100000"/>
      <dgm:spPr/>
    </dgm:pt>
    <dgm:pt modelId="{84A8DC0A-108C-4D5F-B9C6-5FCC715E5AA3}" type="pres">
      <dgm:prSet presAssocID="{2ACB9286-C79A-460D-8DA3-30E0B3B0A6A6}" presName="Accent" presStyleLbl="alignNode1" presStyleIdx="0" presStyleCnt="3" custLinFactY="100000" custLinFactNeighborY="138372"/>
      <dgm:spPr/>
    </dgm:pt>
    <dgm:pt modelId="{755E79EF-742D-4830-9892-061F908B94D1}" type="pres">
      <dgm:prSet presAssocID="{2ACB9286-C79A-460D-8DA3-30E0B3B0A6A6}" presName="Child" presStyleLbl="revTx" presStyleIdx="0" presStyleCnt="3">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3" custLinFactY="100000" custLinFactNeighborY="152560">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3" custLinFactY="90697" custLinFactNeighborY="100000"/>
      <dgm:spPr/>
    </dgm:pt>
    <dgm:pt modelId="{0AAAA83D-B437-4D6B-87B2-B9505B5317AA}" type="pres">
      <dgm:prSet presAssocID="{5B53280C-85DF-4C6D-9B3E-6BE76B1C7E59}" presName="Accent" presStyleLbl="alignNode1" presStyleIdx="1" presStyleCnt="3" custLinFactY="100000" custLinFactNeighborY="138372"/>
      <dgm:spPr/>
    </dgm:pt>
    <dgm:pt modelId="{D2AF4FDE-3DEF-4BC9-A7A0-8CE202FD2CB2}" type="pres">
      <dgm:prSet presAssocID="{5B53280C-85DF-4C6D-9B3E-6BE76B1C7E59}" presName="Child" presStyleLbl="revTx" presStyleIdx="0" presStyleCnt="3">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3" custScaleX="77766" custLinFactY="100000" custLinFactNeighborY="152560">
        <dgm:presLayoutVars>
          <dgm:chMax val="1"/>
          <dgm:chPref val="1"/>
          <dgm:bulletEnabled val="1"/>
        </dgm:presLayoutVars>
      </dgm:prSet>
      <dgm:spPr/>
      <dgm:t>
        <a:bodyPr/>
        <a:lstStyle/>
        <a:p>
          <a:endParaRPr lang="zh-CN" altLang="en-US"/>
        </a:p>
      </dgm:t>
    </dgm:pt>
    <dgm:pt modelId="{C960C22B-353A-4241-A3D1-C38FA3B53192}" type="pres">
      <dgm:prSet presAssocID="{8093BB12-B62D-430E-98DF-24CDEE48B477}" presName="sibTrans" presStyleCnt="0"/>
      <dgm:spPr/>
    </dgm:pt>
    <dgm:pt modelId="{BDDBF982-25AF-4241-90A6-7EF6B4D7EB37}" type="pres">
      <dgm:prSet presAssocID="{91C7DD63-AF97-4B14-BD75-2B546D3BC738}" presName="composite" presStyleCnt="0"/>
      <dgm:spPr/>
    </dgm:pt>
    <dgm:pt modelId="{AEDAC0FE-1EA3-4578-9A76-3B0BE0D57589}" type="pres">
      <dgm:prSet presAssocID="{91C7DD63-AF97-4B14-BD75-2B546D3BC738}" presName="BackAccent" presStyleLbl="bgShp" presStyleIdx="2" presStyleCnt="3" custLinFactY="90697" custLinFactNeighborY="100000"/>
      <dgm:spPr/>
    </dgm:pt>
    <dgm:pt modelId="{5003AA9C-9259-4BB1-8F91-3208298BE2FE}" type="pres">
      <dgm:prSet presAssocID="{91C7DD63-AF97-4B14-BD75-2B546D3BC738}" presName="Accent" presStyleLbl="alignNode1" presStyleIdx="2" presStyleCnt="3" custLinFactY="100000" custLinFactNeighborY="138372"/>
      <dgm:spPr/>
    </dgm:pt>
    <dgm:pt modelId="{F70F3567-C275-4CE1-B5FB-341FB7E72403}" type="pres">
      <dgm:prSet presAssocID="{91C7DD63-AF97-4B14-BD75-2B546D3BC738}" presName="Child" presStyleLbl="revTx" presStyleIdx="1" presStyleCnt="3">
        <dgm:presLayoutVars>
          <dgm:chMax val="0"/>
          <dgm:chPref val="0"/>
          <dgm:bulletEnabled val="1"/>
        </dgm:presLayoutVars>
      </dgm:prSet>
      <dgm:spPr/>
      <dgm:t>
        <a:bodyPr/>
        <a:lstStyle/>
        <a:p>
          <a:endParaRPr lang="zh-CN" altLang="en-US"/>
        </a:p>
      </dgm:t>
    </dgm:pt>
    <dgm:pt modelId="{18261F19-7521-4808-A8CB-A08B17DFF5B0}" type="pres">
      <dgm:prSet presAssocID="{91C7DD63-AF97-4B14-BD75-2B546D3BC738}" presName="Parent" presStyleLbl="revTx" presStyleIdx="2" presStyleCnt="3" custLinFactY="90698" custLinFactNeighborY="100000">
        <dgm:presLayoutVars>
          <dgm:chMax val="1"/>
          <dgm:chPref val="1"/>
          <dgm:bulletEnabled val="1"/>
        </dgm:presLayoutVars>
      </dgm:prSet>
      <dgm:spPr/>
      <dgm:t>
        <a:bodyPr/>
        <a:lstStyle/>
        <a:p>
          <a:endParaRPr lang="zh-CN" altLang="en-US"/>
        </a:p>
      </dgm:t>
    </dgm:pt>
  </dgm:ptLst>
  <dgm:cxnLst>
    <dgm:cxn modelId="{C68F6F1F-71C5-489B-9AC6-D90D9C42B078}" type="presOf" srcId="{2ACB9286-C79A-460D-8DA3-30E0B3B0A6A6}" destId="{BA71E1A6-9C3A-4D48-B1E4-4E61D46733AD}" srcOrd="0" destOrd="0" presId="urn:microsoft.com/office/officeart/2008/layout/IncreasingCircleProcess"/>
    <dgm:cxn modelId="{CFFF4EEC-D3D2-46AD-AB2D-3BA2B81A0AFA}" srcId="{11905910-44E2-4C56-9EA7-E8AADE49458D}" destId="{2ACB9286-C79A-460D-8DA3-30E0B3B0A6A6}" srcOrd="0" destOrd="0" parTransId="{2E364713-9C01-42F4-B40C-7F005B77ABCD}" sibTransId="{214F32E9-9DBC-4094-A44B-A788B92CA8E2}"/>
    <dgm:cxn modelId="{CB44ED21-3862-46CB-AF89-41B591029A37}" srcId="{11905910-44E2-4C56-9EA7-E8AADE49458D}" destId="{5B53280C-85DF-4C6D-9B3E-6BE76B1C7E59}" srcOrd="1" destOrd="0" parTransId="{F033ACA9-B9DF-46BE-B7B8-230CA9AEE2A6}" sibTransId="{8093BB12-B62D-430E-98DF-24CDEE48B477}"/>
    <dgm:cxn modelId="{411CBA9A-F648-410E-8EF3-80300511EEFA}" type="presOf" srcId="{11905910-44E2-4C56-9EA7-E8AADE49458D}" destId="{3C756090-C49F-4993-90F8-C4AA31A14617}" srcOrd="0" destOrd="0" presId="urn:microsoft.com/office/officeart/2008/layout/IncreasingCircleProcess"/>
    <dgm:cxn modelId="{241EE6BA-5C09-408A-9D9C-45870659A64E}" srcId="{11905910-44E2-4C56-9EA7-E8AADE49458D}" destId="{91C7DD63-AF97-4B14-BD75-2B546D3BC738}" srcOrd="2" destOrd="0" parTransId="{8301A26F-271A-421E-870E-45FAFE841DA8}" sibTransId="{D6A4B27F-181B-4EE1-ADFD-C043EB8882B5}"/>
    <dgm:cxn modelId="{C1EB6620-DE22-4880-9015-11BC0BDD769A}" type="presOf" srcId="{91C7DD63-AF97-4B14-BD75-2B546D3BC738}" destId="{18261F19-7521-4808-A8CB-A08B17DFF5B0}" srcOrd="0" destOrd="0" presId="urn:microsoft.com/office/officeart/2008/layout/IncreasingCircleProcess"/>
    <dgm:cxn modelId="{FB5BC188-0159-4212-AE54-96032BACC005}" type="presOf" srcId="{5B53280C-85DF-4C6D-9B3E-6BE76B1C7E59}" destId="{A9D07279-FE0C-47B3-8386-E73F61BCEF12}" srcOrd="0" destOrd="0" presId="urn:microsoft.com/office/officeart/2008/layout/IncreasingCircleProcess"/>
    <dgm:cxn modelId="{9BA74D46-E3E6-439F-B8CF-80C3FEB99D12}" type="presParOf" srcId="{3C756090-C49F-4993-90F8-C4AA31A14617}" destId="{87DCBB13-5194-423E-8E08-D823B80668CA}" srcOrd="0" destOrd="0" presId="urn:microsoft.com/office/officeart/2008/layout/IncreasingCircleProcess"/>
    <dgm:cxn modelId="{65EA9658-D0AC-48C7-8FBD-1311F58F76E6}" type="presParOf" srcId="{87DCBB13-5194-423E-8E08-D823B80668CA}" destId="{D46EEAB8-0648-47AA-9AC6-2F8E81A5A85F}" srcOrd="0" destOrd="0" presId="urn:microsoft.com/office/officeart/2008/layout/IncreasingCircleProcess"/>
    <dgm:cxn modelId="{D8961220-2BD6-4192-85B7-6511491844E2}" type="presParOf" srcId="{87DCBB13-5194-423E-8E08-D823B80668CA}" destId="{84A8DC0A-108C-4D5F-B9C6-5FCC715E5AA3}" srcOrd="1" destOrd="0" presId="urn:microsoft.com/office/officeart/2008/layout/IncreasingCircleProcess"/>
    <dgm:cxn modelId="{85E51B1A-6E34-44D7-9382-7B944A7095F8}" type="presParOf" srcId="{87DCBB13-5194-423E-8E08-D823B80668CA}" destId="{755E79EF-742D-4830-9892-061F908B94D1}" srcOrd="2" destOrd="0" presId="urn:microsoft.com/office/officeart/2008/layout/IncreasingCircleProcess"/>
    <dgm:cxn modelId="{8276B552-5723-4331-BD93-A666B3BD34AB}" type="presParOf" srcId="{87DCBB13-5194-423E-8E08-D823B80668CA}" destId="{BA71E1A6-9C3A-4D48-B1E4-4E61D46733AD}" srcOrd="3" destOrd="0" presId="urn:microsoft.com/office/officeart/2008/layout/IncreasingCircleProcess"/>
    <dgm:cxn modelId="{2F5FFF8C-B29C-4AA8-945E-706300E015C0}" type="presParOf" srcId="{3C756090-C49F-4993-90F8-C4AA31A14617}" destId="{AD44AF95-BF44-4940-9CB9-CA88709ECF99}" srcOrd="1" destOrd="0" presId="urn:microsoft.com/office/officeart/2008/layout/IncreasingCircleProcess"/>
    <dgm:cxn modelId="{66FD030D-A61E-47F7-8BCA-2272DE984548}" type="presParOf" srcId="{3C756090-C49F-4993-90F8-C4AA31A14617}" destId="{21DC7A6E-0D20-4C91-80F5-4133FBF2C48B}" srcOrd="2" destOrd="0" presId="urn:microsoft.com/office/officeart/2008/layout/IncreasingCircleProcess"/>
    <dgm:cxn modelId="{CC0C5ABC-83CD-4CDC-B643-5614E1716260}" type="presParOf" srcId="{21DC7A6E-0D20-4C91-80F5-4133FBF2C48B}" destId="{F228AED6-2D00-41E9-8792-3EB0BE158E80}" srcOrd="0" destOrd="0" presId="urn:microsoft.com/office/officeart/2008/layout/IncreasingCircleProcess"/>
    <dgm:cxn modelId="{1830F3E1-69DA-478A-96F7-BE60F7C16353}" type="presParOf" srcId="{21DC7A6E-0D20-4C91-80F5-4133FBF2C48B}" destId="{0AAAA83D-B437-4D6B-87B2-B9505B5317AA}" srcOrd="1" destOrd="0" presId="urn:microsoft.com/office/officeart/2008/layout/IncreasingCircleProcess"/>
    <dgm:cxn modelId="{0D742C8B-3795-428B-A27D-290BDC9556AA}" type="presParOf" srcId="{21DC7A6E-0D20-4C91-80F5-4133FBF2C48B}" destId="{D2AF4FDE-3DEF-4BC9-A7A0-8CE202FD2CB2}" srcOrd="2" destOrd="0" presId="urn:microsoft.com/office/officeart/2008/layout/IncreasingCircleProcess"/>
    <dgm:cxn modelId="{36A39A35-E236-4224-9734-F76C8E48D851}" type="presParOf" srcId="{21DC7A6E-0D20-4C91-80F5-4133FBF2C48B}" destId="{A9D07279-FE0C-47B3-8386-E73F61BCEF12}" srcOrd="3" destOrd="0" presId="urn:microsoft.com/office/officeart/2008/layout/IncreasingCircleProcess"/>
    <dgm:cxn modelId="{2AFD454B-09CC-471C-9AF4-644A2E8C5D23}" type="presParOf" srcId="{3C756090-C49F-4993-90F8-C4AA31A14617}" destId="{C960C22B-353A-4241-A3D1-C38FA3B53192}" srcOrd="3" destOrd="0" presId="urn:microsoft.com/office/officeart/2008/layout/IncreasingCircleProcess"/>
    <dgm:cxn modelId="{CD568D5F-D76B-4490-8FF3-A2A191334D25}" type="presParOf" srcId="{3C756090-C49F-4993-90F8-C4AA31A14617}" destId="{BDDBF982-25AF-4241-90A6-7EF6B4D7EB37}" srcOrd="4" destOrd="0" presId="urn:microsoft.com/office/officeart/2008/layout/IncreasingCircleProcess"/>
    <dgm:cxn modelId="{9C85B8F6-DD99-445F-901A-7A71A439847A}" type="presParOf" srcId="{BDDBF982-25AF-4241-90A6-7EF6B4D7EB37}" destId="{AEDAC0FE-1EA3-4578-9A76-3B0BE0D57589}" srcOrd="0" destOrd="0" presId="urn:microsoft.com/office/officeart/2008/layout/IncreasingCircleProcess"/>
    <dgm:cxn modelId="{D793BD32-B147-492A-9005-5831EAA232AB}" type="presParOf" srcId="{BDDBF982-25AF-4241-90A6-7EF6B4D7EB37}" destId="{5003AA9C-9259-4BB1-8F91-3208298BE2FE}" srcOrd="1" destOrd="0" presId="urn:microsoft.com/office/officeart/2008/layout/IncreasingCircleProcess"/>
    <dgm:cxn modelId="{A2E56A05-DE34-4BE4-8B98-FA4C83750B28}" type="presParOf" srcId="{BDDBF982-25AF-4241-90A6-7EF6B4D7EB37}" destId="{F70F3567-C275-4CE1-B5FB-341FB7E72403}" srcOrd="2" destOrd="0" presId="urn:microsoft.com/office/officeart/2008/layout/IncreasingCircleProcess"/>
    <dgm:cxn modelId="{9097D3EC-FB5E-4ACF-88CC-BA79E0FC344F}" type="presParOf" srcId="{BDDBF982-25AF-4241-90A6-7EF6B4D7EB37}" destId="{18261F19-7521-4808-A8CB-A08B17DFF5B0}"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3" qsCatId="3D" csTypeId="urn:microsoft.com/office/officeart/2005/8/colors/accent6_2" csCatId="accent6" phldr="1"/>
      <dgm:spPr/>
      <dgm:t>
        <a:bodyPr/>
        <a:lstStyle/>
        <a:p>
          <a:endParaRPr lang="zh-CN" altLang="en-US"/>
        </a:p>
      </dgm:t>
    </dgm:pt>
    <dgm:pt modelId="{2ACB9286-C79A-460D-8DA3-30E0B3B0A6A6}">
      <dgm:prSet phldrT="[文本]" custT="1"/>
      <dgm:spPr/>
      <dgm:t>
        <a:bodyPr/>
        <a:lstStyle/>
        <a:p>
          <a:r>
            <a:rPr lang="zh-CN" altLang="en-US" sz="3600" dirty="0" smtClean="0"/>
            <a:t>日历月份</a:t>
          </a:r>
          <a:endParaRPr lang="zh-CN" altLang="en-US" sz="3600" dirty="0"/>
        </a:p>
      </dgm:t>
    </dgm:pt>
    <dgm:pt modelId="{2E364713-9C01-42F4-B40C-7F005B77ABCD}" type="parTrans" cxnId="{CFFF4EEC-D3D2-46AD-AB2D-3BA2B81A0AFA}">
      <dgm:prSet/>
      <dgm:spPr/>
      <dgm:t>
        <a:bodyPr/>
        <a:lstStyle/>
        <a:p>
          <a:endParaRPr lang="zh-CN" altLang="en-US" sz="2800"/>
        </a:p>
      </dgm:t>
    </dgm:pt>
    <dgm:pt modelId="{214F32E9-9DBC-4094-A44B-A788B92CA8E2}" type="sibTrans" cxnId="{CFFF4EEC-D3D2-46AD-AB2D-3BA2B81A0AFA}">
      <dgm:prSet/>
      <dgm:spPr/>
      <dgm:t>
        <a:bodyPr/>
        <a:lstStyle/>
        <a:p>
          <a:endParaRPr lang="zh-CN" altLang="en-US" sz="2800"/>
        </a:p>
      </dgm:t>
    </dgm:pt>
    <dgm:pt modelId="{5B53280C-85DF-4C6D-9B3E-6BE76B1C7E59}">
      <dgm:prSet phldrT="[文本]" custT="1"/>
      <dgm:spPr/>
      <dgm:t>
        <a:bodyPr/>
        <a:lstStyle/>
        <a:p>
          <a:r>
            <a:rPr lang="zh-CN" altLang="en-US" sz="3600" dirty="0" smtClean="0"/>
            <a:t>生产周期</a:t>
          </a:r>
          <a:endParaRPr lang="zh-CN" altLang="en-US" sz="3600" dirty="0"/>
        </a:p>
      </dgm:t>
    </dgm:pt>
    <dgm:pt modelId="{F033ACA9-B9DF-46BE-B7B8-230CA9AEE2A6}" type="parTrans" cxnId="{CB44ED21-3862-46CB-AF89-41B591029A37}">
      <dgm:prSet/>
      <dgm:spPr/>
      <dgm:t>
        <a:bodyPr/>
        <a:lstStyle/>
        <a:p>
          <a:endParaRPr lang="zh-CN" altLang="en-US" sz="2800"/>
        </a:p>
      </dgm:t>
    </dgm:pt>
    <dgm:pt modelId="{8093BB12-B62D-430E-98DF-24CDEE48B477}" type="sibTrans" cxnId="{CB44ED21-3862-46CB-AF89-41B591029A37}">
      <dgm:prSet/>
      <dgm:spPr/>
      <dgm:t>
        <a:bodyPr/>
        <a:lstStyle/>
        <a:p>
          <a:endParaRPr lang="zh-CN" altLang="en-US" sz="28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2" custLinFactNeighborY="48864"/>
      <dgm:spPr/>
    </dgm:pt>
    <dgm:pt modelId="{84A8DC0A-108C-4D5F-B9C6-5FCC715E5AA3}" type="pres">
      <dgm:prSet presAssocID="{2ACB9286-C79A-460D-8DA3-30E0B3B0A6A6}" presName="Accent" presStyleLbl="alignNode1" presStyleIdx="0" presStyleCnt="2" custLinFactNeighborY="68941"/>
      <dgm:spPr/>
    </dgm:pt>
    <dgm:pt modelId="{755E79EF-742D-4830-9892-061F908B94D1}" type="pres">
      <dgm:prSet presAssocID="{2ACB9286-C79A-460D-8DA3-30E0B3B0A6A6}" presName="Child" presStyleLbl="revTx" presStyleIdx="0" presStyleCnt="2">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2" custLinFactY="90698" custLinFactNeighborY="100000">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2" custLinFactNeighborY="48864"/>
      <dgm:spPr/>
    </dgm:pt>
    <dgm:pt modelId="{0AAAA83D-B437-4D6B-87B2-B9505B5317AA}" type="pres">
      <dgm:prSet presAssocID="{5B53280C-85DF-4C6D-9B3E-6BE76B1C7E59}" presName="Accent" presStyleLbl="alignNode1" presStyleIdx="1" presStyleCnt="2" custLinFactNeighborY="70741"/>
      <dgm:spPr/>
    </dgm:pt>
    <dgm:pt modelId="{D2AF4FDE-3DEF-4BC9-A7A0-8CE202FD2CB2}" type="pres">
      <dgm:prSet presAssocID="{5B53280C-85DF-4C6D-9B3E-6BE76B1C7E59}" presName="Child" presStyleLbl="revTx" presStyleIdx="0" presStyleCnt="2">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2" custLinFactY="90698" custLinFactNeighborY="100000">
        <dgm:presLayoutVars>
          <dgm:chMax val="1"/>
          <dgm:chPref val="1"/>
          <dgm:bulletEnabled val="1"/>
        </dgm:presLayoutVars>
      </dgm:prSet>
      <dgm:spPr/>
      <dgm:t>
        <a:bodyPr/>
        <a:lstStyle/>
        <a:p>
          <a:endParaRPr lang="zh-CN" altLang="en-US"/>
        </a:p>
      </dgm:t>
    </dgm:pt>
  </dgm:ptLst>
  <dgm:cxnLst>
    <dgm:cxn modelId="{CFFF4EEC-D3D2-46AD-AB2D-3BA2B81A0AFA}" srcId="{11905910-44E2-4C56-9EA7-E8AADE49458D}" destId="{2ACB9286-C79A-460D-8DA3-30E0B3B0A6A6}" srcOrd="0" destOrd="0" parTransId="{2E364713-9C01-42F4-B40C-7F005B77ABCD}" sibTransId="{214F32E9-9DBC-4094-A44B-A788B92CA8E2}"/>
    <dgm:cxn modelId="{21AABFAE-7AC5-4818-A95F-37F8222FE478}" type="presOf" srcId="{11905910-44E2-4C56-9EA7-E8AADE49458D}" destId="{3C756090-C49F-4993-90F8-C4AA31A14617}" srcOrd="0" destOrd="0" presId="urn:microsoft.com/office/officeart/2008/layout/IncreasingCircleProcess"/>
    <dgm:cxn modelId="{2C63C4F7-85BF-4B9F-B1F3-75D4FEA0A742}" type="presOf" srcId="{2ACB9286-C79A-460D-8DA3-30E0B3B0A6A6}" destId="{BA71E1A6-9C3A-4D48-B1E4-4E61D46733AD}" srcOrd="0" destOrd="0" presId="urn:microsoft.com/office/officeart/2008/layout/IncreasingCircleProcess"/>
    <dgm:cxn modelId="{EEE3D25E-280C-4F0C-8FB4-D8BCAF7F70D6}" type="presOf" srcId="{5B53280C-85DF-4C6D-9B3E-6BE76B1C7E59}" destId="{A9D07279-FE0C-47B3-8386-E73F61BCEF12}"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9E0C596A-FD7C-41EA-9ABB-CEAF6D7C20B7}" type="presParOf" srcId="{3C756090-C49F-4993-90F8-C4AA31A14617}" destId="{87DCBB13-5194-423E-8E08-D823B80668CA}" srcOrd="0" destOrd="0" presId="urn:microsoft.com/office/officeart/2008/layout/IncreasingCircleProcess"/>
    <dgm:cxn modelId="{674D90CE-13E5-4DF7-BC52-8E8A2C10F955}" type="presParOf" srcId="{87DCBB13-5194-423E-8E08-D823B80668CA}" destId="{D46EEAB8-0648-47AA-9AC6-2F8E81A5A85F}" srcOrd="0" destOrd="0" presId="urn:microsoft.com/office/officeart/2008/layout/IncreasingCircleProcess"/>
    <dgm:cxn modelId="{43E96762-DC5F-4F09-B756-6DD2E8036AEB}" type="presParOf" srcId="{87DCBB13-5194-423E-8E08-D823B80668CA}" destId="{84A8DC0A-108C-4D5F-B9C6-5FCC715E5AA3}" srcOrd="1" destOrd="0" presId="urn:microsoft.com/office/officeart/2008/layout/IncreasingCircleProcess"/>
    <dgm:cxn modelId="{9C4BBD0B-1A82-4CE4-8969-72EDA1903994}" type="presParOf" srcId="{87DCBB13-5194-423E-8E08-D823B80668CA}" destId="{755E79EF-742D-4830-9892-061F908B94D1}" srcOrd="2" destOrd="0" presId="urn:microsoft.com/office/officeart/2008/layout/IncreasingCircleProcess"/>
    <dgm:cxn modelId="{DBB2C507-9A01-497B-89A9-C61F52F0E100}" type="presParOf" srcId="{87DCBB13-5194-423E-8E08-D823B80668CA}" destId="{BA71E1A6-9C3A-4D48-B1E4-4E61D46733AD}" srcOrd="3" destOrd="0" presId="urn:microsoft.com/office/officeart/2008/layout/IncreasingCircleProcess"/>
    <dgm:cxn modelId="{CF8B9B77-6C14-44C3-8F84-998F112F4E95}" type="presParOf" srcId="{3C756090-C49F-4993-90F8-C4AA31A14617}" destId="{AD44AF95-BF44-4940-9CB9-CA88709ECF99}" srcOrd="1" destOrd="0" presId="urn:microsoft.com/office/officeart/2008/layout/IncreasingCircleProcess"/>
    <dgm:cxn modelId="{645742A3-A893-4AA1-A784-F9EE4AA6A543}" type="presParOf" srcId="{3C756090-C49F-4993-90F8-C4AA31A14617}" destId="{21DC7A6E-0D20-4C91-80F5-4133FBF2C48B}" srcOrd="2" destOrd="0" presId="urn:microsoft.com/office/officeart/2008/layout/IncreasingCircleProcess"/>
    <dgm:cxn modelId="{E8B526DC-C04F-4ED2-A605-0DFBD177E3E2}" type="presParOf" srcId="{21DC7A6E-0D20-4C91-80F5-4133FBF2C48B}" destId="{F228AED6-2D00-41E9-8792-3EB0BE158E80}" srcOrd="0" destOrd="0" presId="urn:microsoft.com/office/officeart/2008/layout/IncreasingCircleProcess"/>
    <dgm:cxn modelId="{99B9CF94-76E0-4701-80D3-2CDA4F5CF44C}" type="presParOf" srcId="{21DC7A6E-0D20-4C91-80F5-4133FBF2C48B}" destId="{0AAAA83D-B437-4D6B-87B2-B9505B5317AA}" srcOrd="1" destOrd="0" presId="urn:microsoft.com/office/officeart/2008/layout/IncreasingCircleProcess"/>
    <dgm:cxn modelId="{E2A843E0-F8DB-439F-8BBD-FE79C05E955C}" type="presParOf" srcId="{21DC7A6E-0D20-4C91-80F5-4133FBF2C48B}" destId="{D2AF4FDE-3DEF-4BC9-A7A0-8CE202FD2CB2}" srcOrd="2" destOrd="0" presId="urn:microsoft.com/office/officeart/2008/layout/IncreasingCircleProcess"/>
    <dgm:cxn modelId="{1576016E-57EB-4421-BB2E-8B634BAE8F56}" type="presParOf" srcId="{21DC7A6E-0D20-4C91-80F5-4133FBF2C48B}" destId="{A9D07279-FE0C-47B3-8386-E73F61BCEF12}"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altLang="en-US" sz="2800" dirty="0" smtClean="0"/>
            <a:t>成本项目维度</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altLang="en-US" sz="2800" dirty="0" smtClean="0"/>
            <a:t>物流活动范围维度</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91C7DD63-AF97-4B14-BD75-2B546D3BC738}">
      <dgm:prSet phldrT="[文本]" custT="1"/>
      <dgm:spPr/>
      <dgm:t>
        <a:bodyPr/>
        <a:lstStyle/>
        <a:p>
          <a:r>
            <a:rPr lang="zh-CN" altLang="en-US" sz="2800" dirty="0" smtClean="0"/>
            <a:t>物流成本支付形态维度</a:t>
          </a:r>
          <a:endParaRPr lang="zh-CN" altLang="en-US" sz="2800" dirty="0"/>
        </a:p>
      </dgm:t>
    </dgm:pt>
    <dgm:pt modelId="{8301A26F-271A-421E-870E-45FAFE841DA8}" type="parTrans" cxnId="{241EE6BA-5C09-408A-9D9C-45870659A64E}">
      <dgm:prSet/>
      <dgm:spPr/>
      <dgm:t>
        <a:bodyPr/>
        <a:lstStyle/>
        <a:p>
          <a:endParaRPr lang="zh-CN" altLang="en-US" sz="4000"/>
        </a:p>
      </dgm:t>
    </dgm:pt>
    <dgm:pt modelId="{D6A4B27F-181B-4EE1-ADFD-C043EB8882B5}" type="sibTrans" cxnId="{241EE6BA-5C09-408A-9D9C-45870659A64E}">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3" custLinFactY="90697" custLinFactNeighborY="100000"/>
      <dgm:spPr/>
    </dgm:pt>
    <dgm:pt modelId="{84A8DC0A-108C-4D5F-B9C6-5FCC715E5AA3}" type="pres">
      <dgm:prSet presAssocID="{2ACB9286-C79A-460D-8DA3-30E0B3B0A6A6}" presName="Accent" presStyleLbl="alignNode1" presStyleIdx="0" presStyleCnt="3" custLinFactY="100000" custLinFactNeighborY="138372"/>
      <dgm:spPr/>
    </dgm:pt>
    <dgm:pt modelId="{755E79EF-742D-4830-9892-061F908B94D1}" type="pres">
      <dgm:prSet presAssocID="{2ACB9286-C79A-460D-8DA3-30E0B3B0A6A6}" presName="Child" presStyleLbl="revTx" presStyleIdx="0" presStyleCnt="3">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3" custLinFactY="100000"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3" custLinFactY="90697" custLinFactNeighborY="100000"/>
      <dgm:spPr/>
    </dgm:pt>
    <dgm:pt modelId="{0AAAA83D-B437-4D6B-87B2-B9505B5317AA}" type="pres">
      <dgm:prSet presAssocID="{5B53280C-85DF-4C6D-9B3E-6BE76B1C7E59}" presName="Accent" presStyleLbl="alignNode1" presStyleIdx="1" presStyleCnt="3" custLinFactY="100000" custLinFactNeighborY="138372"/>
      <dgm:spPr/>
    </dgm:pt>
    <dgm:pt modelId="{D2AF4FDE-3DEF-4BC9-A7A0-8CE202FD2CB2}" type="pres">
      <dgm:prSet presAssocID="{5B53280C-85DF-4C6D-9B3E-6BE76B1C7E59}" presName="Child" presStyleLbl="revTx" presStyleIdx="0" presStyleCnt="3">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3" custLinFactY="100000" custLinFactNeighborY="168755">
        <dgm:presLayoutVars>
          <dgm:chMax val="1"/>
          <dgm:chPref val="1"/>
          <dgm:bulletEnabled val="1"/>
        </dgm:presLayoutVars>
      </dgm:prSet>
      <dgm:spPr/>
      <dgm:t>
        <a:bodyPr/>
        <a:lstStyle/>
        <a:p>
          <a:endParaRPr lang="zh-CN" altLang="en-US"/>
        </a:p>
      </dgm:t>
    </dgm:pt>
    <dgm:pt modelId="{C960C22B-353A-4241-A3D1-C38FA3B53192}" type="pres">
      <dgm:prSet presAssocID="{8093BB12-B62D-430E-98DF-24CDEE48B477}" presName="sibTrans" presStyleCnt="0"/>
      <dgm:spPr/>
    </dgm:pt>
    <dgm:pt modelId="{BDDBF982-25AF-4241-90A6-7EF6B4D7EB37}" type="pres">
      <dgm:prSet presAssocID="{91C7DD63-AF97-4B14-BD75-2B546D3BC738}" presName="composite" presStyleCnt="0"/>
      <dgm:spPr/>
    </dgm:pt>
    <dgm:pt modelId="{AEDAC0FE-1EA3-4578-9A76-3B0BE0D57589}" type="pres">
      <dgm:prSet presAssocID="{91C7DD63-AF97-4B14-BD75-2B546D3BC738}" presName="BackAccent" presStyleLbl="bgShp" presStyleIdx="2" presStyleCnt="3" custLinFactY="90697" custLinFactNeighborY="100000"/>
      <dgm:spPr/>
    </dgm:pt>
    <dgm:pt modelId="{5003AA9C-9259-4BB1-8F91-3208298BE2FE}" type="pres">
      <dgm:prSet presAssocID="{91C7DD63-AF97-4B14-BD75-2B546D3BC738}" presName="Accent" presStyleLbl="alignNode1" presStyleIdx="2" presStyleCnt="3" custLinFactY="100000" custLinFactNeighborY="138372"/>
      <dgm:spPr/>
    </dgm:pt>
    <dgm:pt modelId="{F70F3567-C275-4CE1-B5FB-341FB7E72403}" type="pres">
      <dgm:prSet presAssocID="{91C7DD63-AF97-4B14-BD75-2B546D3BC738}" presName="Child" presStyleLbl="revTx" presStyleIdx="1" presStyleCnt="3">
        <dgm:presLayoutVars>
          <dgm:chMax val="0"/>
          <dgm:chPref val="0"/>
          <dgm:bulletEnabled val="1"/>
        </dgm:presLayoutVars>
      </dgm:prSet>
      <dgm:spPr/>
      <dgm:t>
        <a:bodyPr/>
        <a:lstStyle/>
        <a:p>
          <a:endParaRPr lang="zh-CN" altLang="en-US"/>
        </a:p>
      </dgm:t>
    </dgm:pt>
    <dgm:pt modelId="{18261F19-7521-4808-A8CB-A08B17DFF5B0}" type="pres">
      <dgm:prSet presAssocID="{91C7DD63-AF97-4B14-BD75-2B546D3BC738}" presName="Parent" presStyleLbl="revTx" presStyleIdx="2" presStyleCnt="3" custLinFactY="145049" custLinFactNeighborY="200000">
        <dgm:presLayoutVars>
          <dgm:chMax val="1"/>
          <dgm:chPref val="1"/>
          <dgm:bulletEnabled val="1"/>
        </dgm:presLayoutVars>
      </dgm:prSet>
      <dgm:spPr/>
      <dgm:t>
        <a:bodyPr/>
        <a:lstStyle/>
        <a:p>
          <a:endParaRPr lang="zh-CN" altLang="en-US"/>
        </a:p>
      </dgm:t>
    </dgm:pt>
  </dgm:ptLst>
  <dgm:cxnLst>
    <dgm:cxn modelId="{CFFF4EEC-D3D2-46AD-AB2D-3BA2B81A0AFA}" srcId="{11905910-44E2-4C56-9EA7-E8AADE49458D}" destId="{2ACB9286-C79A-460D-8DA3-30E0B3B0A6A6}" srcOrd="0" destOrd="0" parTransId="{2E364713-9C01-42F4-B40C-7F005B77ABCD}" sibTransId="{214F32E9-9DBC-4094-A44B-A788B92CA8E2}"/>
    <dgm:cxn modelId="{E5C67098-88C6-478F-9993-E2CCFCA1F5CB}" type="presOf" srcId="{11905910-44E2-4C56-9EA7-E8AADE49458D}" destId="{3C756090-C49F-4993-90F8-C4AA31A14617}" srcOrd="0" destOrd="0" presId="urn:microsoft.com/office/officeart/2008/layout/IncreasingCircleProcess"/>
    <dgm:cxn modelId="{23DC36CD-22AF-4662-88D1-D2530B4F30FB}" type="presOf" srcId="{5B53280C-85DF-4C6D-9B3E-6BE76B1C7E59}" destId="{A9D07279-FE0C-47B3-8386-E73F61BCEF12}"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973B2A81-AF77-45E6-8F47-687B4BFF167D}" type="presOf" srcId="{2ACB9286-C79A-460D-8DA3-30E0B3B0A6A6}" destId="{BA71E1A6-9C3A-4D48-B1E4-4E61D46733AD}" srcOrd="0" destOrd="0" presId="urn:microsoft.com/office/officeart/2008/layout/IncreasingCircleProcess"/>
    <dgm:cxn modelId="{A87999A3-D6FB-4663-BB2A-7EB9C69EE6BC}" type="presOf" srcId="{91C7DD63-AF97-4B14-BD75-2B546D3BC738}" destId="{18261F19-7521-4808-A8CB-A08B17DFF5B0}" srcOrd="0" destOrd="0" presId="urn:microsoft.com/office/officeart/2008/layout/IncreasingCircleProcess"/>
    <dgm:cxn modelId="{241EE6BA-5C09-408A-9D9C-45870659A64E}" srcId="{11905910-44E2-4C56-9EA7-E8AADE49458D}" destId="{91C7DD63-AF97-4B14-BD75-2B546D3BC738}" srcOrd="2" destOrd="0" parTransId="{8301A26F-271A-421E-870E-45FAFE841DA8}" sibTransId="{D6A4B27F-181B-4EE1-ADFD-C043EB8882B5}"/>
    <dgm:cxn modelId="{F8FAA8AB-FBA6-4392-B1A7-DF83BDA9AB44}" type="presParOf" srcId="{3C756090-C49F-4993-90F8-C4AA31A14617}" destId="{87DCBB13-5194-423E-8E08-D823B80668CA}" srcOrd="0" destOrd="0" presId="urn:microsoft.com/office/officeart/2008/layout/IncreasingCircleProcess"/>
    <dgm:cxn modelId="{A9B38AFB-9D06-4EF8-B8E5-D98D07AFEBEF}" type="presParOf" srcId="{87DCBB13-5194-423E-8E08-D823B80668CA}" destId="{D46EEAB8-0648-47AA-9AC6-2F8E81A5A85F}" srcOrd="0" destOrd="0" presId="urn:microsoft.com/office/officeart/2008/layout/IncreasingCircleProcess"/>
    <dgm:cxn modelId="{56346FEC-850B-4E69-8DDC-0CE5F8C582E2}" type="presParOf" srcId="{87DCBB13-5194-423E-8E08-D823B80668CA}" destId="{84A8DC0A-108C-4D5F-B9C6-5FCC715E5AA3}" srcOrd="1" destOrd="0" presId="urn:microsoft.com/office/officeart/2008/layout/IncreasingCircleProcess"/>
    <dgm:cxn modelId="{A7F261E0-A2CF-4F46-A90D-2DB5FAFD38D5}" type="presParOf" srcId="{87DCBB13-5194-423E-8E08-D823B80668CA}" destId="{755E79EF-742D-4830-9892-061F908B94D1}" srcOrd="2" destOrd="0" presId="urn:microsoft.com/office/officeart/2008/layout/IncreasingCircleProcess"/>
    <dgm:cxn modelId="{E058A1D0-130C-4ECB-AF3D-8428A344361F}" type="presParOf" srcId="{87DCBB13-5194-423E-8E08-D823B80668CA}" destId="{BA71E1A6-9C3A-4D48-B1E4-4E61D46733AD}" srcOrd="3" destOrd="0" presId="urn:microsoft.com/office/officeart/2008/layout/IncreasingCircleProcess"/>
    <dgm:cxn modelId="{9D5A91C0-FC8E-4115-B9C1-3582C311434E}" type="presParOf" srcId="{3C756090-C49F-4993-90F8-C4AA31A14617}" destId="{AD44AF95-BF44-4940-9CB9-CA88709ECF99}" srcOrd="1" destOrd="0" presId="urn:microsoft.com/office/officeart/2008/layout/IncreasingCircleProcess"/>
    <dgm:cxn modelId="{3542BBEA-B70B-4FD8-A7D7-84A38A527174}" type="presParOf" srcId="{3C756090-C49F-4993-90F8-C4AA31A14617}" destId="{21DC7A6E-0D20-4C91-80F5-4133FBF2C48B}" srcOrd="2" destOrd="0" presId="urn:microsoft.com/office/officeart/2008/layout/IncreasingCircleProcess"/>
    <dgm:cxn modelId="{69ED93C4-EEF9-4E1F-B42D-691AFECBD808}" type="presParOf" srcId="{21DC7A6E-0D20-4C91-80F5-4133FBF2C48B}" destId="{F228AED6-2D00-41E9-8792-3EB0BE158E80}" srcOrd="0" destOrd="0" presId="urn:microsoft.com/office/officeart/2008/layout/IncreasingCircleProcess"/>
    <dgm:cxn modelId="{AF827F21-8F56-4936-8B2F-EC9075F849F3}" type="presParOf" srcId="{21DC7A6E-0D20-4C91-80F5-4133FBF2C48B}" destId="{0AAAA83D-B437-4D6B-87B2-B9505B5317AA}" srcOrd="1" destOrd="0" presId="urn:microsoft.com/office/officeart/2008/layout/IncreasingCircleProcess"/>
    <dgm:cxn modelId="{CD8AF9BC-E5E2-4F81-805F-1D18FC7A6A9B}" type="presParOf" srcId="{21DC7A6E-0D20-4C91-80F5-4133FBF2C48B}" destId="{D2AF4FDE-3DEF-4BC9-A7A0-8CE202FD2CB2}" srcOrd="2" destOrd="0" presId="urn:microsoft.com/office/officeart/2008/layout/IncreasingCircleProcess"/>
    <dgm:cxn modelId="{21709B92-86A6-413B-B73B-A888396D551C}" type="presParOf" srcId="{21DC7A6E-0D20-4C91-80F5-4133FBF2C48B}" destId="{A9D07279-FE0C-47B3-8386-E73F61BCEF12}" srcOrd="3" destOrd="0" presId="urn:microsoft.com/office/officeart/2008/layout/IncreasingCircleProcess"/>
    <dgm:cxn modelId="{3F2FD4CB-710E-447F-8F1E-A453311BEC09}" type="presParOf" srcId="{3C756090-C49F-4993-90F8-C4AA31A14617}" destId="{C960C22B-353A-4241-A3D1-C38FA3B53192}" srcOrd="3" destOrd="0" presId="urn:microsoft.com/office/officeart/2008/layout/IncreasingCircleProcess"/>
    <dgm:cxn modelId="{86C39906-7109-47F2-B07B-D015CC4D36CE}" type="presParOf" srcId="{3C756090-C49F-4993-90F8-C4AA31A14617}" destId="{BDDBF982-25AF-4241-90A6-7EF6B4D7EB37}" srcOrd="4" destOrd="0" presId="urn:microsoft.com/office/officeart/2008/layout/IncreasingCircleProcess"/>
    <dgm:cxn modelId="{F1733BE2-B4EA-45F9-855F-74562B4362D1}" type="presParOf" srcId="{BDDBF982-25AF-4241-90A6-7EF6B4D7EB37}" destId="{AEDAC0FE-1EA3-4578-9A76-3B0BE0D57589}" srcOrd="0" destOrd="0" presId="urn:microsoft.com/office/officeart/2008/layout/IncreasingCircleProcess"/>
    <dgm:cxn modelId="{D9965053-5A91-4068-808D-D3CA80C894CF}" type="presParOf" srcId="{BDDBF982-25AF-4241-90A6-7EF6B4D7EB37}" destId="{5003AA9C-9259-4BB1-8F91-3208298BE2FE}" srcOrd="1" destOrd="0" presId="urn:microsoft.com/office/officeart/2008/layout/IncreasingCircleProcess"/>
    <dgm:cxn modelId="{81F4ED5D-577C-469E-8DEA-0EECAF34D216}" type="presParOf" srcId="{BDDBF982-25AF-4241-90A6-7EF6B4D7EB37}" destId="{F70F3567-C275-4CE1-B5FB-341FB7E72403}" srcOrd="2" destOrd="0" presId="urn:microsoft.com/office/officeart/2008/layout/IncreasingCircleProcess"/>
    <dgm:cxn modelId="{B493F65A-7549-43F3-923D-ACE9E0110905}" type="presParOf" srcId="{BDDBF982-25AF-4241-90A6-7EF6B4D7EB37}" destId="{18261F19-7521-4808-A8CB-A08B17DFF5B0}"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sz="2800" dirty="0" smtClean="0"/>
            <a:t>成本控制重点</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sz="2800" dirty="0" smtClean="0"/>
            <a:t>注意的问题</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2" custLinFactY="90697" custLinFactNeighborY="100000"/>
      <dgm:spPr/>
    </dgm:pt>
    <dgm:pt modelId="{84A8DC0A-108C-4D5F-B9C6-5FCC715E5AA3}" type="pres">
      <dgm:prSet presAssocID="{2ACB9286-C79A-460D-8DA3-30E0B3B0A6A6}" presName="Accent" presStyleLbl="alignNode1" presStyleIdx="0" presStyleCnt="2" custLinFactY="100000" custLinFactNeighborY="138372"/>
      <dgm:spPr/>
    </dgm:pt>
    <dgm:pt modelId="{755E79EF-742D-4830-9892-061F908B94D1}" type="pres">
      <dgm:prSet presAssocID="{2ACB9286-C79A-460D-8DA3-30E0B3B0A6A6}" presName="Child" presStyleLbl="revTx" presStyleIdx="0" presStyleCnt="2">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2" custScaleX="76964" custLinFactY="100000"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2" custLinFactY="90697" custLinFactNeighborY="100000"/>
      <dgm:spPr/>
    </dgm:pt>
    <dgm:pt modelId="{0AAAA83D-B437-4D6B-87B2-B9505B5317AA}" type="pres">
      <dgm:prSet presAssocID="{5B53280C-85DF-4C6D-9B3E-6BE76B1C7E59}" presName="Accent" presStyleLbl="alignNode1" presStyleIdx="1" presStyleCnt="2" custLinFactY="100000" custLinFactNeighborY="138372"/>
      <dgm:spPr/>
    </dgm:pt>
    <dgm:pt modelId="{D2AF4FDE-3DEF-4BC9-A7A0-8CE202FD2CB2}" type="pres">
      <dgm:prSet presAssocID="{5B53280C-85DF-4C6D-9B3E-6BE76B1C7E59}" presName="Child" presStyleLbl="revTx" presStyleIdx="0" presStyleCnt="2">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2" custScaleX="82067" custLinFactY="100000" custLinFactNeighborY="168755">
        <dgm:presLayoutVars>
          <dgm:chMax val="1"/>
          <dgm:chPref val="1"/>
          <dgm:bulletEnabled val="1"/>
        </dgm:presLayoutVars>
      </dgm:prSet>
      <dgm:spPr/>
      <dgm:t>
        <a:bodyPr/>
        <a:lstStyle/>
        <a:p>
          <a:endParaRPr lang="zh-CN" altLang="en-US"/>
        </a:p>
      </dgm:t>
    </dgm:pt>
  </dgm:ptLst>
  <dgm:cxnLst>
    <dgm:cxn modelId="{2A4943A4-27E8-4C3C-BD24-B18B1F170464}" type="presOf" srcId="{11905910-44E2-4C56-9EA7-E8AADE49458D}" destId="{3C756090-C49F-4993-90F8-C4AA31A14617}" srcOrd="0" destOrd="0" presId="urn:microsoft.com/office/officeart/2008/layout/IncreasingCircleProcess"/>
    <dgm:cxn modelId="{CFFF4EEC-D3D2-46AD-AB2D-3BA2B81A0AFA}" srcId="{11905910-44E2-4C56-9EA7-E8AADE49458D}" destId="{2ACB9286-C79A-460D-8DA3-30E0B3B0A6A6}" srcOrd="0" destOrd="0" parTransId="{2E364713-9C01-42F4-B40C-7F005B77ABCD}" sibTransId="{214F32E9-9DBC-4094-A44B-A788B92CA8E2}"/>
    <dgm:cxn modelId="{6EB41B0C-C377-469C-8677-47819F4BAF3F}" type="presOf" srcId="{2ACB9286-C79A-460D-8DA3-30E0B3B0A6A6}" destId="{BA71E1A6-9C3A-4D48-B1E4-4E61D46733AD}" srcOrd="0" destOrd="0" presId="urn:microsoft.com/office/officeart/2008/layout/IncreasingCircleProcess"/>
    <dgm:cxn modelId="{A52BFD85-CC21-4FFA-8125-6AB3EF4915BD}" type="presOf" srcId="{5B53280C-85DF-4C6D-9B3E-6BE76B1C7E59}" destId="{A9D07279-FE0C-47B3-8386-E73F61BCEF12}"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DEDCA7A4-DDCA-4C77-BD4C-DCE05FE0184F}" type="presParOf" srcId="{3C756090-C49F-4993-90F8-C4AA31A14617}" destId="{87DCBB13-5194-423E-8E08-D823B80668CA}" srcOrd="0" destOrd="0" presId="urn:microsoft.com/office/officeart/2008/layout/IncreasingCircleProcess"/>
    <dgm:cxn modelId="{92F45773-6D91-4ECF-82F5-BCE576661151}" type="presParOf" srcId="{87DCBB13-5194-423E-8E08-D823B80668CA}" destId="{D46EEAB8-0648-47AA-9AC6-2F8E81A5A85F}" srcOrd="0" destOrd="0" presId="urn:microsoft.com/office/officeart/2008/layout/IncreasingCircleProcess"/>
    <dgm:cxn modelId="{2F83CABD-6C85-4317-A790-3CC919DA29F2}" type="presParOf" srcId="{87DCBB13-5194-423E-8E08-D823B80668CA}" destId="{84A8DC0A-108C-4D5F-B9C6-5FCC715E5AA3}" srcOrd="1" destOrd="0" presId="urn:microsoft.com/office/officeart/2008/layout/IncreasingCircleProcess"/>
    <dgm:cxn modelId="{AA7E6036-2BFD-46D5-9848-3A4C493A9F70}" type="presParOf" srcId="{87DCBB13-5194-423E-8E08-D823B80668CA}" destId="{755E79EF-742D-4830-9892-061F908B94D1}" srcOrd="2" destOrd="0" presId="urn:microsoft.com/office/officeart/2008/layout/IncreasingCircleProcess"/>
    <dgm:cxn modelId="{B50EBE7B-345B-45BE-87A6-DB5A8AB8A3CD}" type="presParOf" srcId="{87DCBB13-5194-423E-8E08-D823B80668CA}" destId="{BA71E1A6-9C3A-4D48-B1E4-4E61D46733AD}" srcOrd="3" destOrd="0" presId="urn:microsoft.com/office/officeart/2008/layout/IncreasingCircleProcess"/>
    <dgm:cxn modelId="{ED8A06A2-EF42-4728-882D-0E3ECC3CB52A}" type="presParOf" srcId="{3C756090-C49F-4993-90F8-C4AA31A14617}" destId="{AD44AF95-BF44-4940-9CB9-CA88709ECF99}" srcOrd="1" destOrd="0" presId="urn:microsoft.com/office/officeart/2008/layout/IncreasingCircleProcess"/>
    <dgm:cxn modelId="{8B43155A-71DC-4444-B227-3C3022C7F469}" type="presParOf" srcId="{3C756090-C49F-4993-90F8-C4AA31A14617}" destId="{21DC7A6E-0D20-4C91-80F5-4133FBF2C48B}" srcOrd="2" destOrd="0" presId="urn:microsoft.com/office/officeart/2008/layout/IncreasingCircleProcess"/>
    <dgm:cxn modelId="{4FC70D29-5F8C-4585-ABA9-F8E3D04CC2EB}" type="presParOf" srcId="{21DC7A6E-0D20-4C91-80F5-4133FBF2C48B}" destId="{F228AED6-2D00-41E9-8792-3EB0BE158E80}" srcOrd="0" destOrd="0" presId="urn:microsoft.com/office/officeart/2008/layout/IncreasingCircleProcess"/>
    <dgm:cxn modelId="{A5501988-9F23-46D7-A8AF-8CE0ECC6049F}" type="presParOf" srcId="{21DC7A6E-0D20-4C91-80F5-4133FBF2C48B}" destId="{0AAAA83D-B437-4D6B-87B2-B9505B5317AA}" srcOrd="1" destOrd="0" presId="urn:microsoft.com/office/officeart/2008/layout/IncreasingCircleProcess"/>
    <dgm:cxn modelId="{A3E24A3B-0BE7-4349-B20F-78A40ABDB70B}" type="presParOf" srcId="{21DC7A6E-0D20-4C91-80F5-4133FBF2C48B}" destId="{D2AF4FDE-3DEF-4BC9-A7A0-8CE202FD2CB2}" srcOrd="2" destOrd="0" presId="urn:microsoft.com/office/officeart/2008/layout/IncreasingCircleProcess"/>
    <dgm:cxn modelId="{212AB222-0BF3-4848-9DE3-EEB63D62B280}" type="presParOf" srcId="{21DC7A6E-0D20-4C91-80F5-4133FBF2C48B}" destId="{A9D07279-FE0C-47B3-8386-E73F61BCEF12}"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altLang="zh-CN" sz="2800" dirty="0" smtClean="0">
              <a:solidFill>
                <a:schemeClr val="tx1"/>
              </a:solidFill>
              <a:effectLst/>
              <a:latin typeface="Arial" charset="0"/>
              <a:ea typeface="宋体" pitchFamily="2" charset="-122"/>
              <a:cs typeface="+mn-cs"/>
            </a:rPr>
            <a:t>可直接分离的</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altLang="zh-CN" sz="2800" dirty="0" smtClean="0">
              <a:solidFill>
                <a:schemeClr val="tx1"/>
              </a:solidFill>
              <a:effectLst/>
              <a:latin typeface="Arial" charset="0"/>
              <a:ea typeface="宋体" pitchFamily="2" charset="-122"/>
              <a:cs typeface="+mn-cs"/>
            </a:rPr>
            <a:t>不可直接分离的</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2" custLinFactY="90697" custLinFactNeighborY="100000"/>
      <dgm:spPr/>
    </dgm:pt>
    <dgm:pt modelId="{84A8DC0A-108C-4D5F-B9C6-5FCC715E5AA3}" type="pres">
      <dgm:prSet presAssocID="{2ACB9286-C79A-460D-8DA3-30E0B3B0A6A6}" presName="Accent" presStyleLbl="alignNode1" presStyleIdx="0" presStyleCnt="2" custLinFactY="100000" custLinFactNeighborY="138372"/>
      <dgm:spPr/>
    </dgm:pt>
    <dgm:pt modelId="{755E79EF-742D-4830-9892-061F908B94D1}" type="pres">
      <dgm:prSet presAssocID="{2ACB9286-C79A-460D-8DA3-30E0B3B0A6A6}" presName="Child" presStyleLbl="revTx" presStyleIdx="0" presStyleCnt="2">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2" custScaleX="76964" custLinFactY="100000"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2" custLinFactY="90697" custLinFactNeighborY="100000"/>
      <dgm:spPr/>
    </dgm:pt>
    <dgm:pt modelId="{0AAAA83D-B437-4D6B-87B2-B9505B5317AA}" type="pres">
      <dgm:prSet presAssocID="{5B53280C-85DF-4C6D-9B3E-6BE76B1C7E59}" presName="Accent" presStyleLbl="alignNode1" presStyleIdx="1" presStyleCnt="2" custLinFactY="100000" custLinFactNeighborY="138372"/>
      <dgm:spPr/>
    </dgm:pt>
    <dgm:pt modelId="{D2AF4FDE-3DEF-4BC9-A7A0-8CE202FD2CB2}" type="pres">
      <dgm:prSet presAssocID="{5B53280C-85DF-4C6D-9B3E-6BE76B1C7E59}" presName="Child" presStyleLbl="revTx" presStyleIdx="0" presStyleCnt="2">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2" custScaleX="107486" custLinFactY="100000" custLinFactNeighborY="168755">
        <dgm:presLayoutVars>
          <dgm:chMax val="1"/>
          <dgm:chPref val="1"/>
          <dgm:bulletEnabled val="1"/>
        </dgm:presLayoutVars>
      </dgm:prSet>
      <dgm:spPr/>
      <dgm:t>
        <a:bodyPr/>
        <a:lstStyle/>
        <a:p>
          <a:endParaRPr lang="zh-CN" altLang="en-US"/>
        </a:p>
      </dgm:t>
    </dgm:pt>
  </dgm:ptLst>
  <dgm:cxnLst>
    <dgm:cxn modelId="{CFFF4EEC-D3D2-46AD-AB2D-3BA2B81A0AFA}" srcId="{11905910-44E2-4C56-9EA7-E8AADE49458D}" destId="{2ACB9286-C79A-460D-8DA3-30E0B3B0A6A6}" srcOrd="0" destOrd="0" parTransId="{2E364713-9C01-42F4-B40C-7F005B77ABCD}" sibTransId="{214F32E9-9DBC-4094-A44B-A788B92CA8E2}"/>
    <dgm:cxn modelId="{86514D30-6A8B-4D0C-9BCE-52C7136C08DF}" type="presOf" srcId="{2ACB9286-C79A-460D-8DA3-30E0B3B0A6A6}" destId="{BA71E1A6-9C3A-4D48-B1E4-4E61D46733AD}" srcOrd="0" destOrd="0" presId="urn:microsoft.com/office/officeart/2008/layout/IncreasingCircleProcess"/>
    <dgm:cxn modelId="{CB44ED21-3862-46CB-AF89-41B591029A37}" srcId="{11905910-44E2-4C56-9EA7-E8AADE49458D}" destId="{5B53280C-85DF-4C6D-9B3E-6BE76B1C7E59}" srcOrd="1" destOrd="0" parTransId="{F033ACA9-B9DF-46BE-B7B8-230CA9AEE2A6}" sibTransId="{8093BB12-B62D-430E-98DF-24CDEE48B477}"/>
    <dgm:cxn modelId="{43B550D6-0532-4D4E-9A04-F4B045B7EABD}" type="presOf" srcId="{5B53280C-85DF-4C6D-9B3E-6BE76B1C7E59}" destId="{A9D07279-FE0C-47B3-8386-E73F61BCEF12}" srcOrd="0" destOrd="0" presId="urn:microsoft.com/office/officeart/2008/layout/IncreasingCircleProcess"/>
    <dgm:cxn modelId="{9AE07B0F-738C-453A-B1E8-DB548A59532B}" type="presOf" srcId="{11905910-44E2-4C56-9EA7-E8AADE49458D}" destId="{3C756090-C49F-4993-90F8-C4AA31A14617}" srcOrd="0" destOrd="0" presId="urn:microsoft.com/office/officeart/2008/layout/IncreasingCircleProcess"/>
    <dgm:cxn modelId="{E11FD621-AC91-4750-8CB3-8B291FAFB95D}" type="presParOf" srcId="{3C756090-C49F-4993-90F8-C4AA31A14617}" destId="{87DCBB13-5194-423E-8E08-D823B80668CA}" srcOrd="0" destOrd="0" presId="urn:microsoft.com/office/officeart/2008/layout/IncreasingCircleProcess"/>
    <dgm:cxn modelId="{D83C8FC8-2960-4ABD-AA52-80B743774342}" type="presParOf" srcId="{87DCBB13-5194-423E-8E08-D823B80668CA}" destId="{D46EEAB8-0648-47AA-9AC6-2F8E81A5A85F}" srcOrd="0" destOrd="0" presId="urn:microsoft.com/office/officeart/2008/layout/IncreasingCircleProcess"/>
    <dgm:cxn modelId="{730CD335-08B8-48BA-8D78-BAB489A570F6}" type="presParOf" srcId="{87DCBB13-5194-423E-8E08-D823B80668CA}" destId="{84A8DC0A-108C-4D5F-B9C6-5FCC715E5AA3}" srcOrd="1" destOrd="0" presId="urn:microsoft.com/office/officeart/2008/layout/IncreasingCircleProcess"/>
    <dgm:cxn modelId="{262428AA-CED5-47F8-BF02-F210D996088B}" type="presParOf" srcId="{87DCBB13-5194-423E-8E08-D823B80668CA}" destId="{755E79EF-742D-4830-9892-061F908B94D1}" srcOrd="2" destOrd="0" presId="urn:microsoft.com/office/officeart/2008/layout/IncreasingCircleProcess"/>
    <dgm:cxn modelId="{D53CDB92-7ECF-4C91-8AA8-E36ADE384A0F}" type="presParOf" srcId="{87DCBB13-5194-423E-8E08-D823B80668CA}" destId="{BA71E1A6-9C3A-4D48-B1E4-4E61D46733AD}" srcOrd="3" destOrd="0" presId="urn:microsoft.com/office/officeart/2008/layout/IncreasingCircleProcess"/>
    <dgm:cxn modelId="{E31BCB6B-52F7-4FA8-A069-16A659212D2C}" type="presParOf" srcId="{3C756090-C49F-4993-90F8-C4AA31A14617}" destId="{AD44AF95-BF44-4940-9CB9-CA88709ECF99}" srcOrd="1" destOrd="0" presId="urn:microsoft.com/office/officeart/2008/layout/IncreasingCircleProcess"/>
    <dgm:cxn modelId="{A718FC54-6368-4577-A455-CB208BEDA127}" type="presParOf" srcId="{3C756090-C49F-4993-90F8-C4AA31A14617}" destId="{21DC7A6E-0D20-4C91-80F5-4133FBF2C48B}" srcOrd="2" destOrd="0" presId="urn:microsoft.com/office/officeart/2008/layout/IncreasingCircleProcess"/>
    <dgm:cxn modelId="{91B84CD3-76A7-4620-A448-CBD7970CFB06}" type="presParOf" srcId="{21DC7A6E-0D20-4C91-80F5-4133FBF2C48B}" destId="{F228AED6-2D00-41E9-8792-3EB0BE158E80}" srcOrd="0" destOrd="0" presId="urn:microsoft.com/office/officeart/2008/layout/IncreasingCircleProcess"/>
    <dgm:cxn modelId="{81AEF738-9E31-43A6-9D56-A7D793D74ED8}" type="presParOf" srcId="{21DC7A6E-0D20-4C91-80F5-4133FBF2C48B}" destId="{0AAAA83D-B437-4D6B-87B2-B9505B5317AA}" srcOrd="1" destOrd="0" presId="urn:microsoft.com/office/officeart/2008/layout/IncreasingCircleProcess"/>
    <dgm:cxn modelId="{3125A08C-671B-4DDE-8199-05B2464F45A5}" type="presParOf" srcId="{21DC7A6E-0D20-4C91-80F5-4133FBF2C48B}" destId="{D2AF4FDE-3DEF-4BC9-A7A0-8CE202FD2CB2}" srcOrd="2" destOrd="0" presId="urn:microsoft.com/office/officeart/2008/layout/IncreasingCircleProcess"/>
    <dgm:cxn modelId="{7284C404-E857-4475-A920-3CBD0996523D}" type="presParOf" srcId="{21DC7A6E-0D20-4C91-80F5-4133FBF2C48B}" destId="{A9D07279-FE0C-47B3-8386-E73F61BCEF12}"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11905910-44E2-4C56-9EA7-E8AADE49458D}" type="doc">
      <dgm:prSet loTypeId="urn:microsoft.com/office/officeart/2008/layout/IncreasingCircleProcess" loCatId="list" qsTypeId="urn:microsoft.com/office/officeart/2005/8/quickstyle/3d1" qsCatId="3D" csTypeId="urn:microsoft.com/office/officeart/2005/8/colors/accent2_2" csCatId="accent2" phldr="1"/>
      <dgm:spPr/>
      <dgm:t>
        <a:bodyPr/>
        <a:lstStyle/>
        <a:p>
          <a:endParaRPr lang="zh-CN" altLang="en-US"/>
        </a:p>
      </dgm:t>
    </dgm:pt>
    <dgm:pt modelId="{2ACB9286-C79A-460D-8DA3-30E0B3B0A6A6}">
      <dgm:prSet phldrT="[文本]" custT="1"/>
      <dgm:spPr/>
      <dgm:t>
        <a:bodyPr/>
        <a:lstStyle/>
        <a:p>
          <a:r>
            <a:rPr lang="zh-CN" altLang="zh-CN" sz="2800" dirty="0" smtClean="0">
              <a:solidFill>
                <a:schemeClr val="tx1"/>
              </a:solidFill>
              <a:effectLst/>
              <a:latin typeface="Arial" charset="0"/>
              <a:ea typeface="宋体" pitchFamily="2" charset="-122"/>
              <a:cs typeface="+mn-cs"/>
            </a:rPr>
            <a:t>可直接分离的</a:t>
          </a:r>
          <a:endParaRPr lang="zh-CN" altLang="en-US" sz="2800" dirty="0"/>
        </a:p>
      </dgm:t>
    </dgm:pt>
    <dgm:pt modelId="{2E364713-9C01-42F4-B40C-7F005B77ABCD}" type="parTrans" cxnId="{CFFF4EEC-D3D2-46AD-AB2D-3BA2B81A0AFA}">
      <dgm:prSet/>
      <dgm:spPr/>
      <dgm:t>
        <a:bodyPr/>
        <a:lstStyle/>
        <a:p>
          <a:endParaRPr lang="zh-CN" altLang="en-US" sz="4000"/>
        </a:p>
      </dgm:t>
    </dgm:pt>
    <dgm:pt modelId="{214F32E9-9DBC-4094-A44B-A788B92CA8E2}" type="sibTrans" cxnId="{CFFF4EEC-D3D2-46AD-AB2D-3BA2B81A0AFA}">
      <dgm:prSet/>
      <dgm:spPr/>
      <dgm:t>
        <a:bodyPr/>
        <a:lstStyle/>
        <a:p>
          <a:endParaRPr lang="zh-CN" altLang="en-US" sz="4000"/>
        </a:p>
      </dgm:t>
    </dgm:pt>
    <dgm:pt modelId="{5B53280C-85DF-4C6D-9B3E-6BE76B1C7E59}">
      <dgm:prSet phldrT="[文本]" custT="1"/>
      <dgm:spPr/>
      <dgm:t>
        <a:bodyPr/>
        <a:lstStyle/>
        <a:p>
          <a:r>
            <a:rPr lang="zh-CN" altLang="zh-CN" sz="2800" dirty="0" smtClean="0">
              <a:solidFill>
                <a:schemeClr val="tx1"/>
              </a:solidFill>
              <a:effectLst/>
              <a:latin typeface="Arial" charset="0"/>
              <a:ea typeface="宋体" pitchFamily="2" charset="-122"/>
              <a:cs typeface="+mn-cs"/>
            </a:rPr>
            <a:t>不可直接分离的</a:t>
          </a:r>
          <a:endParaRPr lang="zh-CN" altLang="en-US" sz="2800" dirty="0"/>
        </a:p>
      </dgm:t>
    </dgm:pt>
    <dgm:pt modelId="{F033ACA9-B9DF-46BE-B7B8-230CA9AEE2A6}" type="parTrans" cxnId="{CB44ED21-3862-46CB-AF89-41B591029A37}">
      <dgm:prSet/>
      <dgm:spPr/>
      <dgm:t>
        <a:bodyPr/>
        <a:lstStyle/>
        <a:p>
          <a:endParaRPr lang="zh-CN" altLang="en-US" sz="4000"/>
        </a:p>
      </dgm:t>
    </dgm:pt>
    <dgm:pt modelId="{8093BB12-B62D-430E-98DF-24CDEE48B477}" type="sibTrans" cxnId="{CB44ED21-3862-46CB-AF89-41B591029A37}">
      <dgm:prSet/>
      <dgm:spPr/>
      <dgm:t>
        <a:bodyPr/>
        <a:lstStyle/>
        <a:p>
          <a:endParaRPr lang="zh-CN" altLang="en-US" sz="4000"/>
        </a:p>
      </dgm:t>
    </dgm:pt>
    <dgm:pt modelId="{3C756090-C49F-4993-90F8-C4AA31A14617}" type="pres">
      <dgm:prSet presAssocID="{11905910-44E2-4C56-9EA7-E8AADE49458D}" presName="Name0" presStyleCnt="0">
        <dgm:presLayoutVars>
          <dgm:chMax val="7"/>
          <dgm:chPref val="7"/>
          <dgm:dir/>
          <dgm:animOne val="branch"/>
          <dgm:animLvl val="lvl"/>
        </dgm:presLayoutVars>
      </dgm:prSet>
      <dgm:spPr/>
      <dgm:t>
        <a:bodyPr/>
        <a:lstStyle/>
        <a:p>
          <a:endParaRPr lang="zh-CN" altLang="en-US"/>
        </a:p>
      </dgm:t>
    </dgm:pt>
    <dgm:pt modelId="{87DCBB13-5194-423E-8E08-D823B80668CA}" type="pres">
      <dgm:prSet presAssocID="{2ACB9286-C79A-460D-8DA3-30E0B3B0A6A6}" presName="composite" presStyleCnt="0"/>
      <dgm:spPr/>
    </dgm:pt>
    <dgm:pt modelId="{D46EEAB8-0648-47AA-9AC6-2F8E81A5A85F}" type="pres">
      <dgm:prSet presAssocID="{2ACB9286-C79A-460D-8DA3-30E0B3B0A6A6}" presName="BackAccent" presStyleLbl="bgShp" presStyleIdx="0" presStyleCnt="2" custLinFactY="90697" custLinFactNeighborY="100000"/>
      <dgm:spPr/>
    </dgm:pt>
    <dgm:pt modelId="{84A8DC0A-108C-4D5F-B9C6-5FCC715E5AA3}" type="pres">
      <dgm:prSet presAssocID="{2ACB9286-C79A-460D-8DA3-30E0B3B0A6A6}" presName="Accent" presStyleLbl="alignNode1" presStyleIdx="0" presStyleCnt="2" custLinFactY="100000" custLinFactNeighborY="138372"/>
      <dgm:spPr/>
    </dgm:pt>
    <dgm:pt modelId="{755E79EF-742D-4830-9892-061F908B94D1}" type="pres">
      <dgm:prSet presAssocID="{2ACB9286-C79A-460D-8DA3-30E0B3B0A6A6}" presName="Child" presStyleLbl="revTx" presStyleIdx="0" presStyleCnt="2">
        <dgm:presLayoutVars>
          <dgm:chMax val="0"/>
          <dgm:chPref val="0"/>
          <dgm:bulletEnabled val="1"/>
        </dgm:presLayoutVars>
      </dgm:prSet>
      <dgm:spPr/>
      <dgm:t>
        <a:bodyPr/>
        <a:lstStyle/>
        <a:p>
          <a:endParaRPr lang="zh-CN" altLang="en-US"/>
        </a:p>
      </dgm:t>
    </dgm:pt>
    <dgm:pt modelId="{BA71E1A6-9C3A-4D48-B1E4-4E61D46733AD}" type="pres">
      <dgm:prSet presAssocID="{2ACB9286-C79A-460D-8DA3-30E0B3B0A6A6}" presName="Parent" presStyleLbl="revTx" presStyleIdx="0" presStyleCnt="2" custScaleX="76964" custLinFactY="100000" custLinFactNeighborY="168755">
        <dgm:presLayoutVars>
          <dgm:chMax val="1"/>
          <dgm:chPref val="1"/>
          <dgm:bulletEnabled val="1"/>
        </dgm:presLayoutVars>
      </dgm:prSet>
      <dgm:spPr/>
      <dgm:t>
        <a:bodyPr/>
        <a:lstStyle/>
        <a:p>
          <a:endParaRPr lang="zh-CN" altLang="en-US"/>
        </a:p>
      </dgm:t>
    </dgm:pt>
    <dgm:pt modelId="{AD44AF95-BF44-4940-9CB9-CA88709ECF99}" type="pres">
      <dgm:prSet presAssocID="{214F32E9-9DBC-4094-A44B-A788B92CA8E2}" presName="sibTrans" presStyleCnt="0"/>
      <dgm:spPr/>
    </dgm:pt>
    <dgm:pt modelId="{21DC7A6E-0D20-4C91-80F5-4133FBF2C48B}" type="pres">
      <dgm:prSet presAssocID="{5B53280C-85DF-4C6D-9B3E-6BE76B1C7E59}" presName="composite" presStyleCnt="0"/>
      <dgm:spPr/>
    </dgm:pt>
    <dgm:pt modelId="{F228AED6-2D00-41E9-8792-3EB0BE158E80}" type="pres">
      <dgm:prSet presAssocID="{5B53280C-85DF-4C6D-9B3E-6BE76B1C7E59}" presName="BackAccent" presStyleLbl="bgShp" presStyleIdx="1" presStyleCnt="2" custLinFactY="90697" custLinFactNeighborY="100000"/>
      <dgm:spPr/>
    </dgm:pt>
    <dgm:pt modelId="{0AAAA83D-B437-4D6B-87B2-B9505B5317AA}" type="pres">
      <dgm:prSet presAssocID="{5B53280C-85DF-4C6D-9B3E-6BE76B1C7E59}" presName="Accent" presStyleLbl="alignNode1" presStyleIdx="1" presStyleCnt="2" custLinFactY="100000" custLinFactNeighborY="138372"/>
      <dgm:spPr/>
    </dgm:pt>
    <dgm:pt modelId="{D2AF4FDE-3DEF-4BC9-A7A0-8CE202FD2CB2}" type="pres">
      <dgm:prSet presAssocID="{5B53280C-85DF-4C6D-9B3E-6BE76B1C7E59}" presName="Child" presStyleLbl="revTx" presStyleIdx="0" presStyleCnt="2">
        <dgm:presLayoutVars>
          <dgm:chMax val="0"/>
          <dgm:chPref val="0"/>
          <dgm:bulletEnabled val="1"/>
        </dgm:presLayoutVars>
      </dgm:prSet>
      <dgm:spPr/>
      <dgm:t>
        <a:bodyPr/>
        <a:lstStyle/>
        <a:p>
          <a:endParaRPr lang="zh-CN" altLang="en-US"/>
        </a:p>
      </dgm:t>
    </dgm:pt>
    <dgm:pt modelId="{A9D07279-FE0C-47B3-8386-E73F61BCEF12}" type="pres">
      <dgm:prSet presAssocID="{5B53280C-85DF-4C6D-9B3E-6BE76B1C7E59}" presName="Parent" presStyleLbl="revTx" presStyleIdx="1" presStyleCnt="2" custScaleX="107486" custLinFactY="100000" custLinFactNeighborY="168755">
        <dgm:presLayoutVars>
          <dgm:chMax val="1"/>
          <dgm:chPref val="1"/>
          <dgm:bulletEnabled val="1"/>
        </dgm:presLayoutVars>
      </dgm:prSet>
      <dgm:spPr/>
      <dgm:t>
        <a:bodyPr/>
        <a:lstStyle/>
        <a:p>
          <a:endParaRPr lang="zh-CN" altLang="en-US"/>
        </a:p>
      </dgm:t>
    </dgm:pt>
  </dgm:ptLst>
  <dgm:cxnLst>
    <dgm:cxn modelId="{8AB0DA13-2F84-4FA5-B1C6-D9A96E4D283B}" type="presOf" srcId="{11905910-44E2-4C56-9EA7-E8AADE49458D}" destId="{3C756090-C49F-4993-90F8-C4AA31A14617}" srcOrd="0" destOrd="0" presId="urn:microsoft.com/office/officeart/2008/layout/IncreasingCircleProcess"/>
    <dgm:cxn modelId="{CFFF4EEC-D3D2-46AD-AB2D-3BA2B81A0AFA}" srcId="{11905910-44E2-4C56-9EA7-E8AADE49458D}" destId="{2ACB9286-C79A-460D-8DA3-30E0B3B0A6A6}" srcOrd="0" destOrd="0" parTransId="{2E364713-9C01-42F4-B40C-7F005B77ABCD}" sibTransId="{214F32E9-9DBC-4094-A44B-A788B92CA8E2}"/>
    <dgm:cxn modelId="{CB44ED21-3862-46CB-AF89-41B591029A37}" srcId="{11905910-44E2-4C56-9EA7-E8AADE49458D}" destId="{5B53280C-85DF-4C6D-9B3E-6BE76B1C7E59}" srcOrd="1" destOrd="0" parTransId="{F033ACA9-B9DF-46BE-B7B8-230CA9AEE2A6}" sibTransId="{8093BB12-B62D-430E-98DF-24CDEE48B477}"/>
    <dgm:cxn modelId="{0F7717C2-8AA2-45B8-BC8C-2DAD13DB586C}" type="presOf" srcId="{2ACB9286-C79A-460D-8DA3-30E0B3B0A6A6}" destId="{BA71E1A6-9C3A-4D48-B1E4-4E61D46733AD}" srcOrd="0" destOrd="0" presId="urn:microsoft.com/office/officeart/2008/layout/IncreasingCircleProcess"/>
    <dgm:cxn modelId="{7A5DF433-04A3-42B2-925B-00F3AB04BFE3}" type="presOf" srcId="{5B53280C-85DF-4C6D-9B3E-6BE76B1C7E59}" destId="{A9D07279-FE0C-47B3-8386-E73F61BCEF12}" srcOrd="0" destOrd="0" presId="urn:microsoft.com/office/officeart/2008/layout/IncreasingCircleProcess"/>
    <dgm:cxn modelId="{12671511-F66C-4BCB-B7E7-B44219B7F8C9}" type="presParOf" srcId="{3C756090-C49F-4993-90F8-C4AA31A14617}" destId="{87DCBB13-5194-423E-8E08-D823B80668CA}" srcOrd="0" destOrd="0" presId="urn:microsoft.com/office/officeart/2008/layout/IncreasingCircleProcess"/>
    <dgm:cxn modelId="{E9D68D66-6C29-449A-8203-9FB87D0B134E}" type="presParOf" srcId="{87DCBB13-5194-423E-8E08-D823B80668CA}" destId="{D46EEAB8-0648-47AA-9AC6-2F8E81A5A85F}" srcOrd="0" destOrd="0" presId="urn:microsoft.com/office/officeart/2008/layout/IncreasingCircleProcess"/>
    <dgm:cxn modelId="{4E94F1D9-B94E-4A94-A020-0DBD217A89AC}" type="presParOf" srcId="{87DCBB13-5194-423E-8E08-D823B80668CA}" destId="{84A8DC0A-108C-4D5F-B9C6-5FCC715E5AA3}" srcOrd="1" destOrd="0" presId="urn:microsoft.com/office/officeart/2008/layout/IncreasingCircleProcess"/>
    <dgm:cxn modelId="{9CE01429-C3A3-41F6-A8CF-37E0AC2E9B06}" type="presParOf" srcId="{87DCBB13-5194-423E-8E08-D823B80668CA}" destId="{755E79EF-742D-4830-9892-061F908B94D1}" srcOrd="2" destOrd="0" presId="urn:microsoft.com/office/officeart/2008/layout/IncreasingCircleProcess"/>
    <dgm:cxn modelId="{FF5C716B-EDB7-4AC6-AEBE-215B350F5639}" type="presParOf" srcId="{87DCBB13-5194-423E-8E08-D823B80668CA}" destId="{BA71E1A6-9C3A-4D48-B1E4-4E61D46733AD}" srcOrd="3" destOrd="0" presId="urn:microsoft.com/office/officeart/2008/layout/IncreasingCircleProcess"/>
    <dgm:cxn modelId="{8020F799-EAEC-420E-A833-0AB5BF0AD57F}" type="presParOf" srcId="{3C756090-C49F-4993-90F8-C4AA31A14617}" destId="{AD44AF95-BF44-4940-9CB9-CA88709ECF99}" srcOrd="1" destOrd="0" presId="urn:microsoft.com/office/officeart/2008/layout/IncreasingCircleProcess"/>
    <dgm:cxn modelId="{DA110646-BC28-44AC-9F93-B7B48FDFF5F2}" type="presParOf" srcId="{3C756090-C49F-4993-90F8-C4AA31A14617}" destId="{21DC7A6E-0D20-4C91-80F5-4133FBF2C48B}" srcOrd="2" destOrd="0" presId="urn:microsoft.com/office/officeart/2008/layout/IncreasingCircleProcess"/>
    <dgm:cxn modelId="{82BF8B0F-DFCC-4E94-9E31-DD8183D36F94}" type="presParOf" srcId="{21DC7A6E-0D20-4C91-80F5-4133FBF2C48B}" destId="{F228AED6-2D00-41E9-8792-3EB0BE158E80}" srcOrd="0" destOrd="0" presId="urn:microsoft.com/office/officeart/2008/layout/IncreasingCircleProcess"/>
    <dgm:cxn modelId="{AF0ED3C2-3D9E-4C32-9E38-BBD889E52BB4}" type="presParOf" srcId="{21DC7A6E-0D20-4C91-80F5-4133FBF2C48B}" destId="{0AAAA83D-B437-4D6B-87B2-B9505B5317AA}" srcOrd="1" destOrd="0" presId="urn:microsoft.com/office/officeart/2008/layout/IncreasingCircleProcess"/>
    <dgm:cxn modelId="{58F98349-1F52-4B24-AA03-2EBCF473667B}" type="presParOf" srcId="{21DC7A6E-0D20-4C91-80F5-4133FBF2C48B}" destId="{D2AF4FDE-3DEF-4BC9-A7A0-8CE202FD2CB2}" srcOrd="2" destOrd="0" presId="urn:microsoft.com/office/officeart/2008/layout/IncreasingCircleProcess"/>
    <dgm:cxn modelId="{813D1C69-6C2A-4FE7-A03E-AB34F8424C80}" type="presParOf" srcId="{21DC7A6E-0D20-4C91-80F5-4133FBF2C48B}" destId="{A9D07279-FE0C-47B3-8386-E73F61BCEF12}" srcOrd="3" destOrd="0" presId="urn:microsoft.com/office/officeart/2008/layout/IncreasingCircleProcess"/>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EE142B0F-67B6-4598-8481-A9BB583D0D89}" type="doc">
      <dgm:prSet loTypeId="urn:microsoft.com/office/officeart/2005/8/layout/process3" loCatId="process" qsTypeId="urn:microsoft.com/office/officeart/2005/8/quickstyle/simple1" qsCatId="simple" csTypeId="urn:microsoft.com/office/officeart/2005/8/colors/accent2_2" csCatId="accent2" phldr="1"/>
      <dgm:spPr/>
      <dgm:t>
        <a:bodyPr/>
        <a:lstStyle/>
        <a:p>
          <a:endParaRPr lang="zh-CN" altLang="en-US"/>
        </a:p>
      </dgm:t>
    </dgm:pt>
    <dgm:pt modelId="{BD7CFBA8-242E-458E-A692-B6EE320A5DB1}">
      <dgm:prSet phldrT="[文本]"/>
      <dgm:spPr/>
      <dgm:t>
        <a:bodyPr/>
        <a:lstStyle/>
        <a:p>
          <a:r>
            <a:rPr lang="zh-CN" dirty="0" smtClean="0"/>
            <a:t>账户设置</a:t>
          </a:r>
          <a:endParaRPr lang="zh-CN" altLang="en-US" dirty="0"/>
        </a:p>
      </dgm:t>
    </dgm:pt>
    <dgm:pt modelId="{6B1237F3-87F0-4CD2-9FEE-11F3AB3EACDA}" type="parTrans" cxnId="{0F920C73-5C55-4305-8841-7FCA402130CD}">
      <dgm:prSet/>
      <dgm:spPr/>
      <dgm:t>
        <a:bodyPr/>
        <a:lstStyle/>
        <a:p>
          <a:endParaRPr lang="zh-CN" altLang="en-US"/>
        </a:p>
      </dgm:t>
    </dgm:pt>
    <dgm:pt modelId="{12C77D13-1E0B-4702-B47E-6AFD0AFDDAE1}" type="sibTrans" cxnId="{0F920C73-5C55-4305-8841-7FCA402130CD}">
      <dgm:prSet/>
      <dgm:spPr/>
      <dgm:t>
        <a:bodyPr/>
        <a:lstStyle/>
        <a:p>
          <a:endParaRPr lang="zh-CN" altLang="en-US"/>
        </a:p>
      </dgm:t>
    </dgm:pt>
    <dgm:pt modelId="{03C78A86-6C5C-4BCC-9B35-6892B6F1F756}">
      <dgm:prSet phldrT="[文本]"/>
      <dgm:spPr/>
      <dgm:t>
        <a:bodyPr/>
        <a:lstStyle/>
        <a:p>
          <a:r>
            <a:rPr lang="zh-CN" dirty="0" smtClean="0"/>
            <a:t>二级账户、三级账户及费用专栏</a:t>
          </a:r>
          <a:endParaRPr lang="zh-CN" altLang="en-US" dirty="0"/>
        </a:p>
      </dgm:t>
    </dgm:pt>
    <dgm:pt modelId="{8195D97C-BE7A-460C-B054-70CDF03021D9}" type="parTrans" cxnId="{73EA5C61-AEEE-4F2B-9236-6A0256CBCA05}">
      <dgm:prSet/>
      <dgm:spPr/>
      <dgm:t>
        <a:bodyPr/>
        <a:lstStyle/>
        <a:p>
          <a:endParaRPr lang="zh-CN" altLang="en-US"/>
        </a:p>
      </dgm:t>
    </dgm:pt>
    <dgm:pt modelId="{FF4740ED-DF11-43F4-8716-955C465E496D}" type="sibTrans" cxnId="{73EA5C61-AEEE-4F2B-9236-6A0256CBCA05}">
      <dgm:prSet/>
      <dgm:spPr/>
      <dgm:t>
        <a:bodyPr/>
        <a:lstStyle/>
        <a:p>
          <a:endParaRPr lang="zh-CN" altLang="en-US"/>
        </a:p>
      </dgm:t>
    </dgm:pt>
    <dgm:pt modelId="{F12DAB11-ED22-431E-A649-B33E82CB29C8}">
      <dgm:prSet phldrT="[文本]"/>
      <dgm:spPr/>
      <dgm:t>
        <a:bodyPr/>
        <a:lstStyle/>
        <a:p>
          <a:r>
            <a:rPr lang="zh-CN" dirty="0" smtClean="0"/>
            <a:t>费用确认</a:t>
          </a:r>
          <a:endParaRPr lang="zh-CN" altLang="en-US" dirty="0"/>
        </a:p>
      </dgm:t>
    </dgm:pt>
    <dgm:pt modelId="{E27E8A7B-5B2C-48AD-AD21-3E2B2DFA3510}" type="parTrans" cxnId="{D2457555-E460-4033-9F40-DD39FDC615A5}">
      <dgm:prSet/>
      <dgm:spPr/>
      <dgm:t>
        <a:bodyPr/>
        <a:lstStyle/>
        <a:p>
          <a:endParaRPr lang="zh-CN" altLang="en-US"/>
        </a:p>
      </dgm:t>
    </dgm:pt>
    <dgm:pt modelId="{8E561CE9-CD80-4099-BC30-9D3306026EB7}" type="sibTrans" cxnId="{D2457555-E460-4033-9F40-DD39FDC615A5}">
      <dgm:prSet/>
      <dgm:spPr/>
      <dgm:t>
        <a:bodyPr/>
        <a:lstStyle/>
        <a:p>
          <a:endParaRPr lang="zh-CN" altLang="en-US"/>
        </a:p>
      </dgm:t>
    </dgm:pt>
    <dgm:pt modelId="{627CBF98-E082-47DD-AB3B-ECDB7E2927D6}">
      <dgm:prSet phldrT="[文本]"/>
      <dgm:spPr/>
      <dgm:t>
        <a:bodyPr/>
        <a:lstStyle/>
        <a:p>
          <a:r>
            <a:rPr lang="zh-CN" dirty="0" smtClean="0"/>
            <a:t>逐一分析确认物流成本的内容</a:t>
          </a:r>
          <a:endParaRPr lang="zh-CN" altLang="en-US" dirty="0"/>
        </a:p>
      </dgm:t>
    </dgm:pt>
    <dgm:pt modelId="{C9429165-EB0A-4FE0-B42C-FE8DCB81BB12}" type="parTrans" cxnId="{D0C1663D-0196-429B-9971-B70EA6849305}">
      <dgm:prSet/>
      <dgm:spPr/>
      <dgm:t>
        <a:bodyPr/>
        <a:lstStyle/>
        <a:p>
          <a:endParaRPr lang="zh-CN" altLang="en-US"/>
        </a:p>
      </dgm:t>
    </dgm:pt>
    <dgm:pt modelId="{FDE27D1D-6C24-4120-A54E-393656E79D7B}" type="sibTrans" cxnId="{D0C1663D-0196-429B-9971-B70EA6849305}">
      <dgm:prSet/>
      <dgm:spPr/>
      <dgm:t>
        <a:bodyPr/>
        <a:lstStyle/>
        <a:p>
          <a:endParaRPr lang="zh-CN" altLang="en-US"/>
        </a:p>
      </dgm:t>
    </dgm:pt>
    <dgm:pt modelId="{FF687141-86B6-4D27-A93C-DAA3C9EA1A65}">
      <dgm:prSet phldrT="[文本]"/>
      <dgm:spPr/>
      <dgm:t>
        <a:bodyPr/>
        <a:lstStyle/>
        <a:p>
          <a:r>
            <a:rPr lang="zh-CN" dirty="0" smtClean="0"/>
            <a:t>账务处理</a:t>
          </a:r>
          <a:endParaRPr lang="zh-CN" altLang="en-US" dirty="0"/>
        </a:p>
      </dgm:t>
    </dgm:pt>
    <dgm:pt modelId="{5519703D-01B5-4769-9285-9BCD72439E7C}" type="parTrans" cxnId="{0AB6B47B-E452-4850-A242-66DA55C0DB80}">
      <dgm:prSet/>
      <dgm:spPr/>
      <dgm:t>
        <a:bodyPr/>
        <a:lstStyle/>
        <a:p>
          <a:endParaRPr lang="zh-CN" altLang="en-US"/>
        </a:p>
      </dgm:t>
    </dgm:pt>
    <dgm:pt modelId="{678D9CBA-85F1-45DE-B63B-3748AE4E2CC3}" type="sibTrans" cxnId="{0AB6B47B-E452-4850-A242-66DA55C0DB80}">
      <dgm:prSet/>
      <dgm:spPr/>
      <dgm:t>
        <a:bodyPr/>
        <a:lstStyle/>
        <a:p>
          <a:endParaRPr lang="zh-CN" altLang="en-US"/>
        </a:p>
      </dgm:t>
    </dgm:pt>
    <dgm:pt modelId="{8A678D4E-4D15-48E6-A228-85C230D01547}">
      <dgm:prSet phldrT="[文本]"/>
      <dgm:spPr/>
      <dgm:t>
        <a:bodyPr/>
        <a:lstStyle/>
        <a:p>
          <a:r>
            <a:rPr lang="zh-CN" dirty="0" smtClean="0"/>
            <a:t>在期中或期末</a:t>
          </a:r>
          <a:r>
            <a:rPr lang="zh-CN" altLang="en-US" dirty="0" smtClean="0"/>
            <a:t>归集</a:t>
          </a:r>
          <a:r>
            <a:rPr lang="zh-CN" dirty="0" smtClean="0"/>
            <a:t>物流成本</a:t>
          </a:r>
          <a:endParaRPr lang="zh-CN" altLang="en-US" dirty="0"/>
        </a:p>
      </dgm:t>
    </dgm:pt>
    <dgm:pt modelId="{1703CD64-4DD0-4ADA-9E47-993AA16B259E}" type="parTrans" cxnId="{2E77BBB1-9EEC-490F-A68C-A41D0139370A}">
      <dgm:prSet/>
      <dgm:spPr/>
      <dgm:t>
        <a:bodyPr/>
        <a:lstStyle/>
        <a:p>
          <a:endParaRPr lang="zh-CN" altLang="en-US"/>
        </a:p>
      </dgm:t>
    </dgm:pt>
    <dgm:pt modelId="{92F6DE30-3DAE-401F-BAAA-73918256EFC2}" type="sibTrans" cxnId="{2E77BBB1-9EEC-490F-A68C-A41D0139370A}">
      <dgm:prSet/>
      <dgm:spPr/>
      <dgm:t>
        <a:bodyPr/>
        <a:lstStyle/>
        <a:p>
          <a:endParaRPr lang="zh-CN" altLang="en-US"/>
        </a:p>
      </dgm:t>
    </dgm:pt>
    <dgm:pt modelId="{BD29A2E7-48DE-45C6-9342-5AC88E591878}" type="pres">
      <dgm:prSet presAssocID="{EE142B0F-67B6-4598-8481-A9BB583D0D89}" presName="linearFlow" presStyleCnt="0">
        <dgm:presLayoutVars>
          <dgm:dir/>
          <dgm:animLvl val="lvl"/>
          <dgm:resizeHandles val="exact"/>
        </dgm:presLayoutVars>
      </dgm:prSet>
      <dgm:spPr/>
      <dgm:t>
        <a:bodyPr/>
        <a:lstStyle/>
        <a:p>
          <a:endParaRPr lang="zh-CN" altLang="en-US"/>
        </a:p>
      </dgm:t>
    </dgm:pt>
    <dgm:pt modelId="{B5AB92AD-0575-45B1-806D-9B8AB8B48822}" type="pres">
      <dgm:prSet presAssocID="{BD7CFBA8-242E-458E-A692-B6EE320A5DB1}" presName="composite" presStyleCnt="0"/>
      <dgm:spPr/>
    </dgm:pt>
    <dgm:pt modelId="{1192C398-8659-4E67-9D5C-1042450C6AE1}" type="pres">
      <dgm:prSet presAssocID="{BD7CFBA8-242E-458E-A692-B6EE320A5DB1}" presName="parTx" presStyleLbl="node1" presStyleIdx="0" presStyleCnt="3">
        <dgm:presLayoutVars>
          <dgm:chMax val="0"/>
          <dgm:chPref val="0"/>
          <dgm:bulletEnabled val="1"/>
        </dgm:presLayoutVars>
      </dgm:prSet>
      <dgm:spPr/>
      <dgm:t>
        <a:bodyPr/>
        <a:lstStyle/>
        <a:p>
          <a:endParaRPr lang="zh-CN" altLang="en-US"/>
        </a:p>
      </dgm:t>
    </dgm:pt>
    <dgm:pt modelId="{E5865D6D-09F6-42CD-9B70-A4232B8520AF}" type="pres">
      <dgm:prSet presAssocID="{BD7CFBA8-242E-458E-A692-B6EE320A5DB1}" presName="parSh" presStyleLbl="node1" presStyleIdx="0" presStyleCnt="3"/>
      <dgm:spPr/>
      <dgm:t>
        <a:bodyPr/>
        <a:lstStyle/>
        <a:p>
          <a:endParaRPr lang="zh-CN" altLang="en-US"/>
        </a:p>
      </dgm:t>
    </dgm:pt>
    <dgm:pt modelId="{5258CB2C-EBE7-4BF6-9735-F8022D9FCFAB}" type="pres">
      <dgm:prSet presAssocID="{BD7CFBA8-242E-458E-A692-B6EE320A5DB1}" presName="desTx" presStyleLbl="fgAcc1" presStyleIdx="0" presStyleCnt="3">
        <dgm:presLayoutVars>
          <dgm:bulletEnabled val="1"/>
        </dgm:presLayoutVars>
      </dgm:prSet>
      <dgm:spPr/>
      <dgm:t>
        <a:bodyPr/>
        <a:lstStyle/>
        <a:p>
          <a:endParaRPr lang="zh-CN" altLang="en-US"/>
        </a:p>
      </dgm:t>
    </dgm:pt>
    <dgm:pt modelId="{2BB0829A-27D1-4EC1-9ABC-A4DBD65791B8}" type="pres">
      <dgm:prSet presAssocID="{12C77D13-1E0B-4702-B47E-6AFD0AFDDAE1}" presName="sibTrans" presStyleLbl="sibTrans2D1" presStyleIdx="0" presStyleCnt="2"/>
      <dgm:spPr/>
      <dgm:t>
        <a:bodyPr/>
        <a:lstStyle/>
        <a:p>
          <a:endParaRPr lang="zh-CN" altLang="en-US"/>
        </a:p>
      </dgm:t>
    </dgm:pt>
    <dgm:pt modelId="{42B8BDF7-95C6-4870-A68F-9DFBC6D5E0B5}" type="pres">
      <dgm:prSet presAssocID="{12C77D13-1E0B-4702-B47E-6AFD0AFDDAE1}" presName="connTx" presStyleLbl="sibTrans2D1" presStyleIdx="0" presStyleCnt="2"/>
      <dgm:spPr/>
      <dgm:t>
        <a:bodyPr/>
        <a:lstStyle/>
        <a:p>
          <a:endParaRPr lang="zh-CN" altLang="en-US"/>
        </a:p>
      </dgm:t>
    </dgm:pt>
    <dgm:pt modelId="{C1DBFAFC-8311-4FF3-8C8C-26FE23813499}" type="pres">
      <dgm:prSet presAssocID="{F12DAB11-ED22-431E-A649-B33E82CB29C8}" presName="composite" presStyleCnt="0"/>
      <dgm:spPr/>
    </dgm:pt>
    <dgm:pt modelId="{A10CB7AD-3394-40FF-AE79-AD6DF598610D}" type="pres">
      <dgm:prSet presAssocID="{F12DAB11-ED22-431E-A649-B33E82CB29C8}" presName="parTx" presStyleLbl="node1" presStyleIdx="0" presStyleCnt="3">
        <dgm:presLayoutVars>
          <dgm:chMax val="0"/>
          <dgm:chPref val="0"/>
          <dgm:bulletEnabled val="1"/>
        </dgm:presLayoutVars>
      </dgm:prSet>
      <dgm:spPr/>
      <dgm:t>
        <a:bodyPr/>
        <a:lstStyle/>
        <a:p>
          <a:endParaRPr lang="zh-CN" altLang="en-US"/>
        </a:p>
      </dgm:t>
    </dgm:pt>
    <dgm:pt modelId="{6B60102D-C879-4CA8-BF85-D3497BAAB717}" type="pres">
      <dgm:prSet presAssocID="{F12DAB11-ED22-431E-A649-B33E82CB29C8}" presName="parSh" presStyleLbl="node1" presStyleIdx="1" presStyleCnt="3"/>
      <dgm:spPr/>
      <dgm:t>
        <a:bodyPr/>
        <a:lstStyle/>
        <a:p>
          <a:endParaRPr lang="zh-CN" altLang="en-US"/>
        </a:p>
      </dgm:t>
    </dgm:pt>
    <dgm:pt modelId="{1454A862-6162-4077-8FF3-0962C1BB3EA6}" type="pres">
      <dgm:prSet presAssocID="{F12DAB11-ED22-431E-A649-B33E82CB29C8}" presName="desTx" presStyleLbl="fgAcc1" presStyleIdx="1" presStyleCnt="3">
        <dgm:presLayoutVars>
          <dgm:bulletEnabled val="1"/>
        </dgm:presLayoutVars>
      </dgm:prSet>
      <dgm:spPr/>
      <dgm:t>
        <a:bodyPr/>
        <a:lstStyle/>
        <a:p>
          <a:endParaRPr lang="zh-CN" altLang="en-US"/>
        </a:p>
      </dgm:t>
    </dgm:pt>
    <dgm:pt modelId="{B75C9254-AC33-4917-97DB-C861D8470D8F}" type="pres">
      <dgm:prSet presAssocID="{8E561CE9-CD80-4099-BC30-9D3306026EB7}" presName="sibTrans" presStyleLbl="sibTrans2D1" presStyleIdx="1" presStyleCnt="2"/>
      <dgm:spPr/>
      <dgm:t>
        <a:bodyPr/>
        <a:lstStyle/>
        <a:p>
          <a:endParaRPr lang="zh-CN" altLang="en-US"/>
        </a:p>
      </dgm:t>
    </dgm:pt>
    <dgm:pt modelId="{4508B972-FF3A-4AFD-9E36-655E50E9F399}" type="pres">
      <dgm:prSet presAssocID="{8E561CE9-CD80-4099-BC30-9D3306026EB7}" presName="connTx" presStyleLbl="sibTrans2D1" presStyleIdx="1" presStyleCnt="2"/>
      <dgm:spPr/>
      <dgm:t>
        <a:bodyPr/>
        <a:lstStyle/>
        <a:p>
          <a:endParaRPr lang="zh-CN" altLang="en-US"/>
        </a:p>
      </dgm:t>
    </dgm:pt>
    <dgm:pt modelId="{8184DC05-529D-4BFD-928B-4D790F3E0538}" type="pres">
      <dgm:prSet presAssocID="{FF687141-86B6-4D27-A93C-DAA3C9EA1A65}" presName="composite" presStyleCnt="0"/>
      <dgm:spPr/>
    </dgm:pt>
    <dgm:pt modelId="{4C2EA923-4B34-450A-ABAD-9D9F4CA86395}" type="pres">
      <dgm:prSet presAssocID="{FF687141-86B6-4D27-A93C-DAA3C9EA1A65}" presName="parTx" presStyleLbl="node1" presStyleIdx="1" presStyleCnt="3">
        <dgm:presLayoutVars>
          <dgm:chMax val="0"/>
          <dgm:chPref val="0"/>
          <dgm:bulletEnabled val="1"/>
        </dgm:presLayoutVars>
      </dgm:prSet>
      <dgm:spPr/>
      <dgm:t>
        <a:bodyPr/>
        <a:lstStyle/>
        <a:p>
          <a:endParaRPr lang="zh-CN" altLang="en-US"/>
        </a:p>
      </dgm:t>
    </dgm:pt>
    <dgm:pt modelId="{5878552D-89D8-4675-B5EB-2875DE68009F}" type="pres">
      <dgm:prSet presAssocID="{FF687141-86B6-4D27-A93C-DAA3C9EA1A65}" presName="parSh" presStyleLbl="node1" presStyleIdx="2" presStyleCnt="3"/>
      <dgm:spPr/>
      <dgm:t>
        <a:bodyPr/>
        <a:lstStyle/>
        <a:p>
          <a:endParaRPr lang="zh-CN" altLang="en-US"/>
        </a:p>
      </dgm:t>
    </dgm:pt>
    <dgm:pt modelId="{133E36F3-4648-405E-BDF9-1DB23513F3F9}" type="pres">
      <dgm:prSet presAssocID="{FF687141-86B6-4D27-A93C-DAA3C9EA1A65}" presName="desTx" presStyleLbl="fgAcc1" presStyleIdx="2" presStyleCnt="3">
        <dgm:presLayoutVars>
          <dgm:bulletEnabled val="1"/>
        </dgm:presLayoutVars>
      </dgm:prSet>
      <dgm:spPr/>
      <dgm:t>
        <a:bodyPr/>
        <a:lstStyle/>
        <a:p>
          <a:endParaRPr lang="zh-CN" altLang="en-US"/>
        </a:p>
      </dgm:t>
    </dgm:pt>
  </dgm:ptLst>
  <dgm:cxnLst>
    <dgm:cxn modelId="{73EA5C61-AEEE-4F2B-9236-6A0256CBCA05}" srcId="{BD7CFBA8-242E-458E-A692-B6EE320A5DB1}" destId="{03C78A86-6C5C-4BCC-9B35-6892B6F1F756}" srcOrd="0" destOrd="0" parTransId="{8195D97C-BE7A-460C-B054-70CDF03021D9}" sibTransId="{FF4740ED-DF11-43F4-8716-955C465E496D}"/>
    <dgm:cxn modelId="{C4AD4515-5009-4647-ACA1-564B988D6B88}" type="presOf" srcId="{EE142B0F-67B6-4598-8481-A9BB583D0D89}" destId="{BD29A2E7-48DE-45C6-9342-5AC88E591878}" srcOrd="0" destOrd="0" presId="urn:microsoft.com/office/officeart/2005/8/layout/process3"/>
    <dgm:cxn modelId="{8F493CC5-7EB7-4103-A727-FBE13BB312FF}" type="presOf" srcId="{03C78A86-6C5C-4BCC-9B35-6892B6F1F756}" destId="{5258CB2C-EBE7-4BF6-9735-F8022D9FCFAB}" srcOrd="0" destOrd="0" presId="urn:microsoft.com/office/officeart/2005/8/layout/process3"/>
    <dgm:cxn modelId="{61C9E889-7972-431B-8FE8-07EC0016BC04}" type="presOf" srcId="{12C77D13-1E0B-4702-B47E-6AFD0AFDDAE1}" destId="{2BB0829A-27D1-4EC1-9ABC-A4DBD65791B8}" srcOrd="0" destOrd="0" presId="urn:microsoft.com/office/officeart/2005/8/layout/process3"/>
    <dgm:cxn modelId="{E416D34E-D99F-4ACD-A3A9-A1CECD6C2B6A}" type="presOf" srcId="{F12DAB11-ED22-431E-A649-B33E82CB29C8}" destId="{6B60102D-C879-4CA8-BF85-D3497BAAB717}" srcOrd="1" destOrd="0" presId="urn:microsoft.com/office/officeart/2005/8/layout/process3"/>
    <dgm:cxn modelId="{0AB6B47B-E452-4850-A242-66DA55C0DB80}" srcId="{EE142B0F-67B6-4598-8481-A9BB583D0D89}" destId="{FF687141-86B6-4D27-A93C-DAA3C9EA1A65}" srcOrd="2" destOrd="0" parTransId="{5519703D-01B5-4769-9285-9BCD72439E7C}" sibTransId="{678D9CBA-85F1-45DE-B63B-3748AE4E2CC3}"/>
    <dgm:cxn modelId="{4ECEE2C8-02B5-4A69-801D-E1949455ACD8}" type="presOf" srcId="{8E561CE9-CD80-4099-BC30-9D3306026EB7}" destId="{4508B972-FF3A-4AFD-9E36-655E50E9F399}" srcOrd="1" destOrd="0" presId="urn:microsoft.com/office/officeart/2005/8/layout/process3"/>
    <dgm:cxn modelId="{BB3380E5-B68D-4060-A4F9-2CE3CD4B424D}" type="presOf" srcId="{8A678D4E-4D15-48E6-A228-85C230D01547}" destId="{133E36F3-4648-405E-BDF9-1DB23513F3F9}" srcOrd="0" destOrd="0" presId="urn:microsoft.com/office/officeart/2005/8/layout/process3"/>
    <dgm:cxn modelId="{991DA027-8282-4EFD-97CD-716A3DDA748B}" type="presOf" srcId="{8E561CE9-CD80-4099-BC30-9D3306026EB7}" destId="{B75C9254-AC33-4917-97DB-C861D8470D8F}" srcOrd="0" destOrd="0" presId="urn:microsoft.com/office/officeart/2005/8/layout/process3"/>
    <dgm:cxn modelId="{9F77E0F7-A358-4413-83A4-58A8679456D3}" type="presOf" srcId="{12C77D13-1E0B-4702-B47E-6AFD0AFDDAE1}" destId="{42B8BDF7-95C6-4870-A68F-9DFBC6D5E0B5}" srcOrd="1" destOrd="0" presId="urn:microsoft.com/office/officeart/2005/8/layout/process3"/>
    <dgm:cxn modelId="{DAB63E81-5D3C-4AA2-A904-8921CF20E223}" type="presOf" srcId="{BD7CFBA8-242E-458E-A692-B6EE320A5DB1}" destId="{1192C398-8659-4E67-9D5C-1042450C6AE1}" srcOrd="0" destOrd="0" presId="urn:microsoft.com/office/officeart/2005/8/layout/process3"/>
    <dgm:cxn modelId="{4B162EE7-E712-469D-A3CA-63AD1312F6E9}" type="presOf" srcId="{FF687141-86B6-4D27-A93C-DAA3C9EA1A65}" destId="{4C2EA923-4B34-450A-ABAD-9D9F4CA86395}" srcOrd="0" destOrd="0" presId="urn:microsoft.com/office/officeart/2005/8/layout/process3"/>
    <dgm:cxn modelId="{02051538-EC97-47F5-8594-63C4DB8BB2BD}" type="presOf" srcId="{FF687141-86B6-4D27-A93C-DAA3C9EA1A65}" destId="{5878552D-89D8-4675-B5EB-2875DE68009F}" srcOrd="1" destOrd="0" presId="urn:microsoft.com/office/officeart/2005/8/layout/process3"/>
    <dgm:cxn modelId="{07D52B8E-C00D-4A15-B640-9E3BF0B5C4C8}" type="presOf" srcId="{F12DAB11-ED22-431E-A649-B33E82CB29C8}" destId="{A10CB7AD-3394-40FF-AE79-AD6DF598610D}" srcOrd="0" destOrd="0" presId="urn:microsoft.com/office/officeart/2005/8/layout/process3"/>
    <dgm:cxn modelId="{D2457555-E460-4033-9F40-DD39FDC615A5}" srcId="{EE142B0F-67B6-4598-8481-A9BB583D0D89}" destId="{F12DAB11-ED22-431E-A649-B33E82CB29C8}" srcOrd="1" destOrd="0" parTransId="{E27E8A7B-5B2C-48AD-AD21-3E2B2DFA3510}" sibTransId="{8E561CE9-CD80-4099-BC30-9D3306026EB7}"/>
    <dgm:cxn modelId="{2E77BBB1-9EEC-490F-A68C-A41D0139370A}" srcId="{FF687141-86B6-4D27-A93C-DAA3C9EA1A65}" destId="{8A678D4E-4D15-48E6-A228-85C230D01547}" srcOrd="0" destOrd="0" parTransId="{1703CD64-4DD0-4ADA-9E47-993AA16B259E}" sibTransId="{92F6DE30-3DAE-401F-BAAA-73918256EFC2}"/>
    <dgm:cxn modelId="{D92E5A52-257E-4ED7-A79B-E7917A1036DB}" type="presOf" srcId="{BD7CFBA8-242E-458E-A692-B6EE320A5DB1}" destId="{E5865D6D-09F6-42CD-9B70-A4232B8520AF}" srcOrd="1" destOrd="0" presId="urn:microsoft.com/office/officeart/2005/8/layout/process3"/>
    <dgm:cxn modelId="{D0C1663D-0196-429B-9971-B70EA6849305}" srcId="{F12DAB11-ED22-431E-A649-B33E82CB29C8}" destId="{627CBF98-E082-47DD-AB3B-ECDB7E2927D6}" srcOrd="0" destOrd="0" parTransId="{C9429165-EB0A-4FE0-B42C-FE8DCB81BB12}" sibTransId="{FDE27D1D-6C24-4120-A54E-393656E79D7B}"/>
    <dgm:cxn modelId="{9BACC1C8-0F3C-4800-811B-91897F013766}" type="presOf" srcId="{627CBF98-E082-47DD-AB3B-ECDB7E2927D6}" destId="{1454A862-6162-4077-8FF3-0962C1BB3EA6}" srcOrd="0" destOrd="0" presId="urn:microsoft.com/office/officeart/2005/8/layout/process3"/>
    <dgm:cxn modelId="{0F920C73-5C55-4305-8841-7FCA402130CD}" srcId="{EE142B0F-67B6-4598-8481-A9BB583D0D89}" destId="{BD7CFBA8-242E-458E-A692-B6EE320A5DB1}" srcOrd="0" destOrd="0" parTransId="{6B1237F3-87F0-4CD2-9FEE-11F3AB3EACDA}" sibTransId="{12C77D13-1E0B-4702-B47E-6AFD0AFDDAE1}"/>
    <dgm:cxn modelId="{27BBCDCF-2D89-4219-BAF3-1A5D1D8D9C0C}" type="presParOf" srcId="{BD29A2E7-48DE-45C6-9342-5AC88E591878}" destId="{B5AB92AD-0575-45B1-806D-9B8AB8B48822}" srcOrd="0" destOrd="0" presId="urn:microsoft.com/office/officeart/2005/8/layout/process3"/>
    <dgm:cxn modelId="{1F4D9D94-2D1C-43F9-ADBB-4D1F6376BC48}" type="presParOf" srcId="{B5AB92AD-0575-45B1-806D-9B8AB8B48822}" destId="{1192C398-8659-4E67-9D5C-1042450C6AE1}" srcOrd="0" destOrd="0" presId="urn:microsoft.com/office/officeart/2005/8/layout/process3"/>
    <dgm:cxn modelId="{33587EE3-997A-4C43-A371-CF53B2D0E2E7}" type="presParOf" srcId="{B5AB92AD-0575-45B1-806D-9B8AB8B48822}" destId="{E5865D6D-09F6-42CD-9B70-A4232B8520AF}" srcOrd="1" destOrd="0" presId="urn:microsoft.com/office/officeart/2005/8/layout/process3"/>
    <dgm:cxn modelId="{B437F1CE-9082-4433-9341-27EE5C1B18A9}" type="presParOf" srcId="{B5AB92AD-0575-45B1-806D-9B8AB8B48822}" destId="{5258CB2C-EBE7-4BF6-9735-F8022D9FCFAB}" srcOrd="2" destOrd="0" presId="urn:microsoft.com/office/officeart/2005/8/layout/process3"/>
    <dgm:cxn modelId="{94571D7A-9072-420D-BBF8-568B75CF19E1}" type="presParOf" srcId="{BD29A2E7-48DE-45C6-9342-5AC88E591878}" destId="{2BB0829A-27D1-4EC1-9ABC-A4DBD65791B8}" srcOrd="1" destOrd="0" presId="urn:microsoft.com/office/officeart/2005/8/layout/process3"/>
    <dgm:cxn modelId="{57E84C23-B6B5-4342-8754-B15EE7497771}" type="presParOf" srcId="{2BB0829A-27D1-4EC1-9ABC-A4DBD65791B8}" destId="{42B8BDF7-95C6-4870-A68F-9DFBC6D5E0B5}" srcOrd="0" destOrd="0" presId="urn:microsoft.com/office/officeart/2005/8/layout/process3"/>
    <dgm:cxn modelId="{643619D6-2DA4-4FA4-B784-EEA21B680095}" type="presParOf" srcId="{BD29A2E7-48DE-45C6-9342-5AC88E591878}" destId="{C1DBFAFC-8311-4FF3-8C8C-26FE23813499}" srcOrd="2" destOrd="0" presId="urn:microsoft.com/office/officeart/2005/8/layout/process3"/>
    <dgm:cxn modelId="{FEBD55AA-C60D-4650-9710-CCD9851797D0}" type="presParOf" srcId="{C1DBFAFC-8311-4FF3-8C8C-26FE23813499}" destId="{A10CB7AD-3394-40FF-AE79-AD6DF598610D}" srcOrd="0" destOrd="0" presId="urn:microsoft.com/office/officeart/2005/8/layout/process3"/>
    <dgm:cxn modelId="{A46930B2-E436-4C78-BE74-5ECBE1AB37AE}" type="presParOf" srcId="{C1DBFAFC-8311-4FF3-8C8C-26FE23813499}" destId="{6B60102D-C879-4CA8-BF85-D3497BAAB717}" srcOrd="1" destOrd="0" presId="urn:microsoft.com/office/officeart/2005/8/layout/process3"/>
    <dgm:cxn modelId="{C9FB5462-C931-42EB-96B0-E7D743E164C7}" type="presParOf" srcId="{C1DBFAFC-8311-4FF3-8C8C-26FE23813499}" destId="{1454A862-6162-4077-8FF3-0962C1BB3EA6}" srcOrd="2" destOrd="0" presId="urn:microsoft.com/office/officeart/2005/8/layout/process3"/>
    <dgm:cxn modelId="{B45EDBE1-9277-4C08-9FB8-31550B3AE918}" type="presParOf" srcId="{BD29A2E7-48DE-45C6-9342-5AC88E591878}" destId="{B75C9254-AC33-4917-97DB-C861D8470D8F}" srcOrd="3" destOrd="0" presId="urn:microsoft.com/office/officeart/2005/8/layout/process3"/>
    <dgm:cxn modelId="{59435230-F42C-40FD-B315-06E2DB573745}" type="presParOf" srcId="{B75C9254-AC33-4917-97DB-C861D8470D8F}" destId="{4508B972-FF3A-4AFD-9E36-655E50E9F399}" srcOrd="0" destOrd="0" presId="urn:microsoft.com/office/officeart/2005/8/layout/process3"/>
    <dgm:cxn modelId="{4E6A4AF8-8AFB-487B-814C-A862ED68EC3C}" type="presParOf" srcId="{BD29A2E7-48DE-45C6-9342-5AC88E591878}" destId="{8184DC05-529D-4BFD-928B-4D790F3E0538}" srcOrd="4" destOrd="0" presId="urn:microsoft.com/office/officeart/2005/8/layout/process3"/>
    <dgm:cxn modelId="{71AAC5E3-DB95-43B1-99FB-7037EE724A46}" type="presParOf" srcId="{8184DC05-529D-4BFD-928B-4D790F3E0538}" destId="{4C2EA923-4B34-450A-ABAD-9D9F4CA86395}" srcOrd="0" destOrd="0" presId="urn:microsoft.com/office/officeart/2005/8/layout/process3"/>
    <dgm:cxn modelId="{4C6BE4CF-1431-4264-AEE9-0FB6A1B4D096}" type="presParOf" srcId="{8184DC05-529D-4BFD-928B-4D790F3E0538}" destId="{5878552D-89D8-4675-B5EB-2875DE68009F}" srcOrd="1" destOrd="0" presId="urn:microsoft.com/office/officeart/2005/8/layout/process3"/>
    <dgm:cxn modelId="{5FC38529-0C52-42B9-B296-098B7DD90173}" type="presParOf" srcId="{8184DC05-529D-4BFD-928B-4D790F3E0538}" destId="{133E36F3-4648-405E-BDF9-1DB23513F3F9}"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5/8/layout/hList2">
  <dgm:title val=""/>
  <dgm:desc val=""/>
  <dgm:catLst>
    <dgm:cat type="list" pri="6000"/>
    <dgm:cat type="relationship" pri="16000"/>
    <dgm:cat type="picture" pri="29000"/>
    <dgm:cat type="pictureconvert" pri="29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dgm:varLst>
    <dgm:choose name="Name0">
      <dgm:if name="Name1" func="var" arg="dir" op="equ" val="norm">
        <dgm:alg type="lin">
          <dgm:param type="linDir" val="fromL"/>
          <dgm:param type="nodeVertAlign" val="t"/>
        </dgm:alg>
      </dgm:if>
      <dgm:else name="Name2">
        <dgm:alg type="lin">
          <dgm:param type="linDir" val="fromR"/>
          <dgm:param type="nodeVertAlign" val="t"/>
        </dgm:alg>
      </dgm:else>
    </dgm:choose>
    <dgm:shape xmlns:r="http://schemas.openxmlformats.org/officeDocument/2006/relationships" r:blip="">
      <dgm:adjLst/>
    </dgm:shape>
    <dgm:presOf/>
    <dgm:constrLst>
      <dgm:constr type="w" for="ch" forName="compositeNode" refType="w"/>
      <dgm:constr type="h" for="ch" forName="compositeNode" refType="h"/>
      <dgm:constr type="w" for="ch" forName="sibTrans" refType="w" refFor="ch" refForName="compositeNode" op="equ" fact="0.2"/>
      <dgm:constr type="h" for="des" forName="childNode" op="equ"/>
      <dgm:constr type="w" for="des" forName="childNode" op="equ"/>
      <dgm:constr type="w" for="des" forName="parentNode" op="equ"/>
      <dgm:constr type="h" for="des" forName="image" op="equ"/>
      <dgm:constr type="w" for="des" forName="image" op="equ"/>
      <dgm:constr type="primFontSz" for="des" forName="parentNode" op="equ" val="65"/>
      <dgm:constr type="primFontSz" for="des" forName="childNode" op="equ" val="65"/>
    </dgm:constrLst>
    <dgm:ruleLst/>
    <dgm:forEach name="Name3" axis="ch" ptType="node">
      <dgm:layoutNode name="compositeNode">
        <dgm:varLst>
          <dgm:bulletEnabled val="1"/>
        </dgm:varLst>
        <dgm:alg type="composite"/>
        <dgm:presOf/>
        <dgm:choose name="Name4">
          <dgm:if name="Name5" func="var" arg="dir" op="equ" val="norm">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l" for="ch" forName="image"/>
              <dgm:constr type="w" for="ch" forName="childNode" refType="w" fact="0.85"/>
              <dgm:constr type="h" for="ch" forName="childNode" refType="h" fact="0.78"/>
              <dgm:constr type="t" for="ch" forName="childNode" refType="h" refFor="ch" refForName="image" fact="0.66"/>
              <dgm:constr type="l"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l" for="ch" forName="parentNode"/>
              <dgm:constr type="r" for="ch" forName="parentNode" refType="l" refFor="ch" refForName="childNode"/>
              <dgm:constr type="rMarg" for="ch" forName="parentNode" refType="w" refFor="ch" refForName="image" fact="1.25"/>
            </dgm:constrLst>
          </dgm:if>
          <dgm:else name="Name6">
            <dgm:constrLst>
              <dgm:constr type="w" for="ch" forName="image" refType="w"/>
              <dgm:constr type="h" for="ch" forName="image" refType="h"/>
              <dgm:constr type="h" for="ch" forName="image" refType="w" refFor="ch" refForName="image" op="lte"/>
              <dgm:constr type="w" for="ch" forName="image" refType="h" refFor="ch" refForName="image" op="lte"/>
              <dgm:constr type="w" for="ch" forName="image" refType="w" op="lte" fact="0.33"/>
              <dgm:constr type="h" for="ch" forName="image" refType="h" op="lte" fact="0.33"/>
              <dgm:constr type="t" for="ch" forName="image"/>
              <dgm:constr type="r" for="ch" forName="image" refType="w"/>
              <dgm:constr type="w" for="ch" forName="childNode" refType="w" fact="0.85"/>
              <dgm:constr type="h" for="ch" forName="childNode" refType="h" fact="0.78"/>
              <dgm:constr type="t" for="ch" forName="childNode" refType="h" refFor="ch" refForName="image" fact="0.66"/>
              <dgm:constr type="r" for="ch" forName="childNode" refType="w"/>
              <dgm:constr type="rOff" for="ch" forName="childNode" refType="w" refFor="ch" refForName="image" fact="-0.5"/>
              <dgm:constr type="tMarg" for="ch" forName="childNode" refType="w" refFor="ch" refForName="image" fact="1.25"/>
              <dgm:constr type="t" for="ch" forName="parentNode" refType="h" refFor="ch" refForName="image" fact="0.66"/>
              <dgm:constr type="b" for="ch" forName="parentNode" refType="b" refFor="ch" refForName="childNode"/>
              <dgm:constr type="r" for="ch" forName="parentNode" refType="w"/>
              <dgm:constr type="l" for="ch" forName="parentNode" refType="r" refFor="ch" refForName="childNode"/>
              <dgm:constr type="lOff" for="ch" forName="parentNode" refType="rOff" refFor="ch" refForName="childNode"/>
              <dgm:constr type="lMarg" for="ch" forName="parentNode" refType="w" refFor="ch" refForName="image" fact="1.25"/>
            </dgm:constrLst>
          </dgm:else>
        </dgm:choose>
        <dgm:ruleLst>
          <dgm:rule type="w" for="ch" forName="childNode" val="NaN" fact="0.4" max="NaN"/>
          <dgm:rule type="h" for="ch" forName="childNode" val="NaN" fact="0.5" max="NaN"/>
        </dgm:ruleLst>
        <dgm:layoutNode name="image" styleLbl="fgImgPlace1">
          <dgm:alg type="sp"/>
          <dgm:shape xmlns:r="http://schemas.openxmlformats.org/officeDocument/2006/relationships" type="rect" r:blip="" zOrderOff="4" blipPhldr="1">
            <dgm:adjLst/>
          </dgm:shape>
          <dgm:presOf/>
          <dgm:constrLst/>
          <dgm:ruleLst/>
        </dgm:layoutNode>
        <dgm:layoutNode name="childNode" styleLbl="node1">
          <dgm:varLst>
            <dgm:bulletEnabled val="1"/>
          </dgm:varLst>
          <dgm:alg type="tx">
            <dgm:param type="stBulletLvl" val="1"/>
          </dgm:alg>
          <dgm:shape xmlns:r="http://schemas.openxmlformats.org/officeDocument/2006/relationships" type="rect" r:blip="" zOrderOff="2">
            <dgm:adjLst/>
          </dgm:shape>
          <dgm:presOf axis="des" ptType="node"/>
          <dgm:constrLst/>
          <dgm:ruleLst>
            <dgm:rule type="primFontSz" val="5" fact="NaN" max="NaN"/>
          </dgm:ruleLst>
        </dgm:layoutNode>
        <dgm:layoutNode name="parentNode" styleLbl="revTx">
          <dgm:varLst>
            <dgm:chMax val="0"/>
            <dgm:bulletEnabled val="1"/>
          </dgm:varLst>
          <dgm:choose name="Name7">
            <dgm:if name="Name8" func="var" arg="dir" op="equ" val="norm">
              <dgm:alg type="tx">
                <dgm:param type="autoTxRot" val="grav"/>
                <dgm:param type="txAnchorVert" val="t"/>
                <dgm:param type="parTxLTRAlign" val="r"/>
                <dgm:param type="parTxRTLAlign" val="r"/>
              </dgm:alg>
              <dgm:shape xmlns:r="http://schemas.openxmlformats.org/officeDocument/2006/relationships" rot="270" type="rect" r:blip="">
                <dgm:adjLst/>
              </dgm:shape>
              <dgm:presOf axis="self"/>
              <dgm:constrLst>
                <dgm:constr type="lMarg"/>
                <dgm:constr type="bMarg"/>
                <dgm:constr type="tMarg"/>
              </dgm:constrLst>
            </dgm:if>
            <dgm:else name="Name9">
              <dgm:alg type="tx">
                <dgm:param type="autoTxRot" val="grav"/>
                <dgm:param type="parTxLTRAlign" val="l"/>
                <dgm:param type="parTxRTLAlign" val="l"/>
              </dgm:alg>
              <dgm:shape xmlns:r="http://schemas.openxmlformats.org/officeDocument/2006/relationships" rot="90" type="rect" r:blip="">
                <dgm:adjLst/>
              </dgm:shape>
              <dgm:presOf axis="self"/>
              <dgm:constrLst>
                <dgm:constr type="rMarg"/>
                <dgm:constr type="bMarg"/>
                <dgm:constr type="tMarg"/>
              </dgm:constrLst>
            </dgm:else>
          </dgm:choose>
          <dgm:ruleLst>
            <dgm:rule type="primFontSz" val="5" fact="NaN" max="NaN"/>
          </dgm:ruleLst>
        </dgm:layoutNode>
      </dgm:layoutNode>
      <dgm:forEach name="Name10" axis="followSib" ptType="sibTrans" cnt="1">
        <dgm:layoutNode name="sibTrans">
          <dgm:alg type="sp"/>
          <dgm:shape xmlns:r="http://schemas.openxmlformats.org/officeDocument/2006/relationships" r:blip="">
            <dgm:adjLst/>
          </dgm:shape>
          <dgm:presOf axis="self"/>
          <dgm:constrLst/>
          <dgm:ruleLst/>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5/8/layout/hierarchy4">
  <dgm:title val=""/>
  <dgm:desc val=""/>
  <dgm:catLst>
    <dgm:cat type="hierarchy" pri="4000"/>
    <dgm:cat type="list" pri="24000"/>
    <dgm:cat type="relationship" pri="10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Name0">
    <dgm:varLst>
      <dgm:chPref val="1"/>
      <dgm:dir/>
      <dgm:animOne val="branch"/>
      <dgm:animLvl val="lvl"/>
      <dgm:resizeHandles/>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w" for="ch" forName="vertOne" refType="w"/>
      <dgm:constr type="w" for="des" forName="horzOne" refType="w"/>
      <dgm:constr type="w" for="des" forName="txOne" refType="w"/>
      <dgm:constr type="w" for="des" forName="vertTwo" refType="w"/>
      <dgm:constr type="w" for="des" forName="horzTwo" refType="w"/>
      <dgm:constr type="w" for="des" forName="txTwo" refType="w"/>
      <dgm:constr type="w" for="des" forName="vertThree" refType="w"/>
      <dgm:constr type="w" for="des" forName="horzThree" refType="w"/>
      <dgm:constr type="w" for="des" forName="txThree" refType="w"/>
      <dgm:constr type="w" for="des" forName="vertFour" refType="w"/>
      <dgm:constr type="w" for="des" forName="horzFour" refType="w"/>
      <dgm:constr type="w" for="des" forName="txFour" refType="w"/>
      <dgm:constr type="h" for="des" ptType="node" op="equ"/>
      <dgm:constr type="h" for="des" forName="txOne" refType="h"/>
      <dgm:constr type="userH" for="des" ptType="node" refType="h" refFor="des" refForName="txOne"/>
      <dgm:constr type="primFontSz" for="des" forName="txOne" val="65"/>
      <dgm:constr type="primFontSz" for="des" forName="txTwo" val="65"/>
      <dgm:constr type="primFontSz" for="des" forName="txTwo" refType="primFontSz" refFor="des" refForName="txOne" op="lte"/>
      <dgm:constr type="primFontSz" for="des" forName="txThree" val="65"/>
      <dgm:constr type="primFontSz" for="des" forName="txThree" refType="primFontSz" refFor="des" refForName="txOne" op="lte"/>
      <dgm:constr type="primFontSz" for="des" forName="txThree" refType="primFontSz" refFor="des" refForName="txTwo" op="lte"/>
      <dgm:constr type="primFontSz" for="des" forName="txFour" val="65"/>
      <dgm:constr type="primFontSz" for="des" forName="txFour" refType="primFontSz" refFor="des" refForName="txOne" op="lte"/>
      <dgm:constr type="primFontSz" for="des" forName="txFour" refType="primFontSz" refFor="des" refForName="txTwo" op="lte"/>
      <dgm:constr type="primFontSz" for="des" forName="txFour" refType="primFontSz" refFor="des" refForName="txThree" op="lte"/>
      <dgm:constr type="w" for="des" forName="sibSpaceOne" refType="w" fact="0.168"/>
      <dgm:constr type="w" for="des" forName="sibSpaceTwo" refType="w" refFor="des" refForName="sibSpaceOne" op="equ" fact="0.5"/>
      <dgm:constr type="w" for="des" forName="sibSpaceThree" refType="w" refFor="des" refForName="sibSpaceTwo" op="equ" fact="0.5"/>
      <dgm:constr type="w" for="des" forName="sibSpaceFour" refType="w" refFor="des" refForName="sibSpaceThree" op="equ" fact="0.5"/>
      <dgm:constr type="h" for="des" forName="parTransOne" refType="w" fact="0.056"/>
      <dgm:constr type="h" for="des" forName="parTransTwo" refType="h" refFor="des" refForName="parTransOne" op="equ"/>
      <dgm:constr type="h" for="des" forName="parTransThree" refType="h" refFor="des" refForName="parTransTwo" op="equ"/>
      <dgm:constr type="h" for="des" forName="parTransFour" refType="h" refFor="des" refForName="parTransThree" op="equ"/>
    </dgm:constrLst>
    <dgm:ruleLst/>
    <dgm:forEach name="Name4" axis="ch" ptType="node">
      <dgm:layoutNode name="vertOne">
        <dgm:alg type="lin">
          <dgm:param type="linDir" val="fromT"/>
        </dgm:alg>
        <dgm:shape xmlns:r="http://schemas.openxmlformats.org/officeDocument/2006/relationships" r:blip="">
          <dgm:adjLst/>
        </dgm:shape>
        <dgm:presOf/>
        <dgm:constrLst>
          <dgm:constr type="w" for="ch" forName="txOne" refType="w" refFor="ch" refForName="horzOne" op="gte"/>
        </dgm:constrLst>
        <dgm:ruleLst/>
        <dgm:layoutNode name="txOn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5">
          <dgm:if name="Name6" axis="des" ptType="node" func="cnt" op="gt" val="0">
            <dgm:layoutNode name="parTransOne">
              <dgm:alg type="sp"/>
              <dgm:shape xmlns:r="http://schemas.openxmlformats.org/officeDocument/2006/relationships" r:blip="">
                <dgm:adjLst/>
              </dgm:shape>
              <dgm:presOf/>
              <dgm:constrLst/>
              <dgm:ruleLst/>
            </dgm:layoutNode>
          </dgm:if>
          <dgm:else name="Name7"/>
        </dgm:choose>
        <dgm:layoutNode name="horzOne">
          <dgm:choose name="Name8">
            <dgm:if name="Name9" func="var" arg="dir" op="equ" val="norm">
              <dgm:alg type="lin">
                <dgm:param type="linDir" val="fromL"/>
                <dgm:param type="nodeVertAlign" val="t"/>
              </dgm:alg>
            </dgm:if>
            <dgm:else name="Name1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1" axis="ch" ptType="node">
            <dgm:layoutNode name="vertTwo">
              <dgm:alg type="lin">
                <dgm:param type="linDir" val="fromT"/>
              </dgm:alg>
              <dgm:shape xmlns:r="http://schemas.openxmlformats.org/officeDocument/2006/relationships" r:blip="">
                <dgm:adjLst/>
              </dgm:shape>
              <dgm:presOf/>
              <dgm:constrLst>
                <dgm:constr type="w" for="ch" forName="txTwo" refType="w" refFor="ch" refForName="horzTwo" op="gte"/>
              </dgm:constrLst>
              <dgm:ruleLst/>
              <dgm:layoutNode name="txTwo">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2">
                <dgm:if name="Name13" axis="des" ptType="node" func="cnt" op="gt" val="0">
                  <dgm:layoutNode name="parTransTwo">
                    <dgm:alg type="sp"/>
                    <dgm:shape xmlns:r="http://schemas.openxmlformats.org/officeDocument/2006/relationships" r:blip="">
                      <dgm:adjLst/>
                    </dgm:shape>
                    <dgm:presOf/>
                    <dgm:constrLst/>
                    <dgm:ruleLst/>
                  </dgm:layoutNode>
                </dgm:if>
                <dgm:else name="Name14"/>
              </dgm:choose>
              <dgm:layoutNode name="horzTwo">
                <dgm:choose name="Name15">
                  <dgm:if name="Name16" func="var" arg="dir" op="equ" val="norm">
                    <dgm:alg type="lin">
                      <dgm:param type="linDir" val="fromL"/>
                      <dgm:param type="nodeVertAlign" val="t"/>
                    </dgm:alg>
                  </dgm:if>
                  <dgm:else name="Name17">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18" axis="ch" ptType="node">
                  <dgm:layoutNode name="vertThree">
                    <dgm:alg type="lin">
                      <dgm:param type="linDir" val="fromT"/>
                    </dgm:alg>
                    <dgm:shape xmlns:r="http://schemas.openxmlformats.org/officeDocument/2006/relationships" r:blip="">
                      <dgm:adjLst/>
                    </dgm:shape>
                    <dgm:presOf/>
                    <dgm:constrLst>
                      <dgm:constr type="w" for="ch" forName="txThree" refType="w" refFor="ch" refForName="horzThree" op="gte"/>
                    </dgm:constrLst>
                    <dgm:ruleLst/>
                    <dgm:layoutNode name="txThree">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9">
                      <dgm:if name="Name20" axis="des" ptType="node" func="cnt" op="gt" val="0">
                        <dgm:layoutNode name="parTransThree">
                          <dgm:alg type="sp"/>
                          <dgm:shape xmlns:r="http://schemas.openxmlformats.org/officeDocument/2006/relationships" r:blip="">
                            <dgm:adjLst/>
                          </dgm:shape>
                          <dgm:presOf/>
                          <dgm:constrLst/>
                          <dgm:ruleLst/>
                        </dgm:layoutNode>
                      </dgm:if>
                      <dgm:else name="Name21"/>
                    </dgm:choose>
                    <dgm:layoutNode name="horzThree">
                      <dgm:choose name="Name22">
                        <dgm:if name="Name23" func="var" arg="dir" op="equ" val="norm">
                          <dgm:alg type="lin">
                            <dgm:param type="linDir" val="fromL"/>
                            <dgm:param type="nodeVertAlign" val="t"/>
                          </dgm:alg>
                        </dgm:if>
                        <dgm:else name="Name24">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repeat" axis="ch" ptType="node">
                        <dgm:layoutNode name="vertFour">
                          <dgm:varLst>
                            <dgm:chPref val="3"/>
                          </dgm:varLst>
                          <dgm:alg type="lin">
                            <dgm:param type="linDir" val="fromT"/>
                          </dgm:alg>
                          <dgm:shape xmlns:r="http://schemas.openxmlformats.org/officeDocument/2006/relationships" r:blip="">
                            <dgm:adjLst/>
                          </dgm:shape>
                          <dgm:presOf/>
                          <dgm:constrLst>
                            <dgm:constr type="w" for="ch" forName="txFour" refType="w" refFor="ch" refForName="horzFour" op="gte"/>
                          </dgm:constrLst>
                          <dgm:ruleLst/>
                          <dgm:layoutNode name="txFour">
                            <dgm:varLst>
                              <dgm:chPref val="3"/>
                            </dgm:varLst>
                            <dgm:alg type="tx"/>
                            <dgm:shape xmlns:r="http://schemas.openxmlformats.org/officeDocument/2006/relationships" type="roundRect" r:blip="">
                              <dgm:adjLst>
                                <dgm:adj idx="1" val="0.1"/>
                              </dgm:adjLst>
                            </dgm:shape>
                            <dgm:presOf axis="self"/>
                            <dgm:constrLst>
                              <dgm:constr type="userH"/>
                              <dgm:constr type="h" refType="userH"/>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25">
                            <dgm:if name="Name26" axis="des" ptType="node" func="cnt" op="gt" val="0">
                              <dgm:layoutNode name="parTransFour">
                                <dgm:alg type="sp"/>
                                <dgm:shape xmlns:r="http://schemas.openxmlformats.org/officeDocument/2006/relationships" r:blip="">
                                  <dgm:adjLst/>
                                </dgm:shape>
                                <dgm:presOf/>
                                <dgm:constrLst/>
                                <dgm:ruleLst/>
                              </dgm:layoutNode>
                            </dgm:if>
                            <dgm:else name="Name27"/>
                          </dgm:choose>
                          <dgm:layoutNode name="horzFour">
                            <dgm:choose name="Name28">
                              <dgm:if name="Name29" func="var" arg="dir" op="equ" val="norm">
                                <dgm:alg type="lin">
                                  <dgm:param type="linDir" val="fromL"/>
                                  <dgm:param type="nodeVertAlign" val="t"/>
                                </dgm:alg>
                              </dgm:if>
                              <dgm:else name="Name30">
                                <dgm:alg type="lin">
                                  <dgm:param type="linDir" val="fromR"/>
                                  <dgm:param type="nodeVertAlign" val="t"/>
                                </dgm:alg>
                              </dgm:else>
                            </dgm:choose>
                            <dgm:shape xmlns:r="http://schemas.openxmlformats.org/officeDocument/2006/relationships" r:blip="">
                              <dgm:adjLst/>
                            </dgm:shape>
                            <dgm:presOf/>
                            <dgm:constrLst/>
                            <dgm:ruleLst>
                              <dgm:rule type="w" val="INF" fact="NaN" max="NaN"/>
                            </dgm:ruleLst>
                            <dgm:forEach name="Name31" ref="repeat"/>
                          </dgm:layoutNode>
                        </dgm:layoutNode>
                        <dgm:choose name="Name32">
                          <dgm:if name="Name33" axis="self" ptType="node" func="revPos" op="gte" val="2">
                            <dgm:forEach name="Name34" axis="followSib" ptType="sibTrans" cnt="1">
                              <dgm:layoutNode name="sibSpaceFour">
                                <dgm:alg type="sp"/>
                                <dgm:shape xmlns:r="http://schemas.openxmlformats.org/officeDocument/2006/relationships" r:blip="">
                                  <dgm:adjLst/>
                                </dgm:shape>
                                <dgm:presOf/>
                                <dgm:constrLst/>
                                <dgm:ruleLst/>
                              </dgm:layoutNode>
                            </dgm:forEach>
                          </dgm:if>
                          <dgm:else name="Name35"/>
                        </dgm:choose>
                      </dgm:forEach>
                    </dgm:layoutNode>
                  </dgm:layoutNode>
                  <dgm:choose name="Name36">
                    <dgm:if name="Name37" axis="self" ptType="node" func="revPos" op="gte" val="2">
                      <dgm:forEach name="Name38" axis="followSib" ptType="sibTrans" cnt="1">
                        <dgm:layoutNode name="sibSpaceThree">
                          <dgm:alg type="sp"/>
                          <dgm:shape xmlns:r="http://schemas.openxmlformats.org/officeDocument/2006/relationships" r:blip="">
                            <dgm:adjLst/>
                          </dgm:shape>
                          <dgm:presOf/>
                          <dgm:constrLst/>
                          <dgm:ruleLst/>
                        </dgm:layoutNode>
                      </dgm:forEach>
                    </dgm:if>
                    <dgm:else name="Name39"/>
                  </dgm:choose>
                </dgm:forEach>
              </dgm:layoutNode>
            </dgm:layoutNode>
            <dgm:choose name="Name40">
              <dgm:if name="Name41" axis="self" ptType="node" func="revPos" op="gte" val="2">
                <dgm:forEach name="Name42" axis="followSib" ptType="sibTrans" cnt="1">
                  <dgm:layoutNode name="sibSpaceTwo">
                    <dgm:alg type="sp"/>
                    <dgm:shape xmlns:r="http://schemas.openxmlformats.org/officeDocument/2006/relationships" r:blip="">
                      <dgm:adjLst/>
                    </dgm:shape>
                    <dgm:presOf/>
                    <dgm:constrLst/>
                    <dgm:ruleLst/>
                  </dgm:layoutNode>
                </dgm:forEach>
              </dgm:if>
              <dgm:else name="Name43"/>
            </dgm:choose>
          </dgm:forEach>
        </dgm:layoutNode>
      </dgm:layoutNode>
      <dgm:choose name="Name44">
        <dgm:if name="Name45" axis="self" ptType="node" func="revPos" op="gte" val="2">
          <dgm:forEach name="Name46" axis="followSib" ptType="sibTrans" cnt="1">
            <dgm:layoutNode name="sibSpaceOne">
              <dgm:alg type="sp"/>
              <dgm:shape xmlns:r="http://schemas.openxmlformats.org/officeDocument/2006/relationships" r:blip="">
                <dgm:adjLst/>
              </dgm:shape>
              <dgm:presOf/>
              <dgm:constrLst/>
              <dgm:ruleLst/>
            </dgm:layoutNode>
          </dgm:forEach>
        </dgm:if>
        <dgm:else name="Name47"/>
      </dgm:choose>
    </dgm:forEach>
  </dgm:layoutNode>
</dgm:layoutDef>
</file>

<file path=ppt/diagrams/layout25.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5/8/layout/hProcess4">
  <dgm:title val=""/>
  <dgm:desc val=""/>
  <dgm:catLst>
    <dgm:cat type="process" pri="4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composite"/>
    <dgm:shape xmlns:r="http://schemas.openxmlformats.org/officeDocument/2006/relationships" r:blip="">
      <dgm:adjLst/>
    </dgm:shape>
    <dgm:presOf/>
    <dgm:constrLst>
      <dgm:constr type="w" for="ch" forName="tSp" refType="w"/>
      <dgm:constr type="h" for="ch" forName="tSp" refType="h" fact="0.15"/>
      <dgm:constr type="l" for="ch" forName="tSp"/>
      <dgm:constr type="t" for="ch" forName="tSp"/>
      <dgm:constr type="w" for="ch" forName="bSp" refType="w"/>
      <dgm:constr type="h" for="ch" forName="bSp" refType="h" fact="0.15"/>
      <dgm:constr type="l" for="ch" forName="bSp"/>
      <dgm:constr type="t" for="ch" forName="bSp" refType="h" fact="0.85"/>
      <dgm:constr type="w" for="ch" forName="process" refType="w"/>
      <dgm:constr type="h" for="ch" forName="process" refType="h" fact="0.7"/>
      <dgm:constr type="l" for="ch" forName="process"/>
      <dgm:constr type="t" for="ch" forName="process" refType="h" fact="0.15"/>
    </dgm:constrLst>
    <dgm:ruleLst/>
    <dgm:layoutNode name="tSp">
      <dgm:alg type="sp"/>
      <dgm:shape xmlns:r="http://schemas.openxmlformats.org/officeDocument/2006/relationships" r:blip="">
        <dgm:adjLst/>
      </dgm:shape>
      <dgm:presOf/>
      <dgm:constrLst/>
      <dgm:ruleLst/>
    </dgm:layoutNode>
    <dgm:layoutNode name="bSp">
      <dgm:alg type="sp"/>
      <dgm:shape xmlns:r="http://schemas.openxmlformats.org/officeDocument/2006/relationships" r:blip="">
        <dgm:adjLst/>
      </dgm:shape>
      <dgm:presOf/>
      <dgm:constrLst/>
      <dgm:ruleLst/>
    </dgm:layoutNode>
    <dgm:layoutNode name="process">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composite1" refType="w"/>
        <dgm:constr type="w" for="ch" forName="composite2" refType="w" refFor="ch" refForName="composite1" op="equ"/>
        <dgm:constr type="h" for="ch" forName="composite1" refType="h"/>
        <dgm:constr type="h" for="ch" forName="composite2" refType="h" refFor="ch" refForName="composite1" op="equ"/>
        <dgm:constr type="primFontSz" for="des" forName="parentNode1" val="65"/>
        <dgm:constr type="primFontSz" for="des" forName="parentNode2" refType="primFontSz" refFor="des" refForName="parentNode1" op="equ"/>
        <dgm:constr type="secFontSz" for="des" forName="childNode1tx" val="65"/>
        <dgm:constr type="secFontSz" for="des" forName="childNode2tx" refType="secFontSz" refFor="des" refForName="childNode1tx" op="equ"/>
        <dgm:constr type="w" for="des" ptType="sibTrans" refType="w" refFor="ch" refForName="composite1" op="equ" fact="0.05"/>
      </dgm:constrLst>
      <dgm:ruleLst/>
      <dgm:forEach name="Name4" axis="ch" ptType="node" step="2">
        <dgm:layoutNode name="composite1">
          <dgm:alg type="composite">
            <dgm:param type="ar" val="0.943"/>
          </dgm:alg>
          <dgm:shape xmlns:r="http://schemas.openxmlformats.org/officeDocument/2006/relationships" r:blip="">
            <dgm:adjLst/>
          </dgm:shape>
          <dgm:presOf/>
          <dgm:choose name="Name5">
            <dgm:if name="Name6" func="var" arg="dir" op="equ" val="norm">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dgm:constr type="w" for="ch" forName="childNode1tx" refType="w" fact="0.9"/>
                <dgm:constr type="h" for="ch" forName="childNode1tx" refType="h" fact="0.55"/>
                <dgm:constr type="t" for="ch" forName="childNode1tx" refType="h" fact="0.15"/>
                <dgm:constr type="l" for="ch" forName="childNode1tx"/>
                <dgm:constr type="w" for="ch" forName="parentNode1" refType="w" fact="0.8"/>
                <dgm:constr type="h" for="ch" forName="parentNode1" refType="h" fact="0.3"/>
                <dgm:constr type="t" for="ch" forName="parentNode1" refType="h" fact="0.7"/>
                <dgm:constr type="l" for="ch" forName="parentNode1" refType="w" fact="0.2"/>
                <dgm:constr type="w" for="ch" forName="connSite1" refType="w" fact="0.01"/>
                <dgm:constr type="h" for="ch" forName="connSite1" refType="h" fact="0.01"/>
                <dgm:constr type="t" for="ch" forName="connSite1"/>
                <dgm:constr type="l" for="ch" forName="connSite1" refType="w" fact="0.35"/>
              </dgm:constrLst>
            </dgm:if>
            <dgm:else name="Name7">
              <dgm:constrLst>
                <dgm:constr type="h" refType="w" fact="1.06"/>
                <dgm:constr type="w" for="ch" forName="dummyNode1" refType="w"/>
                <dgm:constr type="h" for="ch" forName="dummyNode1" refType="h"/>
                <dgm:constr type="t" for="ch" forName="dummyNode1"/>
                <dgm:constr type="l" for="ch" forName="dummyNode1"/>
                <dgm:constr type="w" for="ch" forName="childNode1" refType="w" fact="0.9"/>
                <dgm:constr type="h" for="ch" forName="childNode1" refType="h" fact="0.7"/>
                <dgm:constr type="t" for="ch" forName="childNode1" refType="h" fact="0.15"/>
                <dgm:constr type="l" for="ch" forName="childNode1" refType="w" fact="0.1"/>
                <dgm:constr type="w" for="ch" forName="childNode1tx" refType="w" fact="0.9"/>
                <dgm:constr type="h" for="ch" forName="childNode1tx" refType="h" fact="0.55"/>
                <dgm:constr type="t" for="ch" forName="childNode1tx" refType="h" fact="0.15"/>
                <dgm:constr type="l" for="ch" forName="childNode1tx" refType="w" fact="0.1"/>
                <dgm:constr type="w" for="ch" forName="parentNode1" refType="w" fact="0.8"/>
                <dgm:constr type="h" for="ch" forName="parentNode1" refType="h" fact="0.3"/>
                <dgm:constr type="t" for="ch" forName="parentNode1" refType="h" fact="0.7"/>
                <dgm:constr type="l" for="ch" forName="parentNode1"/>
                <dgm:constr type="w" for="ch" forName="connSite1" refType="w" fact="0.01"/>
                <dgm:constr type="h" for="ch" forName="connSite1" refType="h" fact="0.01"/>
                <dgm:constr type="t" for="ch" forName="connSite1"/>
                <dgm:constr type="l" for="ch" forName="connSite1" refType="w" fact="0.65"/>
              </dgm:constrLst>
            </dgm:else>
          </dgm:choose>
          <dgm:ruleLst/>
          <dgm:layoutNode name="dummyNode1">
            <dgm:alg type="sp"/>
            <dgm:shape xmlns:r="http://schemas.openxmlformats.org/officeDocument/2006/relationships" type="rect" r:blip="" hideGeom="1">
              <dgm:adjLst/>
            </dgm:shape>
            <dgm:presOf/>
            <dgm:constrLst/>
            <dgm:ruleLst/>
          </dgm:layoutNode>
          <dgm:layoutNode name="childNode1"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1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1" styleLbl="node1">
            <dgm:varLst>
              <dgm:chMax val="1"/>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1" moveWith="childNode1">
            <dgm:alg type="sp"/>
            <dgm:shape xmlns:r="http://schemas.openxmlformats.org/officeDocument/2006/relationships" r:blip="">
              <dgm:adjLst/>
            </dgm:shape>
            <dgm:presOf/>
            <dgm:constrLst/>
            <dgm:ruleLst/>
          </dgm:layoutNode>
        </dgm:layoutNode>
        <dgm:forEach name="Name8" axis="followSib" ptType="sibTrans" cnt="1">
          <dgm:layoutNode name="Name9">
            <dgm:alg type="conn">
              <dgm:param type="connRout" val="curve"/>
              <dgm:param type="srcNode" val="parentNode1"/>
              <dgm:param type="dstNode" val="connSite2"/>
              <dgm:param type="begPts" val="bCtr"/>
              <dgm:param type="endPts" val="bCtr"/>
            </dgm:alg>
            <dgm:shape xmlns:r="http://schemas.openxmlformats.org/officeDocument/2006/relationships" type="conn" r:blip="" zOrderOff="-2">
              <dgm:adjLst/>
            </dgm:shape>
            <dgm:presOf axis="self"/>
            <dgm:choose name="Name10">
              <dgm:if name="Name11" func="var" arg="dir" op="equ" val="norm">
                <dgm:constrLst>
                  <dgm:constr type="h" refType="w" fact="0.35"/>
                  <dgm:constr type="wArH" refType="h"/>
                  <dgm:constr type="hArH" refType="h"/>
                  <dgm:constr type="connDist"/>
                  <dgm:constr type="diam" refType="connDist" fact="-1.15"/>
                  <dgm:constr type="begPad"/>
                  <dgm:constr type="endPad"/>
                </dgm:constrLst>
              </dgm:if>
              <dgm:else name="Name12">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name="Name13" axis="followSib" ptType="node" cnt="1">
          <dgm:layoutNode name="composite2">
            <dgm:alg type="composite">
              <dgm:param type="ar" val="0.943"/>
            </dgm:alg>
            <dgm:shape xmlns:r="http://schemas.openxmlformats.org/officeDocument/2006/relationships" r:blip="">
              <dgm:adjLst/>
            </dgm:shape>
            <dgm:presOf/>
            <dgm:choose name="Name14">
              <dgm:if name="Name15" func="var" arg="dir" op="equ" val="norm">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dgm:constr type="w" for="ch" forName="childNode2tx" refType="w" fact="0.9"/>
                  <dgm:constr type="h" for="ch" forName="childNode2tx" refType="h" fact="0.55"/>
                  <dgm:constr type="t" for="ch" forName="childNode2tx" refType="h" fact="0.3"/>
                  <dgm:constr type="l" for="ch" forName="childNode2tx"/>
                  <dgm:constr type="w" for="ch" forName="parentNode2" refType="w" fact="0.8"/>
                  <dgm:constr type="h" for="ch" forName="parentNode2" refType="h" fact="0.3"/>
                  <dgm:constr type="t" for="ch" forName="parentNode2"/>
                  <dgm:constr type="l" for="ch" forName="parentNode2" refType="w" fact="0.2"/>
                  <dgm:constr type="w" for="ch" forName="connSite2" refType="w" fact="0.01"/>
                  <dgm:constr type="h" for="ch" forName="connSite2" refType="h" fact="0.01"/>
                  <dgm:constr type="t" for="ch" forName="connSite2" refType="h" fact="0.99"/>
                  <dgm:constr type="l" for="ch" forName="connSite2" refType="w" fact="0.25"/>
                </dgm:constrLst>
              </dgm:if>
              <dgm:else name="Name16">
                <dgm:constrLst>
                  <dgm:constr type="h" refType="w" fact="1.06"/>
                  <dgm:constr type="w" for="ch" forName="dummyNode2" refType="w"/>
                  <dgm:constr type="h" for="ch" forName="dummyNode2" refType="h"/>
                  <dgm:constr type="t" for="ch" forName="dummyNode2"/>
                  <dgm:constr type="l" for="ch" forName="dummyNode2"/>
                  <dgm:constr type="w" for="ch" forName="childNode2" refType="w" fact="0.9"/>
                  <dgm:constr type="h" for="ch" forName="childNode2" refType="h" fact="0.7"/>
                  <dgm:constr type="t" for="ch" forName="childNode2" refType="h" fact="0.15"/>
                  <dgm:constr type="l" for="ch" forName="childNode2" refType="w" fact="0.1"/>
                  <dgm:constr type="w" for="ch" forName="childNode2tx" refType="w" fact="0.9"/>
                  <dgm:constr type="h" for="ch" forName="childNode2tx" refType="h" fact="0.55"/>
                  <dgm:constr type="t" for="ch" forName="childNode2tx" refType="h" fact="0.3"/>
                  <dgm:constr type="l" for="ch" forName="childNode2tx" refType="w" fact="0.1"/>
                  <dgm:constr type="w" for="ch" forName="parentNode2" refType="w" fact="0.8"/>
                  <dgm:constr type="h" for="ch" forName="parentNode2" refType="h" fact="0.3"/>
                  <dgm:constr type="t" for="ch" forName="parentNode2"/>
                  <dgm:constr type="l" for="ch" forName="parentNode2"/>
                  <dgm:constr type="w" for="ch" forName="connSite2" refType="w" fact="0.01"/>
                  <dgm:constr type="h" for="ch" forName="connSite2" refType="h" fact="0.01"/>
                  <dgm:constr type="t" for="ch" forName="connSite2" refType="h" fact="0.99"/>
                  <dgm:constr type="l" for="ch" forName="connSite2" refType="w" fact="0.85"/>
                </dgm:constrLst>
              </dgm:else>
            </dgm:choose>
            <dgm:ruleLst/>
            <dgm:layoutNode name="dummyNode2">
              <dgm:alg type="sp"/>
              <dgm:shape xmlns:r="http://schemas.openxmlformats.org/officeDocument/2006/relationships" type="rect" r:blip="" hideGeom="1">
                <dgm:adjLst/>
              </dgm:shape>
              <dgm:presOf/>
              <dgm:constrLst/>
              <dgm:ruleLst/>
            </dgm:layoutNode>
            <dgm:layoutNode name="childNode2" styleLbl="bgAcc1">
              <dgm:varLst>
                <dgm:bulletEnabled val="1"/>
              </dgm:varLst>
              <dgm:alg type="sp"/>
              <dgm:shape xmlns:r="http://schemas.openxmlformats.org/officeDocument/2006/relationships" type="roundRect" r:blip="">
                <dgm:adjLst>
                  <dgm:adj idx="1" val="0.1"/>
                </dgm:adjLst>
              </dgm:shape>
              <dgm:presOf axis="des" ptType="node"/>
              <dgm:constrLst/>
              <dgm:ruleLst/>
            </dgm:layoutNode>
            <dgm:layoutNode name="childNode2tx" styleLbl="bgAcc1">
              <dgm:varLst>
                <dgm:bulletEnabled val="1"/>
              </dgm:varLst>
              <dgm:alg type="tx">
                <dgm:param type="stBulletLvl" val="1"/>
              </dgm:alg>
              <dgm:shape xmlns:r="http://schemas.openxmlformats.org/officeDocument/2006/relationships" type="roundRect" r:blip="" hideGeom="1">
                <dgm:adjLst>
                  <dgm:adj idx="1" val="0.1"/>
                </dgm:adjLst>
              </dgm:shape>
              <dgm:presOf axis="des" ptType="node"/>
              <dgm:constrLst>
                <dgm:constr type="secFontSz" val="65"/>
                <dgm:constr type="primFontSz" refType="secFontSz"/>
                <dgm:constr type="tMarg" refType="secFontSz" fact="0.15"/>
                <dgm:constr type="bMarg" refType="secFontSz" fact="0.15"/>
                <dgm:constr type="lMarg" refType="secFontSz" fact="0.15"/>
                <dgm:constr type="rMarg" refType="secFontSz" fact="0.15"/>
              </dgm:constrLst>
              <dgm:ruleLst>
                <dgm:rule type="secFontSz" val="5" fact="NaN" max="NaN"/>
              </dgm:ruleLst>
            </dgm:layoutNode>
            <dgm:layoutNode name="parentNode2" styleLbl="node1">
              <dgm:varLst>
                <dgm:chMax val="0"/>
                <dgm:bulletEnabled val="1"/>
              </dgm:varLst>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connSite2" moveWith="childNode2">
              <dgm:alg type="sp"/>
              <dgm:shape xmlns:r="http://schemas.openxmlformats.org/officeDocument/2006/relationships" r:blip="">
                <dgm:adjLst/>
              </dgm:shape>
              <dgm:presOf/>
              <dgm:constrLst/>
              <dgm:ruleLst/>
            </dgm:layoutNode>
          </dgm:layoutNode>
          <dgm:forEach name="Name17" axis="followSib" ptType="sibTrans" cnt="1">
            <dgm:layoutNode name="Name18">
              <dgm:alg type="conn">
                <dgm:param type="connRout" val="curve"/>
                <dgm:param type="srcNode" val="parentNode2"/>
                <dgm:param type="dstNode" val="connSite1"/>
                <dgm:param type="begPts" val="tCtr"/>
                <dgm:param type="endPts" val="tCtr"/>
              </dgm:alg>
              <dgm:shape xmlns:r="http://schemas.openxmlformats.org/officeDocument/2006/relationships" type="conn" r:blip="" zOrderOff="-2">
                <dgm:adjLst/>
              </dgm:shape>
              <dgm:presOf axis="self"/>
              <dgm:choose name="Name19">
                <dgm:if name="Name20" func="var" arg="dir" op="equ" val="norm">
                  <dgm:constrLst>
                    <dgm:constr type="h" refType="w" fact="0.35"/>
                    <dgm:constr type="wArH" refType="h"/>
                    <dgm:constr type="hArH" refType="h"/>
                    <dgm:constr type="connDist"/>
                    <dgm:constr type="diam" refType="connDist" fact="1.15"/>
                    <dgm:constr type="begPad"/>
                    <dgm:constr type="endPad"/>
                  </dgm:constrLst>
                </dgm:if>
                <dgm:else name="Name21">
                  <dgm:constrLst>
                    <dgm:constr type="h" refType="w" fact="0.35"/>
                    <dgm:constr type="wArH" refType="h"/>
                    <dgm:constr type="hArH" refType="h"/>
                    <dgm:constr type="connDist"/>
                    <dgm:constr type="diam" refType="connDist" fact="-1.15"/>
                    <dgm:constr type="begPad"/>
                    <dgm:constr type="endPad"/>
                  </dgm:constrLst>
                </dgm:else>
              </dgm:choose>
              <dgm:ruleLst/>
            </dgm:layoutNode>
          </dgm:forEach>
        </dgm:forEach>
      </dgm:forEach>
    </dgm:layoutNode>
  </dgm:layoutNode>
</dgm:layoutDef>
</file>

<file path=ppt/diagrams/layout27.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IncreasingCircleProcess">
  <dgm:title val=""/>
  <dgm:desc val=""/>
  <dgm:catLst>
    <dgm:cat type="list" pri="8300"/>
    <dgm:cat type="process" pri="43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styleData>
  <dgm:clrData>
    <dgm:dataModel>
      <dgm:ptLst>
        <dgm:pt modelId="0" type="doc"/>
        <dgm:pt modelId="10">
          <dgm:prSet phldr="1"/>
        </dgm:pt>
        <dgm:pt modelId="20">
          <dgm:prSet phldr="1"/>
        </dgm:pt>
      </dgm:ptLst>
      <dgm:cxnLst>
        <dgm:cxn modelId="30" srcId="0" destId="10" srcOrd="0" destOrd="0"/>
        <dgm:cxn modelId="40" srcId="0" destId="20" srcOrd="1"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param type="horzAlign" val="ctr"/>
          <dgm:param type="vertAlign" val="t"/>
        </dgm:alg>
      </dgm:if>
      <dgm:else name="Name3">
        <dgm:alg type="lin">
          <dgm:param type="linDir" val="fromR"/>
          <dgm:param type="horzAlign" val="ctr"/>
          <dgm:param type="vertAlign" val="t"/>
        </dgm:alg>
      </dgm:else>
    </dgm:choose>
    <dgm:shape xmlns:r="http://schemas.openxmlformats.org/officeDocument/2006/relationships" r:blip="">
      <dgm:adjLst/>
    </dgm:shape>
    <dgm:constrLst>
      <dgm:constr type="primFontSz" for="des" forName="Child" val="65"/>
      <dgm:constr type="primFontSz" for="des" forName="Parent" val="65"/>
      <dgm:constr type="primFontSz" for="des" forName="Child" refType="primFontSz" refFor="des" refForName="Parent" op="lte"/>
      <dgm:constr type="w" for="ch" forName="composite" refType="w"/>
      <dgm:constr type="h" for="ch" forName="composite" refType="h"/>
      <dgm:constr type="sp" refType="w" refFor="ch" refForName="composite" op="equ" fact="0.05"/>
      <dgm:constr type="w" for="ch" forName="sibTrans" refType="h" refFor="ch" refForName="composite" op="equ" fact="0.04"/>
    </dgm:constrLst>
    <dgm:forEach name="nodesForEach" axis="ch" ptType="node" cnt="7">
      <dgm:layoutNode name="composite">
        <dgm:alg type="composite">
          <dgm:param type="ar" val="0.8"/>
        </dgm:alg>
        <dgm:choose name="Name4">
          <dgm:if name="Name5" func="var" arg="dir" op="equ" val="norm">
            <dgm:constrLst>
              <dgm:constr type="l" for="ch" forName="Child" refType="w" fact="0.29"/>
              <dgm:constr type="t" for="ch" forName="Child" refType="h" fact="0.192"/>
              <dgm:constr type="w" for="ch" forName="Child" refType="w" fact="0.71"/>
              <dgm:constr type="h" for="ch" forName="Child" refType="h" fact="0.808"/>
              <dgm:constr type="l" for="ch" forName="Parent" refType="w" fact="0.29"/>
              <dgm:constr type="t" for="ch" forName="Parent" refType="h" fact="0"/>
              <dgm:constr type="w" for="ch" forName="Parent" refType="w" fact="0.71"/>
              <dgm:constr type="h" for="ch" forName="Parent" refType="h" fact="0.192"/>
              <dgm:constr type="l" for="ch" forName="BackAccent" refType="w" fact="0"/>
              <dgm:constr type="t" for="ch" forName="BackAccent" refType="h" fact="0"/>
              <dgm:constr type="w" for="ch" forName="BackAccent" refType="w" fact="0.24"/>
              <dgm:constr type="h" for="ch" forName="BackAccent" refType="h" fact="0.192"/>
              <dgm:constr type="l" for="ch" forName="Accent" refType="w" fact="0.024"/>
              <dgm:constr type="t" for="ch" forName="Accent" refType="h" fact="0.0192"/>
              <dgm:constr type="w" for="ch" forName="Accent" refType="w" fact="0.192"/>
              <dgm:constr type="h" for="ch" forName="Accent" refType="h" fact="0.1536"/>
            </dgm:constrLst>
          </dgm:if>
          <dgm:else name="Name6">
            <dgm:constrLst>
              <dgm:constr type="r" for="ch" forName="Child" refType="w" fact="0.71"/>
              <dgm:constr type="t" for="ch" forName="Child" refType="h" fact="0.192"/>
              <dgm:constr type="w" for="ch" forName="Child" refType="w" fact="0.71"/>
              <dgm:constr type="h" for="ch" forName="Child" refType="h" fact="0.808"/>
              <dgm:constr type="r" for="ch" forName="Parent" refType="w" fact="0.71"/>
              <dgm:constr type="t" for="ch" forName="Parent" refType="h" fact="0"/>
              <dgm:constr type="w" for="ch" forName="Parent" refType="w" fact="0.71"/>
              <dgm:constr type="h" for="ch" forName="Parent" refType="h" fact="0.192"/>
              <dgm:constr type="r" for="ch" forName="BackAccent" refType="w"/>
              <dgm:constr type="t" for="ch" forName="BackAccent" refType="h" fact="0"/>
              <dgm:constr type="w" for="ch" forName="BackAccent" refType="w" fact="0.24"/>
              <dgm:constr type="h" for="ch" forName="BackAccent" refType="h" fact="0.192"/>
              <dgm:constr type="r" for="ch" forName="Accent" refType="w" fact="0.976"/>
              <dgm:constr type="t" for="ch" forName="Accent" refType="h" fact="0.0192"/>
              <dgm:constr type="w" for="ch" forName="Accent" refType="w" fact="0.192"/>
              <dgm:constr type="h" for="ch" forName="Accent" refType="h" fact="0.1536"/>
            </dgm:constrLst>
          </dgm:else>
        </dgm:choose>
        <dgm:layoutNode name="BackAccent" styleLbl="bgShp">
          <dgm:alg type="sp"/>
          <dgm:shape xmlns:r="http://schemas.openxmlformats.org/officeDocument/2006/relationships" type="ellipse" r:blip="">
            <dgm:adjLst/>
          </dgm:shape>
          <dgm:presOf/>
        </dgm:layoutNode>
        <dgm:layoutNode name="Accent" styleLbl="alignNode1">
          <dgm:alg type="sp"/>
          <dgm:choose name="Name7">
            <dgm:if name="Name8" axis="precedSib" ptType="node" func="cnt" op="equ" val="0">
              <dgm:choose name="Name9">
                <dgm:if name="Name10" axis="followSib" ptType="node" func="cnt" op="equ" val="0">
                  <dgm:shape xmlns:r="http://schemas.openxmlformats.org/officeDocument/2006/relationships" type="chord" r:blip="">
                    <dgm:adjLst>
                      <dgm:adj idx="1" val="-90"/>
                      <dgm:adj idx="2" val="-90"/>
                    </dgm:adjLst>
                  </dgm:shape>
                </dgm:if>
                <dgm:if name="Name11" axis="followSib" ptType="node" func="cnt" op="equ" val="1">
                  <dgm:shape xmlns:r="http://schemas.openxmlformats.org/officeDocument/2006/relationships" type="chord" r:blip="">
                    <dgm:adjLst>
                      <dgm:adj idx="1" val="0"/>
                      <dgm:adj idx="2" val="180"/>
                    </dgm:adjLst>
                  </dgm:shape>
                </dgm:if>
                <dgm:if name="Name12" axis="followSib" ptType="node" func="cnt" op="equ" val="2">
                  <dgm:shape xmlns:r="http://schemas.openxmlformats.org/officeDocument/2006/relationships" type="chord" r:blip="">
                    <dgm:adjLst>
                      <dgm:adj idx="1" val="19.4712"/>
                      <dgm:adj idx="2" val="160.5288"/>
                    </dgm:adjLst>
                  </dgm:shape>
                </dgm:if>
                <dgm:if name="Name13" axis="followSib" ptType="node" func="cnt" op="equ" val="3">
                  <dgm:shape xmlns:r="http://schemas.openxmlformats.org/officeDocument/2006/relationships" type="chord" r:blip="">
                    <dgm:adjLst>
                      <dgm:adj idx="1" val="30"/>
                      <dgm:adj idx="2" val="150"/>
                    </dgm:adjLst>
                  </dgm:shape>
                </dgm:if>
                <dgm:if name="Name14" axis="followSib" ptType="node" func="cnt" op="equ" val="4">
                  <dgm:shape xmlns:r="http://schemas.openxmlformats.org/officeDocument/2006/relationships" type="chord" r:blip="">
                    <dgm:adjLst>
                      <dgm:adj idx="1" val="38.8699"/>
                      <dgm:adj idx="2" val="143.1301"/>
                    </dgm:adjLst>
                  </dgm:shape>
                </dgm:if>
                <dgm:if name="Name15" axis="followSib" ptType="node" func="cnt" op="equ" val="5">
                  <dgm:shape xmlns:r="http://schemas.openxmlformats.org/officeDocument/2006/relationships" type="chord" r:blip="">
                    <dgm:adjLst>
                      <dgm:adj idx="1" val="41.8103"/>
                      <dgm:adj idx="2" val="138.1897"/>
                    </dgm:adjLst>
                  </dgm:shape>
                </dgm:if>
                <dgm:else name="Name16">
                  <dgm:shape xmlns:r="http://schemas.openxmlformats.org/officeDocument/2006/relationships" type="chord" r:blip="">
                    <dgm:adjLst>
                      <dgm:adj idx="1" val="45.5847"/>
                      <dgm:adj idx="2" val="134.4153"/>
                    </dgm:adjLst>
                  </dgm:shape>
                </dgm:else>
              </dgm:choose>
            </dgm:if>
            <dgm:if name="Name17" axis="precedSib" ptType="node" func="cnt" op="equ" val="1">
              <dgm:choose name="Name18">
                <dgm:if name="Name19" axis="followSib" ptType="node" func="cnt" op="equ" val="0">
                  <dgm:shape xmlns:r="http://schemas.openxmlformats.org/officeDocument/2006/relationships" type="chord" r:blip="">
                    <dgm:adjLst>
                      <dgm:adj idx="1" val="-90"/>
                      <dgm:adj idx="2" val="-90"/>
                    </dgm:adjLst>
                  </dgm:shape>
                </dgm:if>
                <dgm:if name="Name20" axis="followSib" ptType="node" func="cnt" op="equ" val="1">
                  <dgm:shape xmlns:r="http://schemas.openxmlformats.org/officeDocument/2006/relationships" type="chord" r:blip="">
                    <dgm:adjLst>
                      <dgm:adj idx="1" val="-19.4712"/>
                      <dgm:adj idx="2" val="-160.5288"/>
                    </dgm:adjLst>
                  </dgm:shape>
                </dgm:if>
                <dgm:if name="Name21" axis="followSib" ptType="node" func="cnt" op="equ" val="2">
                  <dgm:shape xmlns:r="http://schemas.openxmlformats.org/officeDocument/2006/relationships" type="chord" r:blip="">
                    <dgm:adjLst>
                      <dgm:adj idx="1" val="0"/>
                      <dgm:adj idx="2" val="180"/>
                    </dgm:adjLst>
                  </dgm:shape>
                </dgm:if>
                <dgm:if name="Name22" axis="followSib" ptType="node" func="cnt" op="equ" val="3">
                  <dgm:shape xmlns:r="http://schemas.openxmlformats.org/officeDocument/2006/relationships" type="chord" r:blip="">
                    <dgm:adjLst>
                      <dgm:adj idx="1" val="11.537"/>
                      <dgm:adj idx="2" val="168.463"/>
                    </dgm:adjLst>
                  </dgm:shape>
                </dgm:if>
                <dgm:if name="Name23" axis="followSib" ptType="node" func="cnt" op="equ" val="4">
                  <dgm:shape xmlns:r="http://schemas.openxmlformats.org/officeDocument/2006/relationships" type="chord" r:blip="">
                    <dgm:adjLst>
                      <dgm:adj idx="1" val="19.4712"/>
                      <dgm:adj idx="2" val="160.5288"/>
                    </dgm:adjLst>
                  </dgm:shape>
                </dgm:if>
                <dgm:else name="Name24">
                  <dgm:shape xmlns:r="http://schemas.openxmlformats.org/officeDocument/2006/relationships" type="chord" r:blip="">
                    <dgm:adjLst>
                      <dgm:adj idx="1" val="25.3769"/>
                      <dgm:adj idx="2" val="154.6231"/>
                    </dgm:adjLst>
                  </dgm:shape>
                </dgm:else>
              </dgm:choose>
            </dgm:if>
            <dgm:if name="Name25" axis="precedSib" ptType="node" func="cnt" op="equ" val="2">
              <dgm:choose name="Name26">
                <dgm:if name="Name27" axis="followSib" ptType="node" func="cnt" op="equ" val="0">
                  <dgm:shape xmlns:r="http://schemas.openxmlformats.org/officeDocument/2006/relationships" type="chord" r:blip="">
                    <dgm:adjLst>
                      <dgm:adj idx="1" val="-90"/>
                      <dgm:adj idx="2" val="-90"/>
                    </dgm:adjLst>
                  </dgm:shape>
                </dgm:if>
                <dgm:if name="Name28" axis="followSib" ptType="node" func="cnt" op="equ" val="1">
                  <dgm:shape xmlns:r="http://schemas.openxmlformats.org/officeDocument/2006/relationships" type="chord" r:blip="">
                    <dgm:adjLst>
                      <dgm:adj idx="1" val="-30"/>
                      <dgm:adj idx="2" val="-150"/>
                    </dgm:adjLst>
                  </dgm:shape>
                </dgm:if>
                <dgm:if name="Name29" axis="followSib" ptType="node" func="cnt" op="equ" val="2">
                  <dgm:shape xmlns:r="http://schemas.openxmlformats.org/officeDocument/2006/relationships" type="chord" r:blip="">
                    <dgm:adjLst>
                      <dgm:adj idx="1" val="-11.537"/>
                      <dgm:adj idx="2" val="-168.463"/>
                    </dgm:adjLst>
                  </dgm:shape>
                </dgm:if>
                <dgm:if name="Name30" axis="followSib" ptType="node" func="cnt" op="equ" val="3">
                  <dgm:shape xmlns:r="http://schemas.openxmlformats.org/officeDocument/2006/relationships" type="chord" r:blip="">
                    <dgm:adjLst>
                      <dgm:adj idx="1" val="0"/>
                      <dgm:adj idx="2" val="180"/>
                    </dgm:adjLst>
                  </dgm:shape>
                </dgm:if>
                <dgm:else name="Name31">
                  <dgm:shape xmlns:r="http://schemas.openxmlformats.org/officeDocument/2006/relationships" type="chord" r:blip="">
                    <dgm:adjLst>
                      <dgm:adj idx="1" val="8.2133"/>
                      <dgm:adj idx="2" val="171.7867"/>
                    </dgm:adjLst>
                  </dgm:shape>
                </dgm:else>
              </dgm:choose>
            </dgm:if>
            <dgm:if name="Name32" axis="precedSib" ptType="node" func="cnt" op="equ" val="3">
              <dgm:choose name="Name33">
                <dgm:if name="Name34" axis="followSib" ptType="node" func="cnt" op="equ" val="0">
                  <dgm:shape xmlns:r="http://schemas.openxmlformats.org/officeDocument/2006/relationships" type="chord" r:blip="">
                    <dgm:adjLst>
                      <dgm:adj idx="1" val="-90"/>
                      <dgm:adj idx="2" val="-90"/>
                    </dgm:adjLst>
                  </dgm:shape>
                </dgm:if>
                <dgm:if name="Name35" axis="followSib" ptType="node" func="cnt" op="equ" val="1">
                  <dgm:shape xmlns:r="http://schemas.openxmlformats.org/officeDocument/2006/relationships" type="chord" r:blip="">
                    <dgm:adjLst>
                      <dgm:adj idx="1" val="-38.8699"/>
                      <dgm:adj idx="2" val="-143.1301"/>
                    </dgm:adjLst>
                  </dgm:shape>
                </dgm:if>
                <dgm:if name="Name36" axis="followSib" ptType="node" func="cnt" op="equ" val="2">
                  <dgm:shape xmlns:r="http://schemas.openxmlformats.org/officeDocument/2006/relationships" type="chord" r:blip="">
                    <dgm:adjLst>
                      <dgm:adj idx="1" val="-19.4712"/>
                      <dgm:adj idx="2" val="-160.5288"/>
                    </dgm:adjLst>
                  </dgm:shape>
                </dgm:if>
                <dgm:else name="Name37">
                  <dgm:shape xmlns:r="http://schemas.openxmlformats.org/officeDocument/2006/relationships" type="chord" r:blip="">
                    <dgm:adjLst>
                      <dgm:adj idx="1" val="-8.2133"/>
                      <dgm:adj idx="2" val="-171.7867"/>
                    </dgm:adjLst>
                  </dgm:shape>
                </dgm:else>
              </dgm:choose>
            </dgm:if>
            <dgm:if name="Name38" axis="precedSib" ptType="node" func="cnt" op="equ" val="4">
              <dgm:choose name="Name39">
                <dgm:if name="Name40" axis="followSib" ptType="node" func="cnt" op="equ" val="0">
                  <dgm:shape xmlns:r="http://schemas.openxmlformats.org/officeDocument/2006/relationships" type="chord" r:blip="">
                    <dgm:adjLst>
                      <dgm:adj idx="1" val="-90"/>
                      <dgm:adj idx="2" val="-90"/>
                    </dgm:adjLst>
                  </dgm:shape>
                </dgm:if>
                <dgm:if name="Name41" axis="followSib" ptType="node" func="cnt" op="equ" val="1">
                  <dgm:shape xmlns:r="http://schemas.openxmlformats.org/officeDocument/2006/relationships" type="chord" r:blip="">
                    <dgm:adjLst>
                      <dgm:adj idx="1" val="-41.8103"/>
                      <dgm:adj idx="2" val="-138.1897"/>
                    </dgm:adjLst>
                  </dgm:shape>
                </dgm:if>
                <dgm:else name="Name42">
                  <dgm:shape xmlns:r="http://schemas.openxmlformats.org/officeDocument/2006/relationships" type="chord" r:blip="">
                    <dgm:adjLst>
                      <dgm:adj idx="1" val="-25.3769"/>
                      <dgm:adj idx="2" val="-154.6231"/>
                    </dgm:adjLst>
                  </dgm:shape>
                </dgm:else>
              </dgm:choose>
            </dgm:if>
            <dgm:if name="Name43" axis="precedSib" ptType="node" func="cnt" op="equ" val="5">
              <dgm:choose name="Name44">
                <dgm:if name="Name45" axis="followSib" ptType="node" func="cnt" op="equ" val="0">
                  <dgm:shape xmlns:r="http://schemas.openxmlformats.org/officeDocument/2006/relationships" type="chord" r:blip="">
                    <dgm:adjLst>
                      <dgm:adj idx="1" val="-90"/>
                      <dgm:adj idx="2" val="-90"/>
                    </dgm:adjLst>
                  </dgm:shape>
                </dgm:if>
                <dgm:else name="Name46">
                  <dgm:shape xmlns:r="http://schemas.openxmlformats.org/officeDocument/2006/relationships" type="chord" r:blip="">
                    <dgm:adjLst>
                      <dgm:adj idx="1" val="-45.5847"/>
                      <dgm:adj idx="2" val="-134.4153"/>
                    </dgm:adjLst>
                  </dgm:shape>
                </dgm:else>
              </dgm:choose>
            </dgm:if>
            <dgm:else name="Name47">
              <dgm:shape xmlns:r="http://schemas.openxmlformats.org/officeDocument/2006/relationships" type="chord" r:blip="">
                <dgm:adjLst>
                  <dgm:adj idx="1" val="-90"/>
                  <dgm:adj idx="2" val="-90"/>
                </dgm:adjLst>
              </dgm:shape>
            </dgm:else>
          </dgm:choose>
          <dgm:presOf/>
        </dgm:layoutNode>
        <dgm:layoutNode name="Child" styleLbl="revTx">
          <dgm:varLst>
            <dgm:chMax val="0"/>
            <dgm:chPref val="0"/>
            <dgm:bulletEnabled val="1"/>
          </dgm:varLst>
          <dgm:choose name="Name48">
            <dgm:if name="Name49" func="var" arg="dir" op="equ" val="norm">
              <dgm:alg type="tx">
                <dgm:param type="parTxLTRAlign" val="l"/>
                <dgm:param type="parTxRTLAlign" val="l"/>
                <dgm:param type="txAnchorVert" val="t"/>
              </dgm:alg>
            </dgm:if>
            <dgm:else name="Name50">
              <dgm:alg type="tx">
                <dgm:param type="parTxLTRAlign" val="r"/>
                <dgm:param type="parTxRTLAlign" val="r"/>
                <dgm:param type="txAnchorVert" val="t"/>
              </dgm:alg>
            </dgm:else>
          </dgm:choose>
          <dgm:choose name="Name51">
            <dgm:if name="Name52" axis="ch" ptType="node" func="cnt" op="gte" val="1">
              <dgm:shape xmlns:r="http://schemas.openxmlformats.org/officeDocument/2006/relationships" type="rect" r:blip="">
                <dgm:adjLst/>
              </dgm:shape>
            </dgm:if>
            <dgm:else name="Name53">
              <dgm:shape xmlns:r="http://schemas.openxmlformats.org/officeDocument/2006/relationships" type="rect" r:blip="" hideGeom="1">
                <dgm:adjLst/>
              </dgm:shape>
            </dgm:else>
          </dgm:choose>
          <dgm:choose name="Name54">
            <dgm:if name="Name55" axis="ch" ptType="node" func="cnt" op="gte" val="1">
              <dgm:presOf axis="des" ptType="node"/>
            </dgm:if>
            <dgm:else name="Name56">
              <dgm:presOf/>
            </dgm:else>
          </dgm:choos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Parent" styleLbl="revTx">
          <dgm:varLst>
            <dgm:chMax val="1"/>
            <dgm:chPref val="1"/>
            <dgm:bulletEnabled val="1"/>
          </dgm:varLst>
          <dgm:choose name="Name57">
            <dgm:if name="Name58" func="var" arg="dir" op="equ" val="norm">
              <dgm:alg type="tx">
                <dgm:param type="parTxLTRAlign" val="l"/>
                <dgm:param type="parTxRTLAlign" val="l"/>
                <dgm:param type="shpTxLTRAlignCh" val="l"/>
                <dgm:param type="shpTxRTLAlignCh" val="l"/>
                <dgm:param type="txAnchorVert" val="b"/>
                <dgm:param type="txAnchorVertCh" val="b"/>
              </dgm:alg>
            </dgm:if>
            <dgm:else name="Name59">
              <dgm:alg type="tx">
                <dgm:param type="parTxLTRAlign" val="r"/>
                <dgm:param type="parTxRTLAlign" val="r"/>
                <dgm:param type="shpTxLTRAlignCh" val="r"/>
                <dgm:param type="shpTxRTLAlignCh" val="r"/>
                <dgm:param type="txAnchorVert" val="b"/>
                <dgm:param type="txAnchorVertCh" val="b"/>
              </dgm:alg>
            </dgm:else>
          </dgm:choose>
          <dgm:shape xmlns:r="http://schemas.openxmlformats.org/officeDocument/2006/relationships" type="rect" r:blip="">
            <dgm:adjLst/>
          </dgm:shape>
          <dgm:presOf axis="self" ptType="node"/>
          <dgm:constrLst>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056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9056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ltLang="zh-CN"/>
          </a:p>
        </p:txBody>
      </p:sp>
      <p:sp>
        <p:nvSpPr>
          <p:cNvPr id="819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56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9056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ltLang="zh-CN"/>
          </a:p>
        </p:txBody>
      </p:sp>
      <p:sp>
        <p:nvSpPr>
          <p:cNvPr id="19056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07AA20C-495D-4C59-BDC4-08CA397B323A}" type="slidenum">
              <a:rPr lang="en-US" altLang="zh-CN"/>
              <a:pPr>
                <a:defRPr/>
              </a:pPr>
              <a:t>‹#›</a:t>
            </a:fld>
            <a:endParaRPr lang="en-US" altLang="zh-CN"/>
          </a:p>
        </p:txBody>
      </p:sp>
    </p:spTree>
    <p:extLst>
      <p:ext uri="{BB962C8B-B14F-4D97-AF65-F5344CB8AC3E}">
        <p14:creationId xmlns:p14="http://schemas.microsoft.com/office/powerpoint/2010/main" val="34077174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EC7422A-FC27-4F28-8A21-E067B39E94A5}" type="slidenum">
              <a:rPr lang="en-US" altLang="zh-CN" smtClean="0"/>
              <a:pPr>
                <a:spcBef>
                  <a:spcPct val="0"/>
                </a:spcBef>
              </a:pPr>
              <a:t>3</a:t>
            </a:fld>
            <a:endParaRPr lang="en-US" altLang="zh-CN" smtClean="0"/>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了解我国企业物流成本计算的特点，对于正确认识现行企业会计制度和社会物流统计制度之间的关系、企业物流成本与产品成本之间的关系，明确物流成本的构成，正确计算物流成本，具有十分重要的意义。</a:t>
            </a:r>
          </a:p>
          <a:p>
            <a:pPr eaLnBrk="1" hangingPunct="1"/>
            <a:r>
              <a:rPr lang="zh-CN" altLang="en-US" smtClean="0">
                <a:latin typeface="Arial" panose="020B0604020202020204" pitchFamily="34" charset="0"/>
              </a:rPr>
              <a:t>当前，我国物流成本计算的特点可归纳为以下两个方面。</a:t>
            </a:r>
          </a:p>
        </p:txBody>
      </p:sp>
    </p:spTree>
    <p:extLst>
      <p:ext uri="{BB962C8B-B14F-4D97-AF65-F5344CB8AC3E}">
        <p14:creationId xmlns:p14="http://schemas.microsoft.com/office/powerpoint/2010/main" val="29129569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a:ln/>
        </p:spPr>
      </p:sp>
      <p:sp>
        <p:nvSpPr>
          <p:cNvPr id="307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1</a:t>
            </a:r>
            <a:r>
              <a:rPr lang="zh-CN" altLang="zh-CN" smtClean="0">
                <a:latin typeface="Arial" panose="020B0604020202020204" pitchFamily="34" charset="0"/>
              </a:rPr>
              <a:t>、可直接分离的物流成本计算原则</a:t>
            </a:r>
          </a:p>
          <a:p>
            <a:r>
              <a:rPr lang="zh-CN" altLang="zh-CN" smtClean="0">
                <a:latin typeface="Arial" panose="020B0604020202020204" pitchFamily="34" charset="0"/>
              </a:rPr>
              <a:t>可直接分离的物流成本是指对于现行成本核算体系中已经反映但分散于各会计科目之中的物流成本，企业在按照会计制度的要求进行正常成本核算的同时，可根据本企业实际情况，选择在期中同步登记相关物流成本辅助账户，通过账外核算得到物流成本资料；或在期末（月末、季末、年末，下同）通过对成本费用类科目再次进行归类整理，从中分离出物流成本。</a:t>
            </a:r>
          </a:p>
          <a:p>
            <a:r>
              <a:rPr lang="en-US" altLang="zh-CN" smtClean="0">
                <a:latin typeface="Arial" panose="020B0604020202020204" pitchFamily="34" charset="0"/>
              </a:rPr>
              <a:t>2</a:t>
            </a:r>
            <a:r>
              <a:rPr lang="zh-CN" altLang="zh-CN" smtClean="0">
                <a:latin typeface="Arial" panose="020B0604020202020204" pitchFamily="34" charset="0"/>
              </a:rPr>
              <a:t>、不可直接分离的物流成本计算原则</a:t>
            </a:r>
          </a:p>
          <a:p>
            <a:r>
              <a:rPr lang="zh-CN" altLang="zh-CN" smtClean="0">
                <a:latin typeface="Arial" panose="020B0604020202020204" pitchFamily="34" charset="0"/>
              </a:rPr>
              <a:t>不可直接分离的物流成本是指对于现行成本核算体系中没有反映但应计入物流成本的耗费（即存货占用自有资金所发生的机会成本，下同），根据有关存货统计资料按规定的公式计算物流成本。</a:t>
            </a:r>
          </a:p>
          <a:p>
            <a:endParaRPr lang="zh-CN" altLang="en-US" smtClean="0">
              <a:latin typeface="Arial" panose="020B0604020202020204" pitchFamily="34" charset="0"/>
            </a:endParaRPr>
          </a:p>
        </p:txBody>
      </p:sp>
      <p:sp>
        <p:nvSpPr>
          <p:cNvPr id="307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1C50639-9551-43AF-946B-93168992CDFD}" type="slidenum">
              <a:rPr lang="en-US" altLang="zh-CN" smtClean="0"/>
              <a:pPr/>
              <a:t>12</a:t>
            </a:fld>
            <a:endParaRPr lang="en-US" altLang="zh-CN" smtClean="0"/>
          </a:p>
        </p:txBody>
      </p:sp>
    </p:spTree>
    <p:extLst>
      <p:ext uri="{BB962C8B-B14F-4D97-AF65-F5344CB8AC3E}">
        <p14:creationId xmlns:p14="http://schemas.microsoft.com/office/powerpoint/2010/main" val="36621551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幻灯片图像占位符 1"/>
          <p:cNvSpPr>
            <a:spLocks noGrp="1" noRot="1" noChangeAspect="1" noTextEdit="1"/>
          </p:cNvSpPr>
          <p:nvPr>
            <p:ph type="sldImg"/>
          </p:nvPr>
        </p:nvSpPr>
        <p:spPr>
          <a:ln/>
        </p:spPr>
      </p:sp>
      <p:sp>
        <p:nvSpPr>
          <p:cNvPr id="327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mtClean="0">
              <a:latin typeface="Arial" panose="020B0604020202020204" pitchFamily="34" charset="0"/>
            </a:endParaRPr>
          </a:p>
        </p:txBody>
      </p:sp>
      <p:sp>
        <p:nvSpPr>
          <p:cNvPr id="327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A58753E-002A-41AE-BAA8-500619FFC03A}" type="slidenum">
              <a:rPr lang="en-US" altLang="zh-CN" smtClean="0"/>
              <a:pPr/>
              <a:t>13</a:t>
            </a:fld>
            <a:endParaRPr lang="en-US" altLang="zh-CN" smtClean="0"/>
          </a:p>
        </p:txBody>
      </p:sp>
    </p:spTree>
    <p:extLst>
      <p:ext uri="{BB962C8B-B14F-4D97-AF65-F5344CB8AC3E}">
        <p14:creationId xmlns:p14="http://schemas.microsoft.com/office/powerpoint/2010/main" val="13732153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3F28FF21-8DDF-4A96-9DDA-79DEE50A93FD}" type="slidenum">
              <a:rPr lang="en-US" altLang="zh-CN" smtClean="0"/>
              <a:pPr>
                <a:spcBef>
                  <a:spcPct val="0"/>
                </a:spcBef>
              </a:pPr>
              <a:t>15</a:t>
            </a:fld>
            <a:endParaRPr lang="en-US" altLang="zh-CN"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账户设置  设置物流成本辅助账户，按物流成本项目设置运输成本、仓储成本、包装成本、装卸搬运成本、流通加工成本、物流信息成本、物流管理成本、流动资金占用成本、存货风险成本、存货保险成本等二级账户，并按物流范围设置供应物流、企业内物流、销售物流、回收物流和废弃物物流等三级账户，对于自营物流成本，还应按费用支付形态设置材料费、人工费、维护费、一般经费、特别经费费用专栏。上述物流成本二级账户、三级账户及费用专栏设置次序，企业可根据实际情况选择。 </a:t>
            </a:r>
          </a:p>
        </p:txBody>
      </p:sp>
    </p:spTree>
    <p:extLst>
      <p:ext uri="{BB962C8B-B14F-4D97-AF65-F5344CB8AC3E}">
        <p14:creationId xmlns:p14="http://schemas.microsoft.com/office/powerpoint/2010/main" val="3352346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91338D1-C312-420E-BB31-922DC6E53FED}" type="slidenum">
              <a:rPr lang="en-US" altLang="zh-CN" smtClean="0"/>
              <a:pPr>
                <a:spcBef>
                  <a:spcPct val="0"/>
                </a:spcBef>
              </a:pPr>
              <a:t>16</a:t>
            </a:fld>
            <a:endParaRPr lang="en-US" altLang="zh-CN"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对于现行成本核算体系中没有反映但应计入物流成本的费用，计算步骤如下：</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期末对存货按采购在途、在库和销售在途等形态分别统计出账面余额。</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按照下式分别计算出在供应物流、企业内物流、销售物流等不同范围阶段存货占用自有资金所发生的机会成本。</a:t>
            </a:r>
          </a:p>
        </p:txBody>
      </p:sp>
    </p:spTree>
    <p:extLst>
      <p:ext uri="{BB962C8B-B14F-4D97-AF65-F5344CB8AC3E}">
        <p14:creationId xmlns:p14="http://schemas.microsoft.com/office/powerpoint/2010/main" val="1420034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幻灯片图像占位符 1"/>
          <p:cNvSpPr>
            <a:spLocks noGrp="1" noRot="1" noChangeAspect="1" noTextEdit="1"/>
          </p:cNvSpPr>
          <p:nvPr>
            <p:ph type="sldImg"/>
          </p:nvPr>
        </p:nvSpPr>
        <p:spPr>
          <a:ln/>
        </p:spPr>
      </p:sp>
      <p:sp>
        <p:nvSpPr>
          <p:cNvPr id="399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1</a:t>
            </a:r>
            <a:r>
              <a:rPr lang="zh-CN" altLang="zh-CN" smtClean="0">
                <a:latin typeface="Arial" panose="020B0604020202020204" pitchFamily="34" charset="0"/>
              </a:rPr>
              <a:t>、企业间接物流成本的定义</a:t>
            </a:r>
          </a:p>
          <a:p>
            <a:r>
              <a:rPr lang="zh-CN" altLang="zh-CN" smtClean="0">
                <a:latin typeface="Arial" panose="020B0604020202020204" pitchFamily="34" charset="0"/>
              </a:rPr>
              <a:t>企业间接物流成本是指企业物流成本中不能直接计入成本计算对象的那部分成本，包括间接为物流作业消耗的成本、为物流作业和非物流作业同时消耗的成本、为不同物流功能作业共同消耗的成本以及为不同物流范围共同消耗的成本。</a:t>
            </a:r>
          </a:p>
          <a:p>
            <a:r>
              <a:rPr lang="en-US" altLang="zh-CN" smtClean="0">
                <a:latin typeface="Arial" panose="020B0604020202020204" pitchFamily="34" charset="0"/>
              </a:rPr>
              <a:t>2</a:t>
            </a:r>
            <a:r>
              <a:rPr lang="zh-CN" altLang="zh-CN" smtClean="0">
                <a:latin typeface="Arial" panose="020B0604020202020204" pitchFamily="34" charset="0"/>
              </a:rPr>
              <a:t>、企业间接物流成本的分配原则</a:t>
            </a:r>
          </a:p>
          <a:p>
            <a:r>
              <a:rPr lang="zh-CN" altLang="zh-CN" smtClean="0">
                <a:latin typeface="Arial" panose="020B0604020202020204" pitchFamily="34" charset="0"/>
              </a:rPr>
              <a:t>按《企业物流成本构成与计算》（</a:t>
            </a:r>
            <a:r>
              <a:rPr lang="en-US" altLang="zh-CN" smtClean="0">
                <a:latin typeface="Arial" panose="020B0604020202020204" pitchFamily="34" charset="0"/>
              </a:rPr>
              <a:t>GB/T 20523-2006</a:t>
            </a:r>
            <a:r>
              <a:rPr lang="zh-CN" altLang="zh-CN" smtClean="0">
                <a:latin typeface="Arial" panose="020B0604020202020204" pitchFamily="34" charset="0"/>
              </a:rPr>
              <a:t>）的要求，在计算物流成本时，对于单独为物流作业及相应的物流功能作业所消耗的费用，应直接计入物流成本及其对应的物流功能成本；对于企业间接物流成本可按照从事物流作业或物流功能作业或物流范围作业人员比例、物流工作量比例、物流设施面积或设备比例以及物流作业所占资金比例等进行分配和计算。</a:t>
            </a:r>
          </a:p>
          <a:p>
            <a:endParaRPr lang="zh-CN" altLang="en-US" smtClean="0">
              <a:latin typeface="Arial" panose="020B0604020202020204" pitchFamily="34" charset="0"/>
            </a:endParaRPr>
          </a:p>
        </p:txBody>
      </p:sp>
      <p:sp>
        <p:nvSpPr>
          <p:cNvPr id="399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836736E-DE80-4532-B36A-50771CEE650F}" type="slidenum">
              <a:rPr lang="en-US" altLang="zh-CN" smtClean="0"/>
              <a:pPr/>
              <a:t>18</a:t>
            </a:fld>
            <a:endParaRPr lang="en-US" altLang="zh-CN" smtClean="0"/>
          </a:p>
        </p:txBody>
      </p:sp>
    </p:spTree>
    <p:extLst>
      <p:ext uri="{BB962C8B-B14F-4D97-AF65-F5344CB8AC3E}">
        <p14:creationId xmlns:p14="http://schemas.microsoft.com/office/powerpoint/2010/main" val="19426024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按《企业物流成本构成与计算》（</a:t>
            </a:r>
            <a:r>
              <a:rPr lang="en-US" altLang="zh-CN" smtClean="0">
                <a:latin typeface="Arial" panose="020B0604020202020204" pitchFamily="34" charset="0"/>
              </a:rPr>
              <a:t>GB/T 20523-2006</a:t>
            </a:r>
            <a:r>
              <a:rPr lang="zh-CN" altLang="zh-CN" smtClean="0">
                <a:latin typeface="Arial" panose="020B0604020202020204" pitchFamily="34" charset="0"/>
              </a:rPr>
              <a:t>）的要求，企业应定期编报企业物流成本表：包括主表</a:t>
            </a:r>
            <a:r>
              <a:rPr lang="en-US" altLang="zh-CN" smtClean="0">
                <a:latin typeface="Arial" panose="020B0604020202020204" pitchFamily="34" charset="0"/>
              </a:rPr>
              <a:t>(</a:t>
            </a:r>
            <a:r>
              <a:rPr lang="zh-CN" altLang="zh-CN" smtClean="0">
                <a:latin typeface="Arial" panose="020B0604020202020204" pitchFamily="34" charset="0"/>
              </a:rPr>
              <a:t>企业物流成本主表</a:t>
            </a:r>
            <a:r>
              <a:rPr lang="en-US" altLang="zh-CN" smtClean="0">
                <a:latin typeface="Arial" panose="020B0604020202020204" pitchFamily="34" charset="0"/>
              </a:rPr>
              <a:t>)</a:t>
            </a:r>
            <a:r>
              <a:rPr lang="zh-CN" altLang="zh-CN" smtClean="0">
                <a:latin typeface="Arial" panose="020B0604020202020204" pitchFamily="34" charset="0"/>
              </a:rPr>
              <a:t>和附表</a:t>
            </a:r>
            <a:r>
              <a:rPr lang="en-US" altLang="zh-CN" smtClean="0">
                <a:latin typeface="Arial" panose="020B0604020202020204" pitchFamily="34" charset="0"/>
              </a:rPr>
              <a:t>(</a:t>
            </a:r>
            <a:r>
              <a:rPr lang="zh-CN" altLang="zh-CN" smtClean="0">
                <a:latin typeface="Arial" panose="020B0604020202020204" pitchFamily="34" charset="0"/>
              </a:rPr>
              <a:t>企业自营物流成本支付形态表</a:t>
            </a:r>
            <a:r>
              <a:rPr lang="en-US" altLang="zh-CN" smtClean="0">
                <a:latin typeface="Arial" panose="020B0604020202020204" pitchFamily="34" charset="0"/>
              </a:rPr>
              <a:t>)</a:t>
            </a:r>
            <a:r>
              <a:rPr lang="zh-CN" altLang="zh-CN" smtClean="0">
                <a:latin typeface="Arial" panose="020B0604020202020204" pitchFamily="34" charset="0"/>
              </a:rPr>
              <a:t>。</a:t>
            </a:r>
          </a:p>
          <a:p>
            <a:r>
              <a:rPr lang="en-US" altLang="zh-CN" smtClean="0">
                <a:latin typeface="Arial" panose="020B0604020202020204" pitchFamily="34" charset="0"/>
              </a:rPr>
              <a:t>1</a:t>
            </a:r>
            <a:r>
              <a:rPr lang="zh-CN" altLang="zh-CN" smtClean="0">
                <a:latin typeface="Arial" panose="020B0604020202020204" pitchFamily="34" charset="0"/>
              </a:rPr>
              <a:t>、企业物流成本主表</a:t>
            </a:r>
            <a:endParaRPr lang="en-US" altLang="zh-CN" smtClean="0">
              <a:latin typeface="Arial" panose="020B0604020202020204" pitchFamily="34" charset="0"/>
            </a:endParaRPr>
          </a:p>
          <a:p>
            <a:r>
              <a:rPr lang="zh-CN" altLang="zh-CN" smtClean="0">
                <a:latin typeface="Arial" panose="020B0604020202020204" pitchFamily="34" charset="0"/>
              </a:rPr>
              <a:t>说明：（</a:t>
            </a:r>
            <a:r>
              <a:rPr lang="en-US" altLang="zh-CN" smtClean="0">
                <a:latin typeface="Arial" panose="020B0604020202020204" pitchFamily="34" charset="0"/>
              </a:rPr>
              <a:t>1</a:t>
            </a:r>
            <a:r>
              <a:rPr lang="zh-CN" altLang="zh-CN" smtClean="0">
                <a:latin typeface="Arial" panose="020B0604020202020204" pitchFamily="34" charset="0"/>
              </a:rPr>
              <a:t>）本表编报期为月报、季报和年报。（</a:t>
            </a:r>
            <a:r>
              <a:rPr lang="en-US" altLang="zh-CN" smtClean="0">
                <a:latin typeface="Arial" panose="020B0604020202020204" pitchFamily="34" charset="0"/>
              </a:rPr>
              <a:t>2</a:t>
            </a:r>
            <a:r>
              <a:rPr lang="zh-CN" altLang="zh-CN" smtClean="0">
                <a:latin typeface="Arial" panose="020B0604020202020204" pitchFamily="34" charset="0"/>
              </a:rPr>
              <a:t>）生产企业和流通企业一般应按供应物流、企业内物流、销售物流、回收物流和废弃物物流五个范围阶段逐一进行填列。（</a:t>
            </a:r>
            <a:r>
              <a:rPr lang="en-US" altLang="zh-CN" smtClean="0">
                <a:latin typeface="Arial" panose="020B0604020202020204" pitchFamily="34" charset="0"/>
              </a:rPr>
              <a:t>3</a:t>
            </a:r>
            <a:r>
              <a:rPr lang="zh-CN" altLang="zh-CN" smtClean="0">
                <a:latin typeface="Arial" panose="020B0604020202020204" pitchFamily="34" charset="0"/>
              </a:rPr>
              <a:t>）按范围形态填列时．若某阶段未发生物流成本或有关成本项目无法归属于特定阶段的，则按实际发生阶段据实填列或填列横向合计数即可。（</a:t>
            </a:r>
            <a:r>
              <a:rPr lang="en-US" altLang="zh-CN" smtClean="0">
                <a:latin typeface="Arial" panose="020B0604020202020204" pitchFamily="34" charset="0"/>
              </a:rPr>
              <a:t>4</a:t>
            </a:r>
            <a:r>
              <a:rPr lang="zh-CN" altLang="zh-CN" smtClean="0">
                <a:latin typeface="Arial" panose="020B0604020202020204" pitchFamily="34" charset="0"/>
              </a:rPr>
              <a:t>）对于委托物流成本，若无法按物流范围进行划分但可按成本项目分别付费的，填写“物流总成本</a:t>
            </a:r>
            <a:r>
              <a:rPr lang="en-US" altLang="zh-CN" smtClean="0">
                <a:latin typeface="Arial" panose="020B0604020202020204" pitchFamily="34" charset="0"/>
              </a:rPr>
              <a:t>-</a:t>
            </a:r>
            <a:r>
              <a:rPr lang="zh-CN" altLang="zh-CN" smtClean="0">
                <a:latin typeface="Arial" panose="020B0604020202020204" pitchFamily="34" charset="0"/>
              </a:rPr>
              <a:t>委托</a:t>
            </a:r>
            <a:r>
              <a:rPr lang="en-US" altLang="zh-CN" smtClean="0">
                <a:latin typeface="Arial" panose="020B0604020202020204" pitchFamily="34" charset="0"/>
              </a:rPr>
              <a:t>-17</a:t>
            </a:r>
            <a:r>
              <a:rPr lang="zh-CN" altLang="zh-CN" smtClean="0">
                <a:latin typeface="Arial" panose="020B0604020202020204" pitchFamily="34" charset="0"/>
              </a:rPr>
              <a:t>”列的有关内容即可；若采用不分成本项目的整体计费方式付费但可划分物流范围的，则填写“物流总成本</a:t>
            </a:r>
            <a:r>
              <a:rPr lang="en-US" altLang="zh-CN" smtClean="0">
                <a:latin typeface="Arial" panose="020B0604020202020204" pitchFamily="34" charset="0"/>
              </a:rPr>
              <a:t>-14</a:t>
            </a:r>
            <a:r>
              <a:rPr lang="zh-CN" altLang="zh-CN" smtClean="0">
                <a:latin typeface="Arial" panose="020B0604020202020204" pitchFamily="34" charset="0"/>
              </a:rPr>
              <a:t>”行中与委托有关的成本即可；若既采用整体计费方式付费又无法划分物流范围的，则填写“物流总成本</a:t>
            </a:r>
            <a:r>
              <a:rPr lang="en-US" altLang="zh-CN" smtClean="0">
                <a:latin typeface="Arial" panose="020B0604020202020204" pitchFamily="34" charset="0"/>
              </a:rPr>
              <a:t>-14</a:t>
            </a:r>
            <a:r>
              <a:rPr lang="zh-CN" altLang="zh-CN" smtClean="0">
                <a:latin typeface="Arial" panose="020B0604020202020204" pitchFamily="34" charset="0"/>
              </a:rPr>
              <a:t>”行与“物流总成本</a:t>
            </a:r>
            <a:r>
              <a:rPr lang="en-US" altLang="zh-CN" smtClean="0">
                <a:latin typeface="Arial" panose="020B0604020202020204" pitchFamily="34" charset="0"/>
              </a:rPr>
              <a:t>-</a:t>
            </a:r>
            <a:r>
              <a:rPr lang="zh-CN" altLang="zh-CN" smtClean="0">
                <a:latin typeface="Arial" panose="020B0604020202020204" pitchFamily="34" charset="0"/>
              </a:rPr>
              <a:t>委托</a:t>
            </a:r>
            <a:r>
              <a:rPr lang="en-US" altLang="zh-CN" smtClean="0">
                <a:latin typeface="Arial" panose="020B0604020202020204" pitchFamily="34" charset="0"/>
              </a:rPr>
              <a:t>-17</a:t>
            </a:r>
            <a:r>
              <a:rPr lang="zh-CN" altLang="zh-CN" smtClean="0">
                <a:latin typeface="Arial" panose="020B0604020202020204" pitchFamily="34" charset="0"/>
              </a:rPr>
              <a:t>”列交界位置的成本即可。（</a:t>
            </a:r>
            <a:r>
              <a:rPr lang="en-US" altLang="zh-CN" smtClean="0">
                <a:latin typeface="Arial" panose="020B0604020202020204" pitchFamily="34" charset="0"/>
              </a:rPr>
              <a:t>5</a:t>
            </a:r>
            <a:r>
              <a:rPr lang="zh-CN" altLang="zh-CN" smtClean="0">
                <a:latin typeface="Arial" panose="020B0604020202020204" pitchFamily="34" charset="0"/>
              </a:rPr>
              <a:t>）在上述（</a:t>
            </a:r>
            <a:r>
              <a:rPr lang="en-US" altLang="zh-CN" smtClean="0">
                <a:latin typeface="Arial" panose="020B0604020202020204" pitchFamily="34" charset="0"/>
              </a:rPr>
              <a:t>3</a:t>
            </a:r>
            <a:r>
              <a:rPr lang="zh-CN" altLang="zh-CN" smtClean="0">
                <a:latin typeface="Arial" panose="020B0604020202020204" pitchFamily="34" charset="0"/>
              </a:rPr>
              <a:t>）和（</a:t>
            </a:r>
            <a:r>
              <a:rPr lang="en-US" altLang="zh-CN" smtClean="0">
                <a:latin typeface="Arial" panose="020B0604020202020204" pitchFamily="34" charset="0"/>
              </a:rPr>
              <a:t>4</a:t>
            </a:r>
            <a:r>
              <a:rPr lang="zh-CN" altLang="zh-CN" smtClean="0">
                <a:latin typeface="Arial" panose="020B0604020202020204" pitchFamily="34" charset="0"/>
              </a:rPr>
              <a:t>）中直接填写“物流总成本”有关内容的，应对其内容在表后做备注说明。（</a:t>
            </a:r>
            <a:r>
              <a:rPr lang="en-US" altLang="zh-CN" smtClean="0">
                <a:latin typeface="Arial" panose="020B0604020202020204" pitchFamily="34" charset="0"/>
              </a:rPr>
              <a:t>6</a:t>
            </a:r>
            <a:r>
              <a:rPr lang="zh-CN" altLang="zh-CN" smtClean="0">
                <a:latin typeface="Arial" panose="020B0604020202020204" pitchFamily="34" charset="0"/>
              </a:rPr>
              <a:t>）对于物流企业，不需按物流范围进行填列，按成本项目及成本支付形态填写物流成本即可。</a:t>
            </a:r>
          </a:p>
          <a:p>
            <a:r>
              <a:rPr lang="en-US" altLang="zh-CN" smtClean="0">
                <a:latin typeface="Arial" panose="020B0604020202020204" pitchFamily="34" charset="0"/>
              </a:rPr>
              <a:t>2</a:t>
            </a:r>
            <a:r>
              <a:rPr lang="zh-CN" altLang="zh-CN" smtClean="0">
                <a:latin typeface="Arial" panose="020B0604020202020204" pitchFamily="34" charset="0"/>
              </a:rPr>
              <a:t>、企业物流成本附表</a:t>
            </a:r>
            <a:endParaRPr lang="en-US" altLang="zh-CN" smtClean="0">
              <a:latin typeface="Arial" panose="020B0604020202020204" pitchFamily="34" charset="0"/>
            </a:endParaRPr>
          </a:p>
          <a:p>
            <a:r>
              <a:rPr lang="zh-CN" altLang="zh-CN" smtClean="0">
                <a:latin typeface="Arial" panose="020B0604020202020204" pitchFamily="34" charset="0"/>
              </a:rPr>
              <a:t>说明：（</a:t>
            </a:r>
            <a:r>
              <a:rPr lang="en-US" altLang="zh-CN" smtClean="0">
                <a:latin typeface="Arial" panose="020B0604020202020204" pitchFamily="34" charset="0"/>
              </a:rPr>
              <a:t>1</a:t>
            </a:r>
            <a:r>
              <a:rPr lang="zh-CN" altLang="zh-CN" smtClean="0">
                <a:latin typeface="Arial" panose="020B0604020202020204" pitchFamily="34" charset="0"/>
              </a:rPr>
              <a:t>）本表编报期为月报、季报和年报。（</a:t>
            </a:r>
            <a:r>
              <a:rPr lang="en-US" altLang="zh-CN" smtClean="0">
                <a:latin typeface="Arial" panose="020B0604020202020204" pitchFamily="34" charset="0"/>
              </a:rPr>
              <a:t>2</a:t>
            </a:r>
            <a:r>
              <a:rPr lang="zh-CN" altLang="zh-CN" smtClean="0">
                <a:latin typeface="Arial" panose="020B0604020202020204" pitchFamily="34" charset="0"/>
              </a:rPr>
              <a:t>）对于运输成本、仓储成本、装卸搬运成本、物流信息成本和物流管理成本，对应的支付形态一般为人工费、维护费和一般经费；对于包装成本、流通加工成本，对应的支付形态一般为材料费、人工费、维护费和一般经费；对于流动资金占用成本、存货风险成本和存货保险成本，对应的支付形态一般为特别经费。（</a:t>
            </a:r>
            <a:r>
              <a:rPr lang="en-US" altLang="zh-CN" smtClean="0">
                <a:latin typeface="Arial" panose="020B0604020202020204" pitchFamily="34" charset="0"/>
              </a:rPr>
              <a:t>3</a:t>
            </a:r>
            <a:r>
              <a:rPr lang="zh-CN" altLang="zh-CN" smtClean="0">
                <a:latin typeface="Arial" panose="020B0604020202020204" pitchFamily="34" charset="0"/>
              </a:rPr>
              <a:t>）凡成本项目中各明细项目有相应支付形态的，均需填写；无相应支付形态的，则不填写。</a:t>
            </a:r>
          </a:p>
          <a:p>
            <a:endParaRPr lang="zh-CN" altLang="zh-CN" smtClean="0">
              <a:latin typeface="Arial" panose="020B0604020202020204" pitchFamily="34" charset="0"/>
            </a:endParaRPr>
          </a:p>
          <a:p>
            <a:endParaRPr lang="zh-CN" altLang="zh-CN" smtClean="0">
              <a:latin typeface="Arial" panose="020B0604020202020204" pitchFamily="34" charset="0"/>
            </a:endParaRPr>
          </a:p>
        </p:txBody>
      </p:sp>
      <p:sp>
        <p:nvSpPr>
          <p:cNvPr id="419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54B9ADF-C22D-4D20-9287-476CD489E885}" type="slidenum">
              <a:rPr lang="en-US" altLang="zh-CN" smtClean="0"/>
              <a:pPr/>
              <a:t>19</a:t>
            </a:fld>
            <a:endParaRPr lang="en-US" altLang="zh-CN" smtClean="0"/>
          </a:p>
        </p:txBody>
      </p:sp>
    </p:spTree>
    <p:extLst>
      <p:ext uri="{BB962C8B-B14F-4D97-AF65-F5344CB8AC3E}">
        <p14:creationId xmlns:p14="http://schemas.microsoft.com/office/powerpoint/2010/main" val="28397959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a:ln/>
        </p:spPr>
      </p:sp>
      <p:sp>
        <p:nvSpPr>
          <p:cNvPr id="4403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制造成本法是制造企业传统的成本核算方法。该核算方法将企业一定期间的费用划分为为产品生产而发生的生产费用和与产品生产过程无关的期间费用两部分。只有生产费用才能最终计入产品的成本，而期间费用则计入当期损益，与当期产品成本的计算无关。</a:t>
            </a:r>
          </a:p>
          <a:p>
            <a:endParaRPr lang="zh-CN" altLang="en-US" smtClean="0">
              <a:latin typeface="Arial" panose="020B0604020202020204" pitchFamily="34" charset="0"/>
            </a:endParaRPr>
          </a:p>
        </p:txBody>
      </p:sp>
      <p:sp>
        <p:nvSpPr>
          <p:cNvPr id="4403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7970F26-20A0-4834-B549-186DB193E933}" type="slidenum">
              <a:rPr lang="en-US" altLang="zh-CN" smtClean="0"/>
              <a:pPr/>
              <a:t>20</a:t>
            </a:fld>
            <a:endParaRPr lang="en-US" altLang="zh-CN" smtClean="0"/>
          </a:p>
        </p:txBody>
      </p:sp>
    </p:spTree>
    <p:extLst>
      <p:ext uri="{BB962C8B-B14F-4D97-AF65-F5344CB8AC3E}">
        <p14:creationId xmlns:p14="http://schemas.microsoft.com/office/powerpoint/2010/main" val="17401637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a:ln/>
        </p:spPr>
      </p:sp>
      <p:sp>
        <p:nvSpPr>
          <p:cNvPr id="460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制造成本法将企业的产品制造成本划分为三个基本项目，即直接材料、直接人工和制造费用。再根据直接费用直接计入产品制造成本，间接费用分配计入产品制造成本的原则，对所发生的制造费用按一定的标准分配计入到相应的成本对象中去。常用的分配制造费用的标准有：生产工时、机器工时、定额工时、直接人工等；最后分别汇总计算各种产品的总成本和单位成本。</a:t>
            </a:r>
          </a:p>
          <a:p>
            <a:endParaRPr lang="zh-CN" altLang="en-US" smtClean="0">
              <a:latin typeface="Arial" panose="020B0604020202020204" pitchFamily="34" charset="0"/>
            </a:endParaRPr>
          </a:p>
        </p:txBody>
      </p:sp>
      <p:sp>
        <p:nvSpPr>
          <p:cNvPr id="460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655B05C-3F12-4E94-839F-066DFA7C4511}" type="slidenum">
              <a:rPr lang="en-US" altLang="zh-CN" smtClean="0"/>
              <a:pPr/>
              <a:t>21</a:t>
            </a:fld>
            <a:endParaRPr lang="en-US" altLang="zh-CN" smtClean="0"/>
          </a:p>
        </p:txBody>
      </p:sp>
    </p:spTree>
    <p:extLst>
      <p:ext uri="{BB962C8B-B14F-4D97-AF65-F5344CB8AC3E}">
        <p14:creationId xmlns:p14="http://schemas.microsoft.com/office/powerpoint/2010/main" val="23498827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481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１）对所发生的费用进行审核，确定这些费用是否符合规定的成本开支范围，并在此基础上确定计入产品成本的费用和应计入各项期间费用的数额。</a:t>
            </a:r>
          </a:p>
          <a:p>
            <a:r>
              <a:rPr lang="zh-CN" altLang="zh-CN" smtClean="0">
                <a:latin typeface="Arial" panose="020B0604020202020204" pitchFamily="34" charset="0"/>
              </a:rPr>
              <a:t>（２）将应计入产品成本的各项费用，区分为应计入本月产品成本的费用和应当由其他月份产品负担的费用。</a:t>
            </a:r>
          </a:p>
          <a:p>
            <a:r>
              <a:rPr lang="zh-CN" altLang="zh-CN" smtClean="0">
                <a:latin typeface="Arial" panose="020B0604020202020204" pitchFamily="34" charset="0"/>
              </a:rPr>
              <a:t>（３）将每个月应计入产品生产成本的生产费用，在各种产品之间进行分配和归集，计算各种产品的成本。</a:t>
            </a:r>
          </a:p>
          <a:p>
            <a:r>
              <a:rPr lang="zh-CN" altLang="zh-CN" smtClean="0">
                <a:latin typeface="Arial" panose="020B0604020202020204" pitchFamily="34" charset="0"/>
              </a:rPr>
              <a:t>（４）将既有完工产品又有在产品的产品成本，在完工产品和期末在产品之间进行分配和归集，并计算出完工产品总成本和单位成本。</a:t>
            </a:r>
          </a:p>
          <a:p>
            <a:endParaRPr lang="zh-CN" altLang="en-US" smtClean="0">
              <a:latin typeface="Arial" panose="020B0604020202020204" pitchFamily="34" charset="0"/>
            </a:endParaRPr>
          </a:p>
        </p:txBody>
      </p:sp>
      <p:sp>
        <p:nvSpPr>
          <p:cNvPr id="481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BF37BEC-D13E-4204-A8AF-0A2493764028}" type="slidenum">
              <a:rPr lang="en-US" altLang="zh-CN" smtClean="0"/>
              <a:pPr/>
              <a:t>22</a:t>
            </a:fld>
            <a:endParaRPr lang="en-US" altLang="zh-CN" smtClean="0"/>
          </a:p>
        </p:txBody>
      </p:sp>
    </p:spTree>
    <p:extLst>
      <p:ext uri="{BB962C8B-B14F-4D97-AF65-F5344CB8AC3E}">
        <p14:creationId xmlns:p14="http://schemas.microsoft.com/office/powerpoint/2010/main" val="20560932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501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了解制造成本法基本原理、基本程序及其常用的产品成本计算具体方法，有助于认识制造成本法的特点与局限性；有助于厘清产品成本计算方法与物流成本计算方法之间的关联；有助于理解并掌握更为优越的成本计算法（如作业成本法），并将其推广运用于物流成本的计算上；此外，在计算物流成本时，可以选择性地借鉴与运用制造成本法。</a:t>
            </a:r>
          </a:p>
          <a:p>
            <a:endParaRPr lang="zh-CN" altLang="en-US" smtClean="0">
              <a:latin typeface="Arial" panose="020B0604020202020204" pitchFamily="34" charset="0"/>
            </a:endParaRPr>
          </a:p>
        </p:txBody>
      </p:sp>
      <p:sp>
        <p:nvSpPr>
          <p:cNvPr id="501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50A1831-3D4A-470A-A4F4-D98A65F58CD0}" type="slidenum">
              <a:rPr lang="en-US" altLang="zh-CN" smtClean="0"/>
              <a:pPr/>
              <a:t>23</a:t>
            </a:fld>
            <a:endParaRPr lang="en-US" altLang="zh-CN" smtClean="0"/>
          </a:p>
        </p:txBody>
      </p:sp>
    </p:spTree>
    <p:extLst>
      <p:ext uri="{BB962C8B-B14F-4D97-AF65-F5344CB8AC3E}">
        <p14:creationId xmlns:p14="http://schemas.microsoft.com/office/powerpoint/2010/main" val="5540721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当前，由于受我国会计制度所限，使得我国企业物流成本核算方法缺位。在企业现行成本核算体系中，只有支付给外部运输机构或仓储机构的这些显性的外付费用可直接从会计核算资料中获取得到。实际上这些显性的物流费用在整个物流费用中犹如裸露水面上的冰山，所占整体的比例很小，并不具有核算意义。</a:t>
            </a:r>
          </a:p>
          <a:p>
            <a:r>
              <a:rPr lang="zh-CN" altLang="zh-CN" smtClean="0">
                <a:latin typeface="Arial" panose="020B0604020202020204" pitchFamily="34" charset="0"/>
              </a:rPr>
              <a:t>企业自营物流基础设施的建设费和营运费、企业自营车辆的费用、自营装卸的费用、自营包装的费用以及物流信息费用、物流管理费用等等各种大量的、隐性的物流费用，按照现行的企业会计制度的要求，直接计入存货成本、产品成本、制造费用或管理费用，企业无须对这些物流费用单独进行核算。从企业自身需求来看，各个企业对物流成本的计算要素认识不一，使得计算结果可比性差。企业物流成本的计算要素的确认“因人而异”，具有较大弹性。</a:t>
            </a:r>
          </a:p>
          <a:p>
            <a:r>
              <a:rPr lang="en-US" altLang="zh-CN" smtClean="0">
                <a:latin typeface="Arial" panose="020B0604020202020204" pitchFamily="34" charset="0"/>
              </a:rPr>
              <a:t>1</a:t>
            </a:r>
            <a:r>
              <a:rPr lang="zh-CN" altLang="zh-CN" smtClean="0">
                <a:latin typeface="Arial" panose="020B0604020202020204" pitchFamily="34" charset="0"/>
              </a:rPr>
              <a:t>．物流成本的计算范围过于宽泛</a:t>
            </a:r>
          </a:p>
          <a:p>
            <a:r>
              <a:rPr lang="zh-CN" altLang="zh-CN" smtClean="0">
                <a:latin typeface="Arial" panose="020B0604020202020204" pitchFamily="34" charset="0"/>
              </a:rPr>
              <a:t>企业物流成本的计算范围包括原材料物流、工厂内部物流、从工厂到仓库和配送中心的物流、从配送中心到用户的物流等。如此之大的范围，涉及的企业内部诸多单位或部门，牵涉的面也很广，很容易漏掉其中的某一部分，物流成本计算难免错漏。</a:t>
            </a:r>
          </a:p>
          <a:p>
            <a:r>
              <a:rPr lang="en-US" altLang="zh-CN" smtClean="0">
                <a:latin typeface="Arial" panose="020B0604020202020204" pitchFamily="34" charset="0"/>
              </a:rPr>
              <a:t>2</a:t>
            </a:r>
            <a:r>
              <a:rPr lang="zh-CN" altLang="zh-CN" smtClean="0">
                <a:latin typeface="Arial" panose="020B0604020202020204" pitchFamily="34" charset="0"/>
              </a:rPr>
              <a:t>．物流成本计算对象维度众多</a:t>
            </a:r>
          </a:p>
          <a:p>
            <a:r>
              <a:rPr lang="zh-CN" altLang="zh-CN" smtClean="0">
                <a:latin typeface="Arial" panose="020B0604020202020204" pitchFamily="34" charset="0"/>
              </a:rPr>
              <a:t>企业物流成本既可将物流不同环节做为成本计算对象，又可以将物流活动的不同范围做为成本计算对象，还可以将物流成本的不同支付形态做为成本计算对象。并且这三个维度的成本计算对象还可以层层细化到不同的产品、不同的内部单位、不同的劳务作业、不同的运载工具、不同的存储地点或不同的客户等更多的维度上。</a:t>
            </a:r>
          </a:p>
          <a:p>
            <a:r>
              <a:rPr lang="zh-CN" altLang="zh-CN" smtClean="0">
                <a:latin typeface="Arial" panose="020B0604020202020204" pitchFamily="34" charset="0"/>
              </a:rPr>
              <a:t>对于这种多维度的成本计算对象，企业可根据自身情况或自身需要，对其进行归并与取舍。比如，在运输、保管、包装、装卸以及信息等各物流环节中，以哪些环节作为某企业的物流成本计算对象？该企业如果只计运输费用和保管费用，不计其他费用；或将运输环节与装卸环节加以合并来计算运输成本等等，物流成本的计算结果将各有不同。</a:t>
            </a:r>
          </a:p>
          <a:p>
            <a:r>
              <a:rPr lang="en-US" altLang="zh-CN" smtClean="0">
                <a:latin typeface="Arial" panose="020B0604020202020204" pitchFamily="34" charset="0"/>
              </a:rPr>
              <a:t>3</a:t>
            </a:r>
            <a:r>
              <a:rPr lang="zh-CN" altLang="zh-CN" smtClean="0">
                <a:latin typeface="Arial" panose="020B0604020202020204" pitchFamily="34" charset="0"/>
              </a:rPr>
              <a:t>．物流成本的计算要素归集难度大</a:t>
            </a:r>
          </a:p>
          <a:p>
            <a:r>
              <a:rPr lang="zh-CN" altLang="zh-CN" smtClean="0">
                <a:latin typeface="Arial" panose="020B0604020202020204" pitchFamily="34" charset="0"/>
              </a:rPr>
              <a:t>选择哪些费用列入物流成本，也是物流成本计算所面临的问题。比如，向外部支付的运输费、保管费、装卸费等费用一般都容易列入物流成本，但是本企业内部发生的物流费用，如与物流相关的人工费、物流设施建设费、设备购置费、折旧费、维修费、电费、燃料费等隐性物流费用，高度分散于各会计账户中，如何将其合理地择选出来，并按成本计算对象加以归集，其难度很大。</a:t>
            </a:r>
          </a:p>
          <a:p>
            <a:r>
              <a:rPr lang="zh-CN" altLang="zh-CN" smtClean="0">
                <a:latin typeface="Arial" panose="020B0604020202020204" pitchFamily="34" charset="0"/>
              </a:rPr>
              <a:t>由于物流成本大部分发生在企业内部，而且范围大、流通环节多、涉及的单位较多，因此，许多已经发生的物流费用在具体分解时存在很大的困难。现行会计制度通常将一些应计入物流成本的费用，如仓储保管费用、仓储办公费用、仓储物资的合理损耗等计入企业的经营管理费用；同时，将物资采购中发生的物资运输费用、保险费用、合理损耗、装卸费用、挑选整理费用等计入物资采购成本。如果要择选或分解这些被不经意隐藏的费用，在操作上也存在很大的难度，操作成本较高。</a:t>
            </a:r>
          </a:p>
          <a:p>
            <a:endParaRPr lang="zh-CN" altLang="en-US" smtClean="0">
              <a:latin typeface="Arial" panose="020B0604020202020204" pitchFamily="34" charset="0"/>
            </a:endParaRPr>
          </a:p>
          <a:p>
            <a:endParaRPr lang="zh-CN" altLang="en-US" smtClean="0">
              <a:latin typeface="Arial" panose="020B0604020202020204" pitchFamily="34" charset="0"/>
            </a:endParaRPr>
          </a:p>
        </p:txBody>
      </p:sp>
      <p:sp>
        <p:nvSpPr>
          <p:cNvPr id="143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E5F34CD6-4622-43B0-891A-CC5795BF1EDA}" type="slidenum">
              <a:rPr lang="en-US" altLang="zh-CN" smtClean="0"/>
              <a:pPr/>
              <a:t>4</a:t>
            </a:fld>
            <a:endParaRPr lang="en-US" altLang="zh-CN" smtClean="0"/>
          </a:p>
        </p:txBody>
      </p:sp>
    </p:spTree>
    <p:extLst>
      <p:ext uri="{BB962C8B-B14F-4D97-AF65-F5344CB8AC3E}">
        <p14:creationId xmlns:p14="http://schemas.microsoft.com/office/powerpoint/2010/main" val="34545523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a:ln/>
        </p:spPr>
      </p:sp>
      <p:sp>
        <p:nvSpPr>
          <p:cNvPr id="522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在实际当中，按现行会计制度和会计准则要求，企业较为常用的、适应不同生产组织和工艺过程特点以及成本管理需要的产品成本计算方法，主要有下述几种。</a:t>
            </a:r>
          </a:p>
        </p:txBody>
      </p:sp>
      <p:sp>
        <p:nvSpPr>
          <p:cNvPr id="522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9FE4ACE1-8BD2-4BA1-9E56-51A5589AC849}" type="slidenum">
              <a:rPr lang="en-US" altLang="zh-CN" smtClean="0"/>
              <a:pPr/>
              <a:t>24</a:t>
            </a:fld>
            <a:endParaRPr lang="en-US" altLang="zh-CN" smtClean="0"/>
          </a:p>
        </p:txBody>
      </p:sp>
    </p:spTree>
    <p:extLst>
      <p:ext uri="{BB962C8B-B14F-4D97-AF65-F5344CB8AC3E}">
        <p14:creationId xmlns:p14="http://schemas.microsoft.com/office/powerpoint/2010/main" val="9103945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品种法的计算程序如下：</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按产品品种设置成本明细账（即成本计算单），并按各成本项目设置费用专栏。</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编制各种费用要素分配明细表，对于各种产品发生的直接费用，如直接耗用的原材料、生产工人工资等，按各种产品计入各自的产品成本明细账；对于间接费用，则应选择适当的分配标准按照相应的分配方法进行分配，计入各受益的产品成本明细账中。当然，从对成本责任单位考核与评价角度，对于间接费用也可单独进行计算，不再以分配的形式计入产品或劳务作业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月末将归集在各产品成本明细账中的费用汇总，如果月末没有在产品，其汇总的费用即是完工产品总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4</a:t>
            </a:r>
            <a:r>
              <a:rPr lang="zh-CN" altLang="en-US" smtClean="0">
                <a:latin typeface="Arial" panose="020B0604020202020204" pitchFamily="34" charset="0"/>
              </a:rPr>
              <a:t>）根据总成本与产品产量计算该产品的单位成本。</a:t>
            </a:r>
          </a:p>
          <a:p>
            <a:endParaRPr lang="zh-CN" altLang="en-US" smtClean="0">
              <a:latin typeface="Arial" panose="020B0604020202020204" pitchFamily="34" charset="0"/>
            </a:endParaRPr>
          </a:p>
        </p:txBody>
      </p:sp>
      <p:sp>
        <p:nvSpPr>
          <p:cNvPr id="5632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474C95-D320-4048-9099-65958CC63F9F}" type="slidenum">
              <a:rPr lang="en-US" altLang="zh-CN" smtClean="0"/>
              <a:pPr/>
              <a:t>27</a:t>
            </a:fld>
            <a:endParaRPr lang="en-US" altLang="zh-CN" smtClean="0"/>
          </a:p>
        </p:txBody>
      </p:sp>
    </p:spTree>
    <p:extLst>
      <p:ext uri="{BB962C8B-B14F-4D97-AF65-F5344CB8AC3E}">
        <p14:creationId xmlns:p14="http://schemas.microsoft.com/office/powerpoint/2010/main" val="17333868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a:ln/>
        </p:spPr>
      </p:sp>
      <p:sp>
        <p:nvSpPr>
          <p:cNvPr id="6041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分批法的计算程序如下：</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以产品的批别设置成本计算单。</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按批别归集和分配直接费用和间接费用，对于间接费用可按一定的方法分配给所受益的产品批别，从对成本责任单位考核与评价角度，对于间接费用也可单独进行计算，不再以分配的形式计入产品或劳务作业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月末汇总完工产品成本计算单中所归集的各项生产费用，即为某批完工产品的总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4</a:t>
            </a:r>
            <a:r>
              <a:rPr lang="zh-CN" altLang="en-US" smtClean="0">
                <a:latin typeface="Arial" panose="020B0604020202020204" pitchFamily="34" charset="0"/>
              </a:rPr>
              <a:t>）据总成本和该批完工产品产量计算其单位成本。</a:t>
            </a:r>
          </a:p>
          <a:p>
            <a:endParaRPr lang="zh-CN" altLang="en-US" smtClean="0">
              <a:latin typeface="Arial" panose="020B0604020202020204" pitchFamily="34" charset="0"/>
            </a:endParaRPr>
          </a:p>
        </p:txBody>
      </p:sp>
      <p:sp>
        <p:nvSpPr>
          <p:cNvPr id="6042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BF8709AF-EB50-44A8-A2C0-F4E47C9C8EA4}" type="slidenum">
              <a:rPr lang="en-US" altLang="zh-CN" smtClean="0"/>
              <a:pPr/>
              <a:t>30</a:t>
            </a:fld>
            <a:endParaRPr lang="en-US" altLang="zh-CN" smtClean="0"/>
          </a:p>
        </p:txBody>
      </p:sp>
    </p:spTree>
    <p:extLst>
      <p:ext uri="{BB962C8B-B14F-4D97-AF65-F5344CB8AC3E}">
        <p14:creationId xmlns:p14="http://schemas.microsoft.com/office/powerpoint/2010/main" val="31395448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a:ln/>
        </p:spPr>
      </p:sp>
      <p:sp>
        <p:nvSpPr>
          <p:cNvPr id="645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分步法的一般程序如下：</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按各生产步骤结合该生产步骤所生产的产品品种设置成本计算单。</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各步骤发生的用于产品生产并能够具体到某种产品的直接费用，应直接计入该步骤该种产品成本计算单相应的成本项目中；对于不能直接计入产品成本的间接费用，可按一定方法，分配计入各步骤的产品成本计算单中。</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月末根据各步骤各种产品成本计算单所汇集的生产费用，采用适当的方法在各步骤的完工产品与在产品之间进行分配，以计算各步骤完工产品成本与月末在产品成本。</a:t>
            </a:r>
          </a:p>
          <a:p>
            <a:pPr eaLnBrk="1" hangingPunct="1"/>
            <a:r>
              <a:rPr lang="zh-CN" altLang="en-US" smtClean="0">
                <a:latin typeface="Arial" panose="020B0604020202020204" pitchFamily="34" charset="0"/>
              </a:rPr>
              <a:t>（</a:t>
            </a:r>
            <a:r>
              <a:rPr lang="en-US" altLang="zh-CN" smtClean="0">
                <a:latin typeface="Arial" panose="020B0604020202020204" pitchFamily="34" charset="0"/>
              </a:rPr>
              <a:t>4</a:t>
            </a:r>
            <a:r>
              <a:rPr lang="zh-CN" altLang="en-US" smtClean="0">
                <a:latin typeface="Arial" panose="020B0604020202020204" pitchFamily="34" charset="0"/>
              </a:rPr>
              <a:t>）据完工产品产量与总成本，计算出完工产品的单位成本。</a:t>
            </a:r>
            <a:endParaRPr lang="en-US" altLang="zh-CN" smtClean="0">
              <a:latin typeface="Arial" panose="020B0604020202020204" pitchFamily="34" charset="0"/>
            </a:endParaRPr>
          </a:p>
          <a:p>
            <a:pPr eaLnBrk="1" hangingPunct="1"/>
            <a:r>
              <a:rPr lang="zh-CN" altLang="zh-CN" smtClean="0">
                <a:latin typeface="Arial" panose="020B0604020202020204" pitchFamily="34" charset="0"/>
              </a:rPr>
              <a:t>分步法适用于大量大批多步骤的工业生产企业，也适用于多环节、多功能、综合性营运的物流企业。两者不同之处在于：前者在月末时须计算在产品成本；后者因其产品通常为劳务作业，故无须计算在产品成本。</a:t>
            </a:r>
          </a:p>
          <a:p>
            <a:pPr eaLnBrk="1" hangingPunct="1"/>
            <a:endParaRPr lang="zh-CN" altLang="en-US" smtClean="0">
              <a:latin typeface="Arial" panose="020B0604020202020204" pitchFamily="34" charset="0"/>
            </a:endParaRPr>
          </a:p>
          <a:p>
            <a:endParaRPr lang="zh-CN" altLang="en-US" smtClean="0">
              <a:latin typeface="Arial" panose="020B0604020202020204" pitchFamily="34" charset="0"/>
            </a:endParaRPr>
          </a:p>
        </p:txBody>
      </p:sp>
      <p:sp>
        <p:nvSpPr>
          <p:cNvPr id="645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507F760-D044-4AFE-9AF1-A590D8934246}" type="slidenum">
              <a:rPr lang="en-US" altLang="zh-CN" smtClean="0"/>
              <a:pPr/>
              <a:t>33</a:t>
            </a:fld>
            <a:endParaRPr lang="en-US" altLang="zh-CN" smtClean="0"/>
          </a:p>
        </p:txBody>
      </p:sp>
    </p:spTree>
    <p:extLst>
      <p:ext uri="{BB962C8B-B14F-4D97-AF65-F5344CB8AC3E}">
        <p14:creationId xmlns:p14="http://schemas.microsoft.com/office/powerpoint/2010/main" val="375582907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smtClean="0">
                <a:latin typeface="Arial" panose="020B0604020202020204" pitchFamily="34" charset="0"/>
              </a:rPr>
              <a:t>定额成本法是以产品的定额成本为基础，及时揭示生产耗费脱离定额的差异，并根据定额成本、定额差异和定额变动计算产品实际成本的一种方法。定额成本法把产品成本的计划、控制、核算和分析结合在一起，以便随时控制、监督生产耗费的发生，促使企业以定额成本为控制限度，降低成本，节约耗费。定额成本法不仅是一种产品成本的计算方法，更重要的还是一种对产品成本进行直接控制与管理的方法。</a:t>
            </a:r>
          </a:p>
          <a:p>
            <a:endParaRPr lang="zh-CN" altLang="en-US" smtClean="0">
              <a:latin typeface="Arial" panose="020B0604020202020204" pitchFamily="34" charset="0"/>
            </a:endParaRPr>
          </a:p>
          <a:p>
            <a:endParaRPr lang="zh-CN" altLang="en-US" smtClean="0">
              <a:latin typeface="Arial" panose="020B0604020202020204" pitchFamily="34" charset="0"/>
            </a:endParaRPr>
          </a:p>
        </p:txBody>
      </p:sp>
      <p:sp>
        <p:nvSpPr>
          <p:cNvPr id="665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D3A4FB1-F597-4E17-8E1D-C0B7198A9AA2}" type="slidenum">
              <a:rPr lang="en-US" altLang="zh-CN" smtClean="0"/>
              <a:pPr/>
              <a:t>34</a:t>
            </a:fld>
            <a:endParaRPr lang="en-US" altLang="zh-CN" smtClean="0"/>
          </a:p>
        </p:txBody>
      </p:sp>
    </p:spTree>
    <p:extLst>
      <p:ext uri="{BB962C8B-B14F-4D97-AF65-F5344CB8AC3E}">
        <p14:creationId xmlns:p14="http://schemas.microsoft.com/office/powerpoint/2010/main" val="18966130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a:ln/>
        </p:spPr>
      </p:sp>
      <p:sp>
        <p:nvSpPr>
          <p:cNvPr id="686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定额成本法的特点表现在以下几个方面：</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在事前需要制定产品的消耗定额、耗费定额和产品的定额成本作为成本控制的依据。</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在生产耗费发生的当时，将符合定额的耗费和发生的差异分别核算，包括脱离现行定额的差异核算、材料成本差异的核算和定额变动差异的核算。</a:t>
            </a:r>
          </a:p>
          <a:p>
            <a:r>
              <a:rPr lang="zh-CN" altLang="zh-CN" smtClean="0">
                <a:latin typeface="Arial" panose="020B0604020202020204" pitchFamily="34" charset="0"/>
              </a:rPr>
              <a:t>（</a:t>
            </a:r>
            <a:r>
              <a:rPr lang="en-US" altLang="zh-CN" smtClean="0">
                <a:latin typeface="Arial" panose="020B0604020202020204" pitchFamily="34" charset="0"/>
              </a:rPr>
              <a:t>3</a:t>
            </a:r>
            <a:r>
              <a:rPr lang="zh-CN" altLang="zh-CN" smtClean="0">
                <a:latin typeface="Arial" panose="020B0604020202020204" pitchFamily="34" charset="0"/>
              </a:rPr>
              <a:t>）月末在定额成本的基础上加减各种差异，计算产品的实际成本。</a:t>
            </a:r>
          </a:p>
          <a:p>
            <a:r>
              <a:rPr lang="zh-CN" altLang="zh-CN" smtClean="0">
                <a:latin typeface="Arial" panose="020B0604020202020204" pitchFamily="34" charset="0"/>
              </a:rPr>
              <a:t>（</a:t>
            </a:r>
            <a:r>
              <a:rPr lang="en-US" altLang="zh-CN" smtClean="0">
                <a:latin typeface="Arial" panose="020B0604020202020204" pitchFamily="34" charset="0"/>
              </a:rPr>
              <a:t>4</a:t>
            </a:r>
            <a:r>
              <a:rPr lang="zh-CN" altLang="zh-CN" smtClean="0">
                <a:latin typeface="Arial" panose="020B0604020202020204" pitchFamily="34" charset="0"/>
              </a:rPr>
              <a:t>）定额成本法必须与成本计算的品种法、分批法和分步法等基本方法结合运用，因为它不是一种独立的成本计算方法。</a:t>
            </a:r>
          </a:p>
          <a:p>
            <a:endParaRPr lang="zh-CN" altLang="en-US" smtClean="0">
              <a:latin typeface="Arial" panose="020B0604020202020204" pitchFamily="34" charset="0"/>
            </a:endParaRPr>
          </a:p>
        </p:txBody>
      </p:sp>
      <p:sp>
        <p:nvSpPr>
          <p:cNvPr id="686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DB0194E6-625A-411E-8105-5374A900FDA0}" type="slidenum">
              <a:rPr lang="en-US" altLang="zh-CN" smtClean="0"/>
              <a:pPr/>
              <a:t>35</a:t>
            </a:fld>
            <a:endParaRPr lang="en-US" altLang="zh-CN" smtClean="0"/>
          </a:p>
        </p:txBody>
      </p:sp>
    </p:spTree>
    <p:extLst>
      <p:ext uri="{BB962C8B-B14F-4D97-AF65-F5344CB8AC3E}">
        <p14:creationId xmlns:p14="http://schemas.microsoft.com/office/powerpoint/2010/main" val="6317456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a:ln/>
        </p:spPr>
      </p:sp>
      <p:sp>
        <p:nvSpPr>
          <p:cNvPr id="706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以产品的各项现行消耗定额为依据计算产品的定额成本。采用定额成本法计算产品成本，应首先制定产品的原材料、动力、工时等消耗定额，并根据各项消耗定额和原材料的计划单价、计划的工资额（计划每小时生产工资）或计件工资单价、计划制造费用额（计划每小时制造费）等资料，计算产品的各项耗费定额和产品的单位定额成本。产品单位定额成本的制定，一般先制定零件的定额成本，然后再汇总计算部件的定额成本，最后再汇总制定产品的定额成本。编制产品定额成本表时，所采用的成本项目和成本计算方法，应该与编制计划成本、计算实际成本时所采用的成本项目和成本计算方法一致，便于成本考核和成本分析。 （</a:t>
            </a:r>
            <a:r>
              <a:rPr lang="en-US" altLang="zh-CN" smtClean="0">
                <a:latin typeface="Arial" panose="020B0604020202020204" pitchFamily="34" charset="0"/>
              </a:rPr>
              <a:t>2</a:t>
            </a:r>
            <a:r>
              <a:rPr lang="zh-CN" altLang="en-US" smtClean="0">
                <a:latin typeface="Arial" panose="020B0604020202020204" pitchFamily="34" charset="0"/>
              </a:rPr>
              <a:t>）根据实际产量，核算产品的定额生产耗费与实际生产耗费之间的差异。 （</a:t>
            </a:r>
            <a:r>
              <a:rPr lang="en-US" altLang="zh-CN" smtClean="0">
                <a:latin typeface="Arial" panose="020B0604020202020204" pitchFamily="34" charset="0"/>
              </a:rPr>
              <a:t>3</a:t>
            </a:r>
            <a:r>
              <a:rPr lang="zh-CN" altLang="en-US" smtClean="0">
                <a:latin typeface="Arial" panose="020B0604020202020204" pitchFamily="34" charset="0"/>
              </a:rPr>
              <a:t>）在完工产品的定额成本的基础上，加减脱离定额差异、定额变动差异、材料成本差异等三个差异，计算出产品实际成本。</a:t>
            </a:r>
            <a:r>
              <a:rPr lang="zh-CN" altLang="en-US" smtClean="0">
                <a:latin typeface="宋体" panose="02010600030101010101" pitchFamily="2" charset="-122"/>
              </a:rPr>
              <a:t>由于产品定额成本事先已经制定，因此，其成本核算的日常工作主要是核算三个差异。定额成本法计算产品实际成本的计算公式如下：</a:t>
            </a:r>
            <a:endParaRPr lang="zh-CN" altLang="en-US" smtClean="0">
              <a:latin typeface="Arial" panose="020B0604020202020204" pitchFamily="34" charset="0"/>
            </a:endParaRPr>
          </a:p>
        </p:txBody>
      </p:sp>
      <p:sp>
        <p:nvSpPr>
          <p:cNvPr id="706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FD86674-37BE-4B65-962B-1C86FFA5D531}" type="slidenum">
              <a:rPr lang="en-US" altLang="zh-CN" smtClean="0"/>
              <a:pPr/>
              <a:t>36</a:t>
            </a:fld>
            <a:endParaRPr lang="en-US" altLang="zh-CN" smtClean="0"/>
          </a:p>
        </p:txBody>
      </p:sp>
    </p:spTree>
    <p:extLst>
      <p:ext uri="{BB962C8B-B14F-4D97-AF65-F5344CB8AC3E}">
        <p14:creationId xmlns:p14="http://schemas.microsoft.com/office/powerpoint/2010/main" val="1062381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84DB11A-2813-430A-BE83-A0AB56A835D8}" type="slidenum">
              <a:rPr lang="en-US" altLang="zh-CN" smtClean="0"/>
              <a:pPr>
                <a:spcBef>
                  <a:spcPct val="0"/>
                </a:spcBef>
              </a:pPr>
              <a:t>38</a:t>
            </a:fld>
            <a:endParaRPr lang="en-US" altLang="zh-CN"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smtClean="0">
                <a:latin typeface="Arial" panose="020B0604020202020204" pitchFamily="34" charset="0"/>
              </a:rPr>
              <a:t>（</a:t>
            </a:r>
            <a:r>
              <a:rPr lang="en-US" altLang="zh-CN" sz="1000" smtClean="0">
                <a:latin typeface="Arial" panose="020B0604020202020204" pitchFamily="34" charset="0"/>
              </a:rPr>
              <a:t>1</a:t>
            </a:r>
            <a:r>
              <a:rPr lang="zh-CN" altLang="en-US" sz="1000" smtClean="0">
                <a:latin typeface="Arial" panose="020B0604020202020204" pitchFamily="34" charset="0"/>
              </a:rPr>
              <a:t>）有利于加强成本的日常控制。定额成本法能在各项耗费发生时，反映出各项耗费偏离定额的差异，便于企业及时发现问题，及时采取措施，有效地控制超定额现象的发生，达到节约耗费、降低成本的目的。（</a:t>
            </a:r>
            <a:r>
              <a:rPr lang="en-US" altLang="zh-CN" sz="1000" smtClean="0">
                <a:latin typeface="Arial" panose="020B0604020202020204" pitchFamily="34" charset="0"/>
              </a:rPr>
              <a:t>2</a:t>
            </a:r>
            <a:r>
              <a:rPr lang="zh-CN" altLang="en-US" sz="1000" smtClean="0">
                <a:latin typeface="Arial" panose="020B0604020202020204" pitchFamily="34" charset="0"/>
              </a:rPr>
              <a:t>）有利于企业进行成本分析。定额成本法既提供了定额成本资料，又提供了各种成本差异资料，并根据定额成本和各成本差异确定产品的实际成本。这就为企业进行成本分析提供了重要依据，有利于企业分析差异产生的具体原因，挖掘企业降低成本的潜力。 （</a:t>
            </a:r>
            <a:r>
              <a:rPr lang="en-US" altLang="zh-CN" sz="1000" smtClean="0">
                <a:latin typeface="Arial" panose="020B0604020202020204" pitchFamily="34" charset="0"/>
              </a:rPr>
              <a:t>3</a:t>
            </a:r>
            <a:r>
              <a:rPr lang="zh-CN" altLang="en-US" sz="1000" smtClean="0">
                <a:latin typeface="Arial" panose="020B0604020202020204" pitchFamily="34" charset="0"/>
              </a:rPr>
              <a:t>）有利于企业提高定额管理水平。通过核算各种成本差异，既可反映实际生产费用偏离定额的程度，又可检验定额成本的制定是否科学、合理。如果发现企业的定额成本制定与实际偏差较大，企业应及时修订各项定额，提高定额管理水平。</a:t>
            </a:r>
          </a:p>
          <a:p>
            <a:pPr eaLnBrk="1" hangingPunct="1"/>
            <a:endParaRPr lang="en-US" altLang="zh-CN" sz="1000" smtClean="0">
              <a:latin typeface="Arial" panose="020B0604020202020204" pitchFamily="34" charset="0"/>
            </a:endParaRPr>
          </a:p>
        </p:txBody>
      </p:sp>
    </p:spTree>
    <p:extLst>
      <p:ext uri="{BB962C8B-B14F-4D97-AF65-F5344CB8AC3E}">
        <p14:creationId xmlns:p14="http://schemas.microsoft.com/office/powerpoint/2010/main" val="39916697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幻灯片图像占位符 1"/>
          <p:cNvSpPr>
            <a:spLocks noGrp="1" noRot="1" noChangeAspect="1" noTextEdit="1"/>
          </p:cNvSpPr>
          <p:nvPr>
            <p:ph type="sldImg"/>
          </p:nvPr>
        </p:nvSpPr>
        <p:spPr>
          <a:ln/>
        </p:spPr>
      </p:sp>
      <p:sp>
        <p:nvSpPr>
          <p:cNvPr id="768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1</a:t>
            </a:r>
            <a:r>
              <a:rPr lang="zh-CN" altLang="zh-CN" smtClean="0">
                <a:latin typeface="Arial" panose="020B0604020202020204" pitchFamily="34" charset="0"/>
              </a:rPr>
              <a:t>．生产组织不同，成本计算对象不尽相同</a:t>
            </a:r>
          </a:p>
          <a:p>
            <a:r>
              <a:rPr lang="zh-CN" altLang="zh-CN" smtClean="0">
                <a:latin typeface="Arial" panose="020B0604020202020204" pitchFamily="34" charset="0"/>
              </a:rPr>
              <a:t>对于大量生产类型的产品，因连续不断地重复生产品种相同的产品，因此只要求按照产品的品种计算其成本。</a:t>
            </a:r>
          </a:p>
          <a:p>
            <a:r>
              <a:rPr lang="zh-CN" altLang="zh-CN" smtClean="0">
                <a:latin typeface="Arial" panose="020B0604020202020204" pitchFamily="34" charset="0"/>
              </a:rPr>
              <a:t>对于大批生产类型的产品，由于产品批量较大、生产周期较长，所以可与大量生产一样，只要求按产品品种计算产品成本。</a:t>
            </a:r>
          </a:p>
          <a:p>
            <a:r>
              <a:rPr lang="zh-CN" altLang="zh-CN" smtClean="0">
                <a:latin typeface="Arial" panose="020B0604020202020204" pitchFamily="34" charset="0"/>
              </a:rPr>
              <a:t>对于小批生产类型的产品，因其批量较小，一批产品往往同时完工，因此，有可能按产品的批别归集费用，计算各批产品的成本。</a:t>
            </a:r>
          </a:p>
          <a:p>
            <a:r>
              <a:rPr lang="zh-CN" altLang="zh-CN" smtClean="0">
                <a:latin typeface="Arial" panose="020B0604020202020204" pitchFamily="34" charset="0"/>
              </a:rPr>
              <a:t>对于单件生产类型的产品，因生产过程是按件（产品实物单位）进行组织的，所以有必要也有可能按单件计算产品成本。按单件计算产品成本实际上是批量为</a:t>
            </a:r>
            <a:r>
              <a:rPr lang="en-US" altLang="zh-CN" smtClean="0">
                <a:latin typeface="Arial" panose="020B0604020202020204" pitchFamily="34" charset="0"/>
              </a:rPr>
              <a:t>1</a:t>
            </a:r>
            <a:r>
              <a:rPr lang="zh-CN" altLang="zh-CN" smtClean="0">
                <a:latin typeface="Arial" panose="020B0604020202020204" pitchFamily="34" charset="0"/>
              </a:rPr>
              <a:t>的按产品批别计算产品成本的特例。</a:t>
            </a:r>
          </a:p>
          <a:p>
            <a:r>
              <a:rPr lang="zh-CN" altLang="zh-CN" smtClean="0">
                <a:latin typeface="Arial" panose="020B0604020202020204" pitchFamily="34" charset="0"/>
              </a:rPr>
              <a:t>就物流企业或企业物流部门来讲，其运输、装卸、流通加工、包装、分拣等生产作业所产出的产品（一般表现为劳务），因其高度的相似性与重复性，一般可视同大量生产类型的产品或大批生产类型的产品，可按照产品的品种计算其成本。当然，如果不同作业批次产品的单位作业费用差别较大，需要单独考察成本耗费或单独计算收益时，也可按批次计算物流成本。</a:t>
            </a:r>
          </a:p>
          <a:p>
            <a:r>
              <a:rPr lang="en-US" altLang="zh-CN" smtClean="0">
                <a:latin typeface="Arial" panose="020B0604020202020204" pitchFamily="34" charset="0"/>
              </a:rPr>
              <a:t>2</a:t>
            </a:r>
            <a:r>
              <a:rPr lang="zh-CN" altLang="zh-CN" smtClean="0">
                <a:latin typeface="Arial" panose="020B0604020202020204" pitchFamily="34" charset="0"/>
              </a:rPr>
              <a:t>．生产工艺过程不同，成本计算对象有所不同</a:t>
            </a:r>
          </a:p>
          <a:p>
            <a:r>
              <a:rPr lang="zh-CN" altLang="zh-CN" smtClean="0">
                <a:latin typeface="Arial" panose="020B0604020202020204" pitchFamily="34" charset="0"/>
              </a:rPr>
              <a:t>在单步骤生产条件下，由于生产工艺过程不可能或不需要划分为几个生产步骤，因此只要求按产品品种计算产品成本。</a:t>
            </a:r>
          </a:p>
          <a:p>
            <a:r>
              <a:rPr lang="zh-CN" altLang="zh-CN" smtClean="0">
                <a:latin typeface="Arial" panose="020B0604020202020204" pitchFamily="34" charset="0"/>
              </a:rPr>
              <a:t>在多步骤生产条件下，由于生产工艺过程是由几个可以间断的或分散到几个不同地点进行生产的生产步骤所组成，为加强对各步骤的成本管理，特别是按成本责任单位进行管理时，在按产品品种计算成本的同时，还要求按生产步骤计算产品成本。</a:t>
            </a:r>
          </a:p>
          <a:p>
            <a:r>
              <a:rPr lang="zh-CN" altLang="zh-CN" smtClean="0">
                <a:latin typeface="Arial" panose="020B0604020202020204" pitchFamily="34" charset="0"/>
              </a:rPr>
              <a:t>就物流企业或企业物流部门来讲，如果其物流作业环节多于一个以上，并且在不同环节上的作业耗费需要单独计算时，应按生产步骤计算其成本。例如物流配送企业的物流作业过程可分为集货、分拣、流通加工、配装、配送运输等环节（即所谓生产步骤），从理论上讲，可分别按不同环节来计算物流成本。</a:t>
            </a:r>
          </a:p>
          <a:p>
            <a:r>
              <a:rPr lang="en-US" altLang="zh-CN" smtClean="0">
                <a:latin typeface="Arial" panose="020B0604020202020204" pitchFamily="34" charset="0"/>
              </a:rPr>
              <a:t>3</a:t>
            </a:r>
            <a:r>
              <a:rPr lang="zh-CN" altLang="zh-CN" smtClean="0">
                <a:latin typeface="Arial" panose="020B0604020202020204" pitchFamily="34" charset="0"/>
              </a:rPr>
              <a:t>．管理要求不同，产品成本的计算对象和计算方法有所不同</a:t>
            </a:r>
          </a:p>
          <a:p>
            <a:r>
              <a:rPr lang="zh-CN" altLang="zh-CN" smtClean="0">
                <a:latin typeface="Arial" panose="020B0604020202020204" pitchFamily="34" charset="0"/>
              </a:rPr>
              <a:t>生产组织和生产工艺过程的不同，从客观上决定着成本的计算对象，但是同时还要考虑管理上的要求。比如，在多步骤生产条件下，如果管理上不要求按生产步骤考核生产成本时，也可以不考虑产品的生产（作业）步骤，而只按产品的品种或批别计算成本。例如物流配送企业的物流作业过程的某些环节，其作业成本耗费数额相对较少，无须单独计算时，可将这些环节上的作业耗费与其他环节耗费合并计算物流成本。</a:t>
            </a:r>
          </a:p>
          <a:p>
            <a:r>
              <a:rPr lang="en-US" altLang="zh-CN" smtClean="0">
                <a:latin typeface="Arial" panose="020B0604020202020204" pitchFamily="34" charset="0"/>
              </a:rPr>
              <a:t>4</a:t>
            </a:r>
            <a:r>
              <a:rPr lang="zh-CN" altLang="zh-CN" smtClean="0">
                <a:latin typeface="Arial" panose="020B0604020202020204" pitchFamily="34" charset="0"/>
              </a:rPr>
              <a:t>．按成本控制重要程度对产品成本的计算对象进行选取</a:t>
            </a:r>
          </a:p>
          <a:p>
            <a:r>
              <a:rPr lang="zh-CN" altLang="zh-CN" smtClean="0">
                <a:latin typeface="Arial" panose="020B0604020202020204" pitchFamily="34" charset="0"/>
              </a:rPr>
              <a:t>企业在确定成本计算对象时，如果可作为成本计算对象者较多时，可仅将成本控制的重点作为单独的成本计算对象，而对于那些非成本控制重点可适当加以归类，计算其共同成本。</a:t>
            </a:r>
          </a:p>
          <a:p>
            <a:endParaRPr lang="zh-CN" altLang="en-US" smtClean="0">
              <a:latin typeface="Arial" panose="020B0604020202020204" pitchFamily="34" charset="0"/>
            </a:endParaRPr>
          </a:p>
        </p:txBody>
      </p:sp>
      <p:sp>
        <p:nvSpPr>
          <p:cNvPr id="768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5B60ED2-70B7-46A6-8973-8D90CE697521}" type="slidenum">
              <a:rPr lang="en-US" altLang="zh-CN" smtClean="0"/>
              <a:pPr/>
              <a:t>40</a:t>
            </a:fld>
            <a:endParaRPr lang="en-US" altLang="zh-CN" smtClean="0"/>
          </a:p>
        </p:txBody>
      </p:sp>
    </p:spTree>
    <p:extLst>
      <p:ext uri="{BB962C8B-B14F-4D97-AF65-F5344CB8AC3E}">
        <p14:creationId xmlns:p14="http://schemas.microsoft.com/office/powerpoint/2010/main" val="13403361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幻灯片图像占位符 1"/>
          <p:cNvSpPr>
            <a:spLocks noGrp="1" noRot="1" noChangeAspect="1" noTextEdit="1"/>
          </p:cNvSpPr>
          <p:nvPr>
            <p:ph type="sldImg"/>
          </p:nvPr>
        </p:nvSpPr>
        <p:spPr>
          <a:ln/>
        </p:spPr>
      </p:sp>
      <p:sp>
        <p:nvSpPr>
          <p:cNvPr id="788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制造成本法将产品成本分为直接材料、直接人工和制造费用三大项，其中制造费用属于间接成本，按单一的分配标准进行分配，所隐含的假设是所有发生的间接费用与分配标准之间存在着线形比例关系。这种方法在传统工艺流程比较简单、间接费用所占比例不太大的生产环境中是合适的，但是随着高新技术的日新月异、生产工艺的纷繁复杂，资本有机构成的大幅提高、制造费用比重加大，这种方法就会扭曲产品成本的实质，使产量多、技术含量低的产品分得较多的成本，而产量小技术含量大的产品分得较少的成本，从而会影响管理决策。在这种情况下，必然会要求对传统的制造费用的核算作革命性变革，把成本核算的重点从直接人工转移到制造费用的合理分配上，以便提高产品成本计算的正确性和提高成本控制的有效性。</a:t>
            </a:r>
          </a:p>
          <a:p>
            <a:pPr eaLnBrk="1" hangingPunct="1"/>
            <a:r>
              <a:rPr lang="zh-CN" altLang="en-US" smtClean="0">
                <a:latin typeface="Arial" panose="020B0604020202020204" pitchFamily="34" charset="0"/>
              </a:rPr>
              <a:t>制造成本法将产品成本分为直接材料、直接人工和制造费用三大项，其中制造费用属于间接成本，按单一的分配标准进行分配，所隐含的假设是所有发生的间接费用与分配标准之间存在着线形比例关系。这种方法在传统工艺流程比较简单、间接费用所占比例不太大的生产环境中是合适的，但是随着高新技术的日新月异、生产工艺的纷繁复杂，资本有机构成的大幅提高、制造费用比重加大，这种方法就会扭曲产品成本的实质，使产量多、技术含量低的产品分得较多的成本，而产量小技术含量大的产品分得较少的成本，从而会影响管理决策。在这种情况下，必然会要求对传统的制造费用的核算作革命性变革，把成本核算的重点从直接人工转移到制造费用的合理分配上，以便提高产品成本计算的正确性和提高成本控制的有效性。</a:t>
            </a:r>
          </a:p>
        </p:txBody>
      </p:sp>
      <p:sp>
        <p:nvSpPr>
          <p:cNvPr id="788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E0F53BD-CD8C-4C10-B381-7D5A5EF7DB6A}" type="slidenum">
              <a:rPr lang="en-US" altLang="zh-CN" smtClean="0"/>
              <a:pPr/>
              <a:t>41</a:t>
            </a:fld>
            <a:endParaRPr lang="en-US" altLang="zh-CN" smtClean="0"/>
          </a:p>
        </p:txBody>
      </p:sp>
    </p:spTree>
    <p:extLst>
      <p:ext uri="{BB962C8B-B14F-4D97-AF65-F5344CB8AC3E}">
        <p14:creationId xmlns:p14="http://schemas.microsoft.com/office/powerpoint/2010/main" val="22069968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mtClean="0">
                <a:latin typeface="Arial" panose="020B0604020202020204" pitchFamily="34" charset="0"/>
              </a:rPr>
              <a:t>1</a:t>
            </a:r>
            <a:r>
              <a:rPr lang="zh-CN" altLang="zh-CN" smtClean="0">
                <a:latin typeface="Arial" panose="020B0604020202020204" pitchFamily="34" charset="0"/>
              </a:rPr>
              <a:t>、日本的物流成本计算统一标准</a:t>
            </a:r>
          </a:p>
          <a:p>
            <a:r>
              <a:rPr lang="zh-CN" altLang="zh-CN" smtClean="0">
                <a:latin typeface="Arial" panose="020B0604020202020204" pitchFamily="34" charset="0"/>
              </a:rPr>
              <a:t>日本物流成本的计算依据</a:t>
            </a:r>
            <a:r>
              <a:rPr lang="en-US" altLang="zh-CN" smtClean="0">
                <a:latin typeface="Arial" panose="020B0604020202020204" pitchFamily="34" charset="0"/>
              </a:rPr>
              <a:t>1997</a:t>
            </a:r>
            <a:r>
              <a:rPr lang="zh-CN" altLang="zh-CN" smtClean="0">
                <a:latin typeface="Arial" panose="020B0604020202020204" pitchFamily="34" charset="0"/>
              </a:rPr>
              <a:t>年日本运输省制定的《物流成本计算统一标准》。该“标准”按三种不同的方式规定了物流成本计算标准。</a:t>
            </a:r>
          </a:p>
          <a:p>
            <a:r>
              <a:rPr lang="zh-CN" altLang="zh-CN" smtClean="0">
                <a:latin typeface="Arial" panose="020B0604020202020204" pitchFamily="34" charset="0"/>
              </a:rPr>
              <a:t>第一种方式是按物流范围划分。将物流费用分为供应物流费用、生产物流费用、企业内部物流费用、销售物流费用、退货物流费用和废弃物物流费用六种类型。供应物流费用是指从原材料（包括容器、包装材料）采购到供应给制造业这一物流过程中所发生的费用；企业内部物流费用是指从物品运输、包装开始到最终确定向顾客销售这一物流过程中所发生的费用；销售物流费用是指从确定向顾客销售到向顾客交货这一物流过程中所发生的费用；退货物流费用是指随售出商品的退货而发生的物流活动过程中所发生的费用。</a:t>
            </a:r>
          </a:p>
          <a:p>
            <a:r>
              <a:rPr lang="zh-CN" altLang="zh-CN" smtClean="0">
                <a:latin typeface="Arial" panose="020B0604020202020204" pitchFamily="34" charset="0"/>
              </a:rPr>
              <a:t>第二种方式是按支付形式划分的物流费用计算标准。其物流费用分为材料费、人工费、公益费、维护费、一般经费、特别经费和委托物流费用等。材料费是指直接材料费、燃料费、工具费、器具费和备用品费等费用；人工费是指人员工资、补贴、奖金、杂费、退休金和福利费等费用；公益费是指向电力、煤气、自来水等提供公益服务部门支付的费用；维护费是指使用和维护土地、建筑物、车辆、搬运工具等支出的维护维修费、材料消耗费、课税、租赁费和保险费等费用；一般经费是指旅差费、交通费、会议费、交际费、教育费和杂费等一般支出费用；特别经费是指折旧费、企业贷款利息等特殊支出费用；委托物流费用是指企业向外支付的包装费、运输费、保管费、装卸费和手续费等物流业务费用。</a:t>
            </a:r>
          </a:p>
          <a:p>
            <a:r>
              <a:rPr lang="zh-CN" altLang="zh-CN" smtClean="0">
                <a:latin typeface="Arial" panose="020B0604020202020204" pitchFamily="34" charset="0"/>
              </a:rPr>
              <a:t>第三种方式是按物流的功能划分计算物流费用。它包括运输费、保管费、包装费、装卸费、信息费和物流管理费。</a:t>
            </a:r>
          </a:p>
          <a:p>
            <a:r>
              <a:rPr lang="en-US" altLang="zh-CN" smtClean="0">
                <a:latin typeface="Arial" panose="020B0604020202020204" pitchFamily="34" charset="0"/>
              </a:rPr>
              <a:t>2</a:t>
            </a:r>
            <a:r>
              <a:rPr lang="zh-CN" altLang="zh-CN" smtClean="0">
                <a:latin typeface="Arial" panose="020B0604020202020204" pitchFamily="34" charset="0"/>
              </a:rPr>
              <a:t>、我国的企业物流成本构成与计算标准</a:t>
            </a:r>
          </a:p>
          <a:p>
            <a:r>
              <a:rPr lang="zh-CN" altLang="zh-CN" smtClean="0">
                <a:latin typeface="Arial" panose="020B0604020202020204" pitchFamily="34" charset="0"/>
              </a:rPr>
              <a:t>为建立一套符合我国国情的适用于生产流通企业的物流成本构成与核算体系，使我国企业切实掌握自身用于物流环节的实际费用，帮助企业开源节流，降低物流成本，开发第三大利润源泉，我国于</a:t>
            </a:r>
            <a:r>
              <a:rPr lang="en-US" altLang="zh-CN" smtClean="0">
                <a:latin typeface="Arial" panose="020B0604020202020204" pitchFamily="34" charset="0"/>
              </a:rPr>
              <a:t>2006</a:t>
            </a:r>
            <a:r>
              <a:rPr lang="zh-CN" altLang="zh-CN" smtClean="0">
                <a:latin typeface="Arial" panose="020B0604020202020204" pitchFamily="34" charset="0"/>
              </a:rPr>
              <a:t>年</a:t>
            </a:r>
            <a:r>
              <a:rPr lang="en-US" altLang="zh-CN" smtClean="0">
                <a:latin typeface="Arial" panose="020B0604020202020204" pitchFamily="34" charset="0"/>
              </a:rPr>
              <a:t>9</a:t>
            </a:r>
            <a:r>
              <a:rPr lang="zh-CN" altLang="zh-CN" smtClean="0">
                <a:latin typeface="Arial" panose="020B0604020202020204" pitchFamily="34" charset="0"/>
              </a:rPr>
              <a:t>月</a:t>
            </a:r>
            <a:r>
              <a:rPr lang="en-US" altLang="zh-CN" smtClean="0">
                <a:latin typeface="Arial" panose="020B0604020202020204" pitchFamily="34" charset="0"/>
              </a:rPr>
              <a:t>28</a:t>
            </a:r>
            <a:r>
              <a:rPr lang="zh-CN" altLang="zh-CN" smtClean="0">
                <a:latin typeface="Arial" panose="020B0604020202020204" pitchFamily="34" charset="0"/>
              </a:rPr>
              <a:t>日首次发布了中华人民共和国国家标准《企业物流成本构成与计算》（</a:t>
            </a:r>
            <a:r>
              <a:rPr lang="en-US" altLang="zh-CN" smtClean="0">
                <a:latin typeface="Arial" panose="020B0604020202020204" pitchFamily="34" charset="0"/>
              </a:rPr>
              <a:t>GB</a:t>
            </a:r>
            <a:r>
              <a:rPr lang="zh-CN" altLang="zh-CN" smtClean="0">
                <a:latin typeface="Arial" panose="020B0604020202020204" pitchFamily="34" charset="0"/>
              </a:rPr>
              <a:t>／</a:t>
            </a:r>
            <a:r>
              <a:rPr lang="en-US" altLang="zh-CN" smtClean="0">
                <a:latin typeface="Arial" panose="020B0604020202020204" pitchFamily="34" charset="0"/>
              </a:rPr>
              <a:t>T 20523-2006</a:t>
            </a:r>
            <a:r>
              <a:rPr lang="zh-CN" altLang="zh-CN" smtClean="0">
                <a:latin typeface="Arial" panose="020B0604020202020204" pitchFamily="34" charset="0"/>
              </a:rPr>
              <a:t>），并于</a:t>
            </a:r>
            <a:r>
              <a:rPr lang="en-US" altLang="zh-CN" smtClean="0">
                <a:latin typeface="Arial" panose="020B0604020202020204" pitchFamily="34" charset="0"/>
              </a:rPr>
              <a:t>2007</a:t>
            </a:r>
            <a:r>
              <a:rPr lang="zh-CN" altLang="zh-CN" smtClean="0">
                <a:latin typeface="Arial" panose="020B0604020202020204" pitchFamily="34" charset="0"/>
              </a:rPr>
              <a:t>年</a:t>
            </a:r>
            <a:r>
              <a:rPr lang="en-US" altLang="zh-CN" smtClean="0">
                <a:latin typeface="Arial" panose="020B0604020202020204" pitchFamily="34" charset="0"/>
              </a:rPr>
              <a:t>5</a:t>
            </a:r>
            <a:r>
              <a:rPr lang="zh-CN" altLang="zh-CN" smtClean="0">
                <a:latin typeface="Arial" panose="020B0604020202020204" pitchFamily="34" charset="0"/>
              </a:rPr>
              <a:t>月</a:t>
            </a:r>
            <a:r>
              <a:rPr lang="en-US" altLang="zh-CN" smtClean="0">
                <a:latin typeface="Arial" panose="020B0604020202020204" pitchFamily="34" charset="0"/>
              </a:rPr>
              <a:t>1</a:t>
            </a:r>
            <a:r>
              <a:rPr lang="zh-CN" altLang="zh-CN" smtClean="0">
                <a:latin typeface="Arial" panose="020B0604020202020204" pitchFamily="34" charset="0"/>
              </a:rPr>
              <a:t>日起实施。</a:t>
            </a:r>
          </a:p>
          <a:p>
            <a:r>
              <a:rPr lang="zh-CN" altLang="zh-CN" smtClean="0">
                <a:latin typeface="Arial" panose="020B0604020202020204" pitchFamily="34" charset="0"/>
              </a:rPr>
              <a:t>该标准在借鉴日本《物流成本计算统一标准》的基础上，从物流成本项目、物流范围和物流支付形态三个维度，构建物流成本计算统一标准的框架，主要包括统一标准的适用范围、物流成本内涵及计算对象、物流成本构成和物流成本计算四部分内容，其中物流成本构成和物流成本计算是该标准的核心内容。</a:t>
            </a:r>
          </a:p>
          <a:p>
            <a:r>
              <a:rPr lang="zh-CN" altLang="zh-CN" smtClean="0">
                <a:latin typeface="Arial" panose="020B0604020202020204" pitchFamily="34" charset="0"/>
              </a:rPr>
              <a:t>物流成本构成部分的内容主要明确了企业纷繁复杂的成本费用中哪些应归属于物流成本以及物流范围、物流成本项目和物流支付形态内容的具体界定，这是分离和计算物流成本的基础。</a:t>
            </a:r>
          </a:p>
          <a:p>
            <a:r>
              <a:rPr lang="zh-CN" altLang="zh-CN" smtClean="0">
                <a:latin typeface="Arial" panose="020B0604020202020204" pitchFamily="34" charset="0"/>
              </a:rPr>
              <a:t>物流成本计算部分的内容主要是指导企业如何计算物流成本以及如何填写统一表式的物流成本表，在这部分内容中，对不同类型企业的物流成本计算思路、方法步骤、物流间接成本的分配、物流成本表的填写以及物流成本表的勾稽关系都做了较为明确的规定。</a:t>
            </a:r>
          </a:p>
          <a:p>
            <a:r>
              <a:rPr lang="zh-CN" altLang="zh-CN" smtClean="0">
                <a:latin typeface="Arial" panose="020B0604020202020204" pitchFamily="34" charset="0"/>
              </a:rPr>
              <a:t>在该标准与现行企业会计制度和社会物流统计制度之间的关系方面，其基本思路是：首先，该标准不改变现行会计核算体系，依据我国的财务制度展开应用。其次，该标准是社会物流统计制度的有益补充，提供微观数据基础。建立该标准的目的在于统一企业的物流成本构成内容，指导企业按统一的内容和要求从会计数据中分离出物流成本，从而为企业物流成本管理工作提供数据支持，为行业及社会物流统计工作奠定基础。</a:t>
            </a:r>
          </a:p>
          <a:p>
            <a:endParaRPr lang="zh-CN" altLang="en-US" smtClean="0">
              <a:latin typeface="Arial" panose="020B0604020202020204" pitchFamily="34" charset="0"/>
            </a:endParaRPr>
          </a:p>
        </p:txBody>
      </p:sp>
      <p:sp>
        <p:nvSpPr>
          <p:cNvPr id="1638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D9F93E8-66D1-40F4-958C-F20548B8F803}" type="slidenum">
              <a:rPr lang="en-US" altLang="zh-CN" smtClean="0"/>
              <a:pPr/>
              <a:t>5</a:t>
            </a:fld>
            <a:endParaRPr lang="en-US" altLang="zh-CN" smtClean="0"/>
          </a:p>
        </p:txBody>
      </p:sp>
    </p:spTree>
    <p:extLst>
      <p:ext uri="{BB962C8B-B14F-4D97-AF65-F5344CB8AC3E}">
        <p14:creationId xmlns:p14="http://schemas.microsoft.com/office/powerpoint/2010/main" val="8199849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幻灯片图像占位符 1"/>
          <p:cNvSpPr>
            <a:spLocks noGrp="1" noRot="1" noChangeAspect="1" noTextEdit="1"/>
          </p:cNvSpPr>
          <p:nvPr>
            <p:ph type="sldImg"/>
          </p:nvPr>
        </p:nvSpPr>
        <p:spPr>
          <a:ln/>
        </p:spPr>
      </p:sp>
      <p:sp>
        <p:nvSpPr>
          <p:cNvPr id="808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作业成本法（</a:t>
            </a:r>
            <a:r>
              <a:rPr lang="en-US" altLang="zh-CN" smtClean="0">
                <a:latin typeface="Arial" panose="020B0604020202020204" pitchFamily="34" charset="0"/>
              </a:rPr>
              <a:t>Activity-Based Costing</a:t>
            </a:r>
            <a:r>
              <a:rPr lang="zh-CN" altLang="zh-CN" smtClean="0">
                <a:latin typeface="Arial" panose="020B0604020202020204" pitchFamily="34" charset="0"/>
              </a:rPr>
              <a:t>，简称</a:t>
            </a:r>
            <a:r>
              <a:rPr lang="en-US" altLang="zh-CN" smtClean="0">
                <a:latin typeface="Arial" panose="020B0604020202020204" pitchFamily="34" charset="0"/>
              </a:rPr>
              <a:t>ABC</a:t>
            </a:r>
            <a:r>
              <a:rPr lang="zh-CN" altLang="zh-CN" smtClean="0">
                <a:latin typeface="Arial" panose="020B0604020202020204" pitchFamily="34" charset="0"/>
              </a:rPr>
              <a:t>），也称为作业成本会计或作业成本核算制度，它是以成本动因理论为基础，通过对作业（</a:t>
            </a:r>
            <a:r>
              <a:rPr lang="en-US" altLang="zh-CN" smtClean="0">
                <a:latin typeface="Arial" panose="020B0604020202020204" pitchFamily="34" charset="0"/>
              </a:rPr>
              <a:t>Activity</a:t>
            </a:r>
            <a:r>
              <a:rPr lang="zh-CN" altLang="zh-CN" smtClean="0">
                <a:latin typeface="Arial" panose="020B0604020202020204" pitchFamily="34" charset="0"/>
              </a:rPr>
              <a:t>）进行动态追踪，反映、计量作业和成本对象的成本，评价作业业绩和资源利用情况的方法，同时也是在产品之间合理分配企业产品制造费用或在物流作业之间合理分配间接物流成本的有力工具。</a:t>
            </a:r>
          </a:p>
          <a:p>
            <a:endParaRPr lang="zh-CN" altLang="en-US" smtClean="0">
              <a:latin typeface="Arial" panose="020B0604020202020204" pitchFamily="34" charset="0"/>
            </a:endParaRPr>
          </a:p>
        </p:txBody>
      </p:sp>
      <p:sp>
        <p:nvSpPr>
          <p:cNvPr id="809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2DC4567D-ECFB-4A46-A87B-8ACB444A63A2}" type="slidenum">
              <a:rPr lang="en-US" altLang="zh-CN" smtClean="0"/>
              <a:pPr/>
              <a:t>42</a:t>
            </a:fld>
            <a:endParaRPr lang="en-US" altLang="zh-CN" smtClean="0"/>
          </a:p>
        </p:txBody>
      </p:sp>
    </p:spTree>
    <p:extLst>
      <p:ext uri="{BB962C8B-B14F-4D97-AF65-F5344CB8AC3E}">
        <p14:creationId xmlns:p14="http://schemas.microsoft.com/office/powerpoint/2010/main" val="21407405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幻灯片图像占位符 1"/>
          <p:cNvSpPr>
            <a:spLocks noGrp="1" noRot="1" noChangeAspect="1" noTextEdit="1"/>
          </p:cNvSpPr>
          <p:nvPr>
            <p:ph type="sldImg"/>
          </p:nvPr>
        </p:nvSpPr>
        <p:spPr>
          <a:ln/>
        </p:spPr>
      </p:sp>
      <p:sp>
        <p:nvSpPr>
          <p:cNvPr id="829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latin typeface="Arial" panose="020B0604020202020204" pitchFamily="34" charset="0"/>
            </a:endParaRPr>
          </a:p>
        </p:txBody>
      </p:sp>
      <p:sp>
        <p:nvSpPr>
          <p:cNvPr id="829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2AFFD33-DFF6-48A8-BF42-1BFAADCF46EC}" type="slidenum">
              <a:rPr lang="en-US" altLang="zh-CN" smtClean="0"/>
              <a:pPr/>
              <a:t>43</a:t>
            </a:fld>
            <a:endParaRPr lang="en-US" altLang="zh-CN" smtClean="0"/>
          </a:p>
        </p:txBody>
      </p:sp>
    </p:spTree>
    <p:extLst>
      <p:ext uri="{BB962C8B-B14F-4D97-AF65-F5344CB8AC3E}">
        <p14:creationId xmlns:p14="http://schemas.microsoft.com/office/powerpoint/2010/main" val="32418030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98ABEC7F-7A04-4B96-B493-469A4CEA170D}" type="slidenum">
              <a:rPr lang="en-US" altLang="zh-CN" smtClean="0"/>
              <a:pPr>
                <a:spcBef>
                  <a:spcPct val="0"/>
                </a:spcBef>
              </a:pPr>
              <a:t>44</a:t>
            </a:fld>
            <a:endParaRPr lang="en-US" altLang="zh-CN"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一）作业</a:t>
            </a:r>
          </a:p>
          <a:p>
            <a:r>
              <a:rPr lang="zh-CN" altLang="zh-CN" smtClean="0">
                <a:latin typeface="Arial" panose="020B0604020202020204" pitchFamily="34" charset="0"/>
              </a:rPr>
              <a:t>在作业成本法中，所谓作业，就是指企业为提供一定量的产品或劳务所消耗的人力、技术、原材料、方法和环境等的集合体，或者说，作业是企业为提供一定的产品或劳务所发生的、以资源为重要特征的各项业务活动的统称。</a:t>
            </a:r>
          </a:p>
          <a:p>
            <a:r>
              <a:rPr lang="zh-CN" altLang="zh-CN" smtClean="0">
                <a:latin typeface="Arial" panose="020B0604020202020204" pitchFamily="34" charset="0"/>
              </a:rPr>
              <a:t>作业是汇集资源耗费的第一对象，是资源耗费与产品成本之间的连接中介。作业成本法将作业作为成本计算的基本对象，并将作业成本分配给最终产出（如产品、服务或客户），形成产品成本。</a:t>
            </a:r>
          </a:p>
          <a:p>
            <a:r>
              <a:rPr lang="zh-CN" altLang="zh-CN" smtClean="0">
                <a:latin typeface="Arial" panose="020B0604020202020204" pitchFamily="34" charset="0"/>
              </a:rPr>
              <a:t>一个企业，特别是物流企业，其作业多种多样，十分复杂。从作业成本法角度，有必要对其进行分类。</a:t>
            </a:r>
          </a:p>
          <a:p>
            <a:r>
              <a:rPr lang="en-US" altLang="zh-CN" smtClean="0">
                <a:latin typeface="Arial" panose="020B0604020202020204" pitchFamily="34" charset="0"/>
              </a:rPr>
              <a:t>1</a:t>
            </a:r>
            <a:r>
              <a:rPr lang="zh-CN" altLang="zh-CN" smtClean="0">
                <a:latin typeface="Arial" panose="020B0604020202020204" pitchFamily="34" charset="0"/>
              </a:rPr>
              <a:t>．按成本层次分类</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单位作业</a:t>
            </a:r>
            <a:r>
              <a:rPr lang="en-US" altLang="zh-CN" smtClean="0">
                <a:latin typeface="Arial" panose="020B0604020202020204" pitchFamily="34" charset="0"/>
              </a:rPr>
              <a:t>  </a:t>
            </a:r>
            <a:r>
              <a:rPr lang="zh-CN" altLang="zh-CN" smtClean="0">
                <a:latin typeface="Arial" panose="020B0604020202020204" pitchFamily="34" charset="0"/>
              </a:rPr>
              <a:t>单位作业是可使单位产品受益的作业，如机器的折旧及动力等。这种作业的成本与其产品产量成比例变动。</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批别作业</a:t>
            </a:r>
            <a:r>
              <a:rPr lang="en-US" altLang="zh-CN" smtClean="0">
                <a:latin typeface="Arial" panose="020B0604020202020204" pitchFamily="34" charset="0"/>
              </a:rPr>
              <a:t>  </a:t>
            </a:r>
            <a:r>
              <a:rPr lang="zh-CN" altLang="zh-CN" smtClean="0">
                <a:latin typeface="Arial" panose="020B0604020202020204" pitchFamily="34" charset="0"/>
              </a:rPr>
              <a:t>批别作业是可使一批产品受益的作业，例如对每批产品的检验、机器准备与调试、原料处理、订单处理等。这类作业的成本与产品的批数成正比变动，而与批量大小无关。</a:t>
            </a:r>
          </a:p>
          <a:p>
            <a:r>
              <a:rPr lang="zh-CN" altLang="zh-CN" smtClean="0">
                <a:latin typeface="Arial" panose="020B0604020202020204" pitchFamily="34" charset="0"/>
              </a:rPr>
              <a:t>（</a:t>
            </a:r>
            <a:r>
              <a:rPr lang="en-US" altLang="zh-CN" smtClean="0">
                <a:latin typeface="Arial" panose="020B0604020202020204" pitchFamily="34" charset="0"/>
              </a:rPr>
              <a:t>3</a:t>
            </a:r>
            <a:r>
              <a:rPr lang="zh-CN" altLang="zh-CN" smtClean="0">
                <a:latin typeface="Arial" panose="020B0604020202020204" pitchFamily="34" charset="0"/>
              </a:rPr>
              <a:t>）产品作业</a:t>
            </a:r>
            <a:r>
              <a:rPr lang="en-US" altLang="zh-CN" smtClean="0">
                <a:latin typeface="Arial" panose="020B0604020202020204" pitchFamily="34" charset="0"/>
              </a:rPr>
              <a:t>  </a:t>
            </a:r>
            <a:r>
              <a:rPr lang="zh-CN" altLang="zh-CN" smtClean="0">
                <a:latin typeface="Arial" panose="020B0604020202020204" pitchFamily="34" charset="0"/>
              </a:rPr>
              <a:t>产品作业是可使某种产品受益的作业，例如对每一种产品编制生产计划、材料清单或变更工程设计等。这种作业的成本与产品产量及批量大小无关，但与产品种类的多少成正比变动。</a:t>
            </a:r>
          </a:p>
          <a:p>
            <a:r>
              <a:rPr lang="zh-CN" altLang="zh-CN" smtClean="0">
                <a:latin typeface="Arial" panose="020B0604020202020204" pitchFamily="34" charset="0"/>
              </a:rPr>
              <a:t>（</a:t>
            </a:r>
            <a:r>
              <a:rPr lang="en-US" altLang="zh-CN" smtClean="0">
                <a:latin typeface="Arial" panose="020B0604020202020204" pitchFamily="34" charset="0"/>
              </a:rPr>
              <a:t>4</a:t>
            </a:r>
            <a:r>
              <a:rPr lang="zh-CN" altLang="zh-CN" smtClean="0">
                <a:latin typeface="Arial" panose="020B0604020202020204" pitchFamily="34" charset="0"/>
              </a:rPr>
              <a:t>）工序作业</a:t>
            </a:r>
            <a:r>
              <a:rPr lang="en-US" altLang="zh-CN" smtClean="0">
                <a:latin typeface="Arial" panose="020B0604020202020204" pitchFamily="34" charset="0"/>
              </a:rPr>
              <a:t>  </a:t>
            </a:r>
            <a:r>
              <a:rPr lang="zh-CN" altLang="zh-CN" smtClean="0">
                <a:latin typeface="Arial" panose="020B0604020202020204" pitchFamily="34" charset="0"/>
              </a:rPr>
              <a:t>工序作业是计算加工成本的基础。</a:t>
            </a:r>
          </a:p>
          <a:p>
            <a:r>
              <a:rPr lang="en-US" altLang="zh-CN" smtClean="0">
                <a:latin typeface="Arial" panose="020B0604020202020204" pitchFamily="34" charset="0"/>
              </a:rPr>
              <a:t>2</a:t>
            </a:r>
            <a:r>
              <a:rPr lang="zh-CN" altLang="zh-CN" smtClean="0">
                <a:latin typeface="Arial" panose="020B0604020202020204" pitchFamily="34" charset="0"/>
              </a:rPr>
              <a:t>．按作业与成本动因的关系密切程度分类</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专属作业</a:t>
            </a:r>
            <a:r>
              <a:rPr lang="en-US" altLang="zh-CN" smtClean="0">
                <a:latin typeface="Arial" panose="020B0604020202020204" pitchFamily="34" charset="0"/>
              </a:rPr>
              <a:t>  </a:t>
            </a:r>
            <a:r>
              <a:rPr lang="zh-CN" altLang="zh-CN" smtClean="0">
                <a:latin typeface="Arial" panose="020B0604020202020204" pitchFamily="34" charset="0"/>
              </a:rPr>
              <a:t>专属作业是只与某产品生产有关的作业。</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共同消耗作业</a:t>
            </a:r>
            <a:r>
              <a:rPr lang="en-US" altLang="zh-CN" smtClean="0">
                <a:latin typeface="Arial" panose="020B0604020202020204" pitchFamily="34" charset="0"/>
              </a:rPr>
              <a:t>  </a:t>
            </a:r>
            <a:r>
              <a:rPr lang="zh-CN" altLang="zh-CN" smtClean="0">
                <a:latin typeface="Arial" panose="020B0604020202020204" pitchFamily="34" charset="0"/>
              </a:rPr>
              <a:t>共同消耗作业是与多种产品生产有关的作业。共同消耗作业又可细分为批次动因作业、数量动因作业、工时动因作业和价值管理作业等。</a:t>
            </a:r>
          </a:p>
        </p:txBody>
      </p:sp>
    </p:spTree>
    <p:extLst>
      <p:ext uri="{BB962C8B-B14F-4D97-AF65-F5344CB8AC3E}">
        <p14:creationId xmlns:p14="http://schemas.microsoft.com/office/powerpoint/2010/main" val="36935346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110D26B2-1A91-4042-B7FE-7740BB79E501}" type="slidenum">
              <a:rPr lang="en-US" altLang="zh-CN" smtClean="0"/>
              <a:pPr>
                <a:spcBef>
                  <a:spcPct val="0"/>
                </a:spcBef>
              </a:pPr>
              <a:t>45</a:t>
            </a:fld>
            <a:endParaRPr lang="en-US" altLang="zh-CN"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zh-CN" altLang="en-US" sz="1000" b="1" smtClean="0">
                <a:latin typeface="宋体" panose="02010600030101010101" pitchFamily="2" charset="-122"/>
              </a:rPr>
              <a:t>（二）成本动因</a:t>
            </a:r>
            <a:br>
              <a:rPr lang="zh-CN" altLang="en-US" sz="1000" b="1" smtClean="0">
                <a:latin typeface="宋体" panose="02010600030101010101" pitchFamily="2" charset="-122"/>
              </a:rPr>
            </a:br>
            <a:r>
              <a:rPr lang="zh-CN" altLang="en-US" sz="1000" b="1" smtClean="0">
                <a:latin typeface="宋体" panose="02010600030101010101" pitchFamily="2" charset="-122"/>
              </a:rPr>
              <a:t>成本动因是指导致企业成本发生的各种因素，也是成本驱动因素。它是引起成本发生和变动的原因，或者说是决定成本发生额与作业消耗量之间内在数量关系的根本因素。例如：直接人工小时、机器小时、产品数量、准备次数、材料移动次数、返工数量、订购次数、收取订单数量、检验次数等。</a:t>
            </a:r>
            <a:br>
              <a:rPr lang="zh-CN" altLang="en-US" sz="1000" b="1" smtClean="0">
                <a:latin typeface="宋体" panose="02010600030101010101" pitchFamily="2" charset="-122"/>
              </a:rPr>
            </a:br>
            <a:r>
              <a:rPr lang="zh-CN" altLang="en-US" sz="1000" b="1" smtClean="0">
                <a:latin typeface="宋体" panose="02010600030101010101" pitchFamily="2" charset="-122"/>
              </a:rPr>
              <a:t>成本动因按其对作业成本的形成及其在成本分配中的作用可分为资源动因和作业动因。</a:t>
            </a:r>
          </a:p>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23099888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B74975F2-A1FB-442C-A6EB-F7B2B5DF7EAB}" type="slidenum">
              <a:rPr lang="en-US" altLang="zh-CN" smtClean="0"/>
              <a:pPr>
                <a:spcBef>
                  <a:spcPct val="0"/>
                </a:spcBef>
              </a:pPr>
              <a:t>46</a:t>
            </a:fld>
            <a:endParaRPr lang="en-US" altLang="zh-CN"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b="1" smtClean="0">
                <a:latin typeface="宋体" panose="02010600030101010101" pitchFamily="2" charset="-122"/>
              </a:rPr>
              <a:t>（三）作业中心与作业成本库</a:t>
            </a:r>
            <a:br>
              <a:rPr lang="zh-CN" altLang="en-US" sz="1000" b="1" smtClean="0">
                <a:latin typeface="宋体" panose="02010600030101010101" pitchFamily="2" charset="-122"/>
              </a:rPr>
            </a:br>
            <a:r>
              <a:rPr lang="zh-CN" altLang="en-US" sz="1000" b="1" smtClean="0">
                <a:latin typeface="宋体" panose="02010600030101010101" pitchFamily="2" charset="-122"/>
              </a:rPr>
              <a:t>作业中心是成本归集和分配的基本单位，它由一项作业或一组性质相似的作业所组成。</a:t>
            </a:r>
            <a:br>
              <a:rPr lang="zh-CN" altLang="en-US" sz="1000" b="1" smtClean="0">
                <a:latin typeface="宋体" panose="02010600030101010101" pitchFamily="2" charset="-122"/>
              </a:rPr>
            </a:br>
            <a:r>
              <a:rPr lang="zh-CN" altLang="en-US" sz="1000" b="1" smtClean="0">
                <a:latin typeface="宋体" panose="02010600030101010101" pitchFamily="2" charset="-122"/>
              </a:rPr>
              <a:t>一个作业中心就是生产流程的一个组成部分。根据管理上的要求，企业可以设置若干个不同的作业中心，其设立方式与成本责任单位相似。作业中心与成本责任单位的不同之处在于：作业中心的设立是以同质作业为原则，是相同的成本动因引起的作业的集合。</a:t>
            </a:r>
            <a:br>
              <a:rPr lang="zh-CN" altLang="en-US" sz="1000" b="1" smtClean="0">
                <a:latin typeface="宋体" panose="02010600030101010101" pitchFamily="2" charset="-122"/>
              </a:rPr>
            </a:br>
            <a:r>
              <a:rPr lang="zh-CN" altLang="en-US" sz="1000" b="1" smtClean="0">
                <a:latin typeface="宋体" panose="02010600030101010101" pitchFamily="2" charset="-122"/>
              </a:rPr>
              <a:t>由于作业消耗资源，所以伴随作业的发生，作业中心也就成为一个资源成本库，也称为作业成本库。</a:t>
            </a:r>
          </a:p>
          <a:p>
            <a:pPr eaLnBrk="1" hangingPunct="1"/>
            <a:endParaRPr lang="en-US" altLang="zh-CN" smtClean="0">
              <a:latin typeface="Arial" panose="020B0604020202020204" pitchFamily="34" charset="0"/>
            </a:endParaRPr>
          </a:p>
        </p:txBody>
      </p:sp>
    </p:spTree>
    <p:extLst>
      <p:ext uri="{BB962C8B-B14F-4D97-AF65-F5344CB8AC3E}">
        <p14:creationId xmlns:p14="http://schemas.microsoft.com/office/powerpoint/2010/main" val="29076250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幻灯片图像占位符 1"/>
          <p:cNvSpPr>
            <a:spLocks noGrp="1" noRot="1" noChangeAspect="1" noTextEdit="1"/>
          </p:cNvSpPr>
          <p:nvPr>
            <p:ph type="sldImg"/>
          </p:nvPr>
        </p:nvSpPr>
        <p:spPr>
          <a:ln/>
        </p:spPr>
      </p:sp>
      <p:sp>
        <p:nvSpPr>
          <p:cNvPr id="911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zh-CN" altLang="en-US" b="1" smtClean="0">
                <a:latin typeface="宋体" panose="02010600030101010101" pitchFamily="2" charset="-122"/>
              </a:rPr>
              <a:t>作业成本法的理论基础是所谓的成本因素理论，即企业间接制造成本的发生是企业产品生产所必需的各种作业所“驱动”的结果，其发生额的多少与产品产量无关，而只与“驱动”其发生的作业数量相关，成本驱动因素是分配成本的标准。</a:t>
            </a:r>
          </a:p>
          <a:p>
            <a:pPr algn="ctr" eaLnBrk="1" hangingPunct="1"/>
            <a:r>
              <a:rPr lang="zh-CN" altLang="en-US" b="1" smtClean="0">
                <a:latin typeface="宋体" panose="02010600030101010101" pitchFamily="2" charset="-122"/>
              </a:rPr>
              <a:t>例如，各种产品的生产批次驱动生产计划制定及产品检验、材料管理和设备调试等成本的发生；接收货物的订单驱动收货部门的成本发生；发送货物的订单驱动发货部门的成本发生；采购供应和顾客的订单驱动与原材料库存、在制品和库存成品有关的成本发生等。</a:t>
            </a:r>
            <a:br>
              <a:rPr lang="zh-CN" altLang="en-US" b="1" smtClean="0">
                <a:latin typeface="宋体" panose="02010600030101010101" pitchFamily="2" charset="-122"/>
              </a:rPr>
            </a:br>
            <a:r>
              <a:rPr lang="zh-CN" altLang="en-US" b="1" smtClean="0">
                <a:latin typeface="宋体" panose="02010600030101010101" pitchFamily="2" charset="-122"/>
              </a:rPr>
              <a:t>作业成本法的基本原理是：根据“作业耗用资源，产品耗用作业；生产导致作业的产生，作业导致成本的发生”的指导思想，以作业为成本计算对象，首先依据资源动因将资源的成本追踪到作业，形成作业成本，再依据作业动因将作业的成本追踪到产品，最终形成产品的成本。其原理如图</a:t>
            </a:r>
            <a:r>
              <a:rPr lang="en-US" altLang="zh-CN" b="1" smtClean="0">
                <a:latin typeface="宋体" panose="02010600030101010101" pitchFamily="2" charset="-122"/>
              </a:rPr>
              <a:t>2-6</a:t>
            </a:r>
            <a:r>
              <a:rPr lang="zh-CN" altLang="en-US" b="1" smtClean="0">
                <a:latin typeface="宋体" panose="02010600030101010101" pitchFamily="2" charset="-122"/>
              </a:rPr>
              <a:t>所示。</a:t>
            </a:r>
          </a:p>
          <a:p>
            <a:pPr eaLnBrk="1" hangingPunct="1"/>
            <a:endParaRPr lang="en-US" altLang="zh-CN" smtClean="0">
              <a:latin typeface="Arial" panose="020B0604020202020204" pitchFamily="34" charset="0"/>
            </a:endParaRPr>
          </a:p>
          <a:p>
            <a:pPr eaLnBrk="1" hangingPunct="1"/>
            <a:endParaRPr lang="zh-CN" altLang="en-US" smtClean="0">
              <a:latin typeface="Arial" panose="020B0604020202020204" pitchFamily="34" charset="0"/>
            </a:endParaRPr>
          </a:p>
        </p:txBody>
      </p:sp>
      <p:sp>
        <p:nvSpPr>
          <p:cNvPr id="9114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04D29389-E2CE-4832-8C98-58C0DF2885F2}" type="slidenum">
              <a:rPr lang="en-US" altLang="zh-CN" smtClean="0"/>
              <a:pPr/>
              <a:t>47</a:t>
            </a:fld>
            <a:endParaRPr lang="en-US" altLang="zh-CN" smtClean="0"/>
          </a:p>
        </p:txBody>
      </p:sp>
    </p:spTree>
    <p:extLst>
      <p:ext uri="{BB962C8B-B14F-4D97-AF65-F5344CB8AC3E}">
        <p14:creationId xmlns:p14="http://schemas.microsoft.com/office/powerpoint/2010/main" val="14189984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作业成本法不仅是一种成本计算方法，而且也是成本计算与成本控制的有机结合。</a:t>
            </a:r>
          </a:p>
          <a:p>
            <a:r>
              <a:rPr lang="zh-CN" altLang="zh-CN" smtClean="0">
                <a:latin typeface="Arial" panose="020B0604020202020204" pitchFamily="34" charset="0"/>
              </a:rPr>
              <a:t>作业成本法的重要意义在于：</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从成本计算的角度来看，它是以作业（并非产品）为成本计算对象，通过对作业成本的计算，追踪产品成本的形成和积累过程，由此大大提高了计算过程的明细化程度和成本计算结果的精确度；从成本控制的角度来看，作业成本法通过对作业成本的确认、计量，为尽可能消除不增值作业提供有用信息，从而促使这类作业减少到最低限度，以达到降低成本的目的。同时，由于作业成本法提供的成本信息相对更为准确，从而有利于管理当局正确决策，进行成本管理和评价经济业绩。</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作业成本法以作业成本为计算对象，实现了成本核算的灵活性，拓展了成本核算的范围，改进了间接费用的分配方法，从而能为企业外部使用者提供更为准确的成本信息。</a:t>
            </a:r>
          </a:p>
          <a:p>
            <a:r>
              <a:rPr lang="zh-CN" altLang="zh-CN" smtClean="0">
                <a:latin typeface="Arial" panose="020B0604020202020204" pitchFamily="34" charset="0"/>
              </a:rPr>
              <a:t>传统的成本计算方法在选择成本计算对象时，自始至终局限在资源耗费和产品耗费的主观联系和转换上，始终没有摆脱生产组织和工艺过程对成本计算的约束，没有按照费用发生与成本计算对象之间最为直接、最为实质的联系因素进行归集和分配。作业成本法克服了上述缺陷，突出选择作业来反映成本费用动因，使得现代企业成本计算更为合理和准确。</a:t>
            </a:r>
          </a:p>
          <a:p>
            <a:r>
              <a:rPr lang="zh-CN" altLang="zh-CN" smtClean="0">
                <a:latin typeface="Arial" panose="020B0604020202020204" pitchFamily="34" charset="0"/>
              </a:rPr>
              <a:t>值得注意的是，从作业成本法的核算过程看，它对直接费用的确认和分配与传统的成本计算方法并无不同，所不同的只是对间接费用的分配。作业成本法将间接费用按相互之间的内在联系划归到若干个不同的成本库，再按各自的成本动因将它们分配到产品上去，这比传统的以直接人工工时或机器工时等单一标准在全厂范围内统一分配间接费用更为科学合理。</a:t>
            </a:r>
          </a:p>
          <a:p>
            <a:r>
              <a:rPr lang="zh-CN" altLang="zh-CN" smtClean="0">
                <a:latin typeface="Arial" panose="020B0604020202020204" pitchFamily="34" charset="0"/>
              </a:rPr>
              <a:t>总而言之，作业成本法通过设置多样化的作业成本库和采用多种成本动因，使间接费用也按产品对象化，从而使成本的可归属性明显提高，因而得出的产品成本能较为准确地反映产品消耗资源的真实情况。</a:t>
            </a:r>
          </a:p>
          <a:p>
            <a:r>
              <a:rPr lang="zh-CN" altLang="zh-CN" smtClean="0">
                <a:latin typeface="Arial" panose="020B0604020202020204" pitchFamily="34" charset="0"/>
              </a:rPr>
              <a:t>（</a:t>
            </a:r>
            <a:r>
              <a:rPr lang="en-US" altLang="zh-CN" smtClean="0">
                <a:latin typeface="Arial" panose="020B0604020202020204" pitchFamily="34" charset="0"/>
              </a:rPr>
              <a:t>3</a:t>
            </a:r>
            <a:r>
              <a:rPr lang="zh-CN" altLang="zh-CN" smtClean="0">
                <a:latin typeface="Arial" panose="020B0604020202020204" pitchFamily="34" charset="0"/>
              </a:rPr>
              <a:t>）作业成本法为成本管理和成本控制提供了良好的出发点，优化了业绩评价尺度，从而更好地满足了企业内部管理的需要。</a:t>
            </a:r>
          </a:p>
          <a:p>
            <a:r>
              <a:rPr lang="zh-CN" altLang="zh-CN" smtClean="0">
                <a:latin typeface="Arial" panose="020B0604020202020204" pitchFamily="34" charset="0"/>
              </a:rPr>
              <a:t>传统的成本计算方法强调产成品的核算，因而只能进行被动的事后成本控制，而作业成本法找到了产品与成本费用发生的连接点即作业，使其所提供的成本信息可以深入到作业层次。因而可以在生产工艺设计、生产过程中根据产品生产的需要，控制作业的数量，通过减少不增值作业来减少成本费用发生的动因，切断成本费用发生的源头，使成本费用发生得到有效控制，达到事前、事中成本控制的目的。</a:t>
            </a:r>
          </a:p>
          <a:p>
            <a:r>
              <a:rPr lang="zh-CN" altLang="zh-CN" smtClean="0">
                <a:latin typeface="Arial" panose="020B0604020202020204" pitchFamily="34" charset="0"/>
              </a:rPr>
              <a:t>此外，从责任会计角度来讲，计算作业成本实际上就是计算责任成本，因而对作业成本的核算，既可达到责任会计控制成本的目的，又可实现财务会计核算、监督成本的职能。</a:t>
            </a:r>
          </a:p>
          <a:p>
            <a:r>
              <a:rPr lang="zh-CN" altLang="zh-CN" smtClean="0">
                <a:latin typeface="Arial" panose="020B0604020202020204" pitchFamily="34" charset="0"/>
              </a:rPr>
              <a:t>由于企业物流活动主要表现为各种物流作业，所以无论从企业间接物流成本归集与分配角度，还是从物流成本计算角度来讲，作业成本法都是较为优越、值得推广运用的成本计算法。</a:t>
            </a:r>
          </a:p>
          <a:p>
            <a:endParaRPr lang="zh-CN" altLang="en-US" smtClean="0">
              <a:latin typeface="Arial" panose="020B0604020202020204" pitchFamily="34" charset="0"/>
            </a:endParaRPr>
          </a:p>
          <a:p>
            <a:pPr eaLnBrk="1" hangingPunct="1"/>
            <a:endParaRPr lang="zh-CN" altLang="en-US" smtClean="0">
              <a:latin typeface="Arial" panose="020B0604020202020204" pitchFamily="34" charset="0"/>
            </a:endParaRPr>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4696105D-2450-4EA9-A27F-E9DD8B72D993}" type="slidenum">
              <a:rPr lang="en-US" altLang="zh-CN" smtClean="0"/>
              <a:pPr/>
              <a:t>49</a:t>
            </a:fld>
            <a:endParaRPr lang="en-US" altLang="zh-CN" smtClean="0"/>
          </a:p>
        </p:txBody>
      </p:sp>
    </p:spTree>
    <p:extLst>
      <p:ext uri="{BB962C8B-B14F-4D97-AF65-F5344CB8AC3E}">
        <p14:creationId xmlns:p14="http://schemas.microsoft.com/office/powerpoint/2010/main" val="42062552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p:spPr>
      </p:sp>
      <p:sp>
        <p:nvSpPr>
          <p:cNvPr id="9625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smtClean="0">
                <a:latin typeface="宋体" panose="02010600030101010101" pitchFamily="2" charset="-122"/>
              </a:rPr>
              <a:t>（</a:t>
            </a:r>
            <a:r>
              <a:rPr lang="en-US" altLang="zh-CN" b="1" smtClean="0">
                <a:latin typeface="宋体" panose="02010600030101010101" pitchFamily="2" charset="-122"/>
              </a:rPr>
              <a:t>1</a:t>
            </a:r>
            <a:r>
              <a:rPr lang="zh-CN" altLang="en-US" b="1" smtClean="0">
                <a:latin typeface="宋体" panose="02010600030101010101" pitchFamily="2" charset="-122"/>
              </a:rPr>
              <a:t>）作业成本法提供的会计信息，并不追求传统成本会计法下的“精确”计算，只要求数据能够准确到保证制定计划正确性即可。</a:t>
            </a:r>
            <a:br>
              <a:rPr lang="zh-CN" altLang="en-US" b="1" smtClean="0">
                <a:latin typeface="宋体" panose="02010600030101010101" pitchFamily="2" charset="-122"/>
              </a:rPr>
            </a:br>
            <a:r>
              <a:rPr lang="zh-CN" altLang="en-US" b="1" smtClean="0">
                <a:latin typeface="宋体" panose="02010600030101010101" pitchFamily="2" charset="-122"/>
              </a:rPr>
              <a:t>（</a:t>
            </a:r>
            <a:r>
              <a:rPr lang="en-US" altLang="zh-CN" b="1" smtClean="0">
                <a:latin typeface="宋体" panose="02010600030101010101" pitchFamily="2" charset="-122"/>
              </a:rPr>
              <a:t>2</a:t>
            </a:r>
            <a:r>
              <a:rPr lang="zh-CN" altLang="en-US" b="1" smtClean="0">
                <a:latin typeface="宋体" panose="02010600030101010101" pitchFamily="2" charset="-122"/>
              </a:rPr>
              <a:t>）作业成本有利于企业进行产品成本控制。在产品设计阶段，可以通过分析产品成本动因对新产品的影响，达到降低产品成本的目的；而在产品生产阶段，则可以通过成本系统反馈的信息，降低新产品成本，并减少无价值的作业活动。</a:t>
            </a:r>
            <a:br>
              <a:rPr lang="zh-CN" altLang="en-US" b="1" smtClean="0">
                <a:latin typeface="宋体" panose="02010600030101010101" pitchFamily="2" charset="-122"/>
              </a:rPr>
            </a:br>
            <a:r>
              <a:rPr lang="zh-CN" altLang="en-US" b="1" smtClean="0">
                <a:latin typeface="宋体" panose="02010600030101010101" pitchFamily="2" charset="-122"/>
              </a:rPr>
              <a:t>（</a:t>
            </a:r>
            <a:r>
              <a:rPr lang="en-US" altLang="zh-CN" b="1" smtClean="0">
                <a:latin typeface="宋体" panose="02010600030101010101" pitchFamily="2" charset="-122"/>
              </a:rPr>
              <a:t>3</a:t>
            </a:r>
            <a:r>
              <a:rPr lang="zh-CN" altLang="en-US" b="1" smtClean="0">
                <a:latin typeface="宋体" panose="02010600030101010101" pitchFamily="2" charset="-122"/>
              </a:rPr>
              <a:t>）作业成本可用于分析企业生产能力的利用情况。以成本动因计算的作业量，将能更准确地反映企业实际消耗的作业量水平。如果将作业成本系统建立在标准成本计算法上，将会提高间接成本差异分析的有效性。</a:t>
            </a:r>
            <a:br>
              <a:rPr lang="zh-CN" altLang="en-US" b="1" smtClean="0">
                <a:latin typeface="宋体" panose="02010600030101010101" pitchFamily="2" charset="-122"/>
              </a:rPr>
            </a:br>
            <a:r>
              <a:rPr lang="zh-CN" altLang="en-US" b="1" smtClean="0">
                <a:latin typeface="宋体" panose="02010600030101010101" pitchFamily="2" charset="-122"/>
              </a:rPr>
              <a:t>（</a:t>
            </a:r>
            <a:r>
              <a:rPr lang="en-US" altLang="zh-CN" b="1" smtClean="0">
                <a:latin typeface="宋体" panose="02010600030101010101" pitchFamily="2" charset="-122"/>
              </a:rPr>
              <a:t>4</a:t>
            </a:r>
            <a:r>
              <a:rPr lang="zh-CN" altLang="en-US" b="1" smtClean="0">
                <a:latin typeface="宋体" panose="02010600030101010101" pitchFamily="2" charset="-122"/>
              </a:rPr>
              <a:t>）作业成本法可用于制定产品生产种类的决策。产品的开发、减产和停产等决策与企业未来经营活动密切相关，因而企业的未来差量收入和差量成本将变为对决策有用的关键信息。作业成本信息则为预测这些未来成本数据提供了基础。</a:t>
            </a:r>
          </a:p>
          <a:p>
            <a:pPr eaLnBrk="1" hangingPunct="1"/>
            <a:endParaRPr lang="en-US" altLang="zh-CN" smtClean="0">
              <a:latin typeface="Arial" panose="020B0604020202020204" pitchFamily="34" charset="0"/>
            </a:endParaRPr>
          </a:p>
        </p:txBody>
      </p:sp>
      <p:sp>
        <p:nvSpPr>
          <p:cNvPr id="9626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9323B87-1E24-479D-9C50-9405500893F6}" type="slidenum">
              <a:rPr lang="en-US" altLang="zh-CN" smtClean="0"/>
              <a:pPr/>
              <a:t>50</a:t>
            </a:fld>
            <a:endParaRPr lang="en-US" altLang="zh-CN" smtClean="0"/>
          </a:p>
        </p:txBody>
      </p:sp>
    </p:spTree>
    <p:extLst>
      <p:ext uri="{BB962C8B-B14F-4D97-AF65-F5344CB8AC3E}">
        <p14:creationId xmlns:p14="http://schemas.microsoft.com/office/powerpoint/2010/main" val="294060089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p:spPr>
      </p:sp>
      <p:sp>
        <p:nvSpPr>
          <p:cNvPr id="9830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五、作业成本法核算程序</a:t>
            </a:r>
          </a:p>
          <a:p>
            <a:r>
              <a:rPr lang="en-US" altLang="zh-CN" smtClean="0">
                <a:latin typeface="Arial" panose="020B0604020202020204" pitchFamily="34" charset="0"/>
              </a:rPr>
              <a:t>1</a:t>
            </a:r>
            <a:r>
              <a:rPr lang="zh-CN" altLang="zh-CN" smtClean="0">
                <a:latin typeface="Arial" panose="020B0604020202020204" pitchFamily="34" charset="0"/>
              </a:rPr>
              <a:t>．确认各项作业的成本动因</a:t>
            </a:r>
          </a:p>
          <a:p>
            <a:r>
              <a:rPr lang="zh-CN" altLang="zh-CN" smtClean="0">
                <a:latin typeface="Arial" panose="020B0604020202020204" pitchFamily="34" charset="0"/>
              </a:rPr>
              <a:t>成本动因的确认是否客观合理，是实施作业成本法有无成效的关键。因此，成本动因的确认与筛选，应由有关技术人员、成本会计核算人员和管理人员等共同分析讨论。</a:t>
            </a:r>
          </a:p>
          <a:p>
            <a:r>
              <a:rPr lang="zh-CN" altLang="zh-CN" smtClean="0">
                <a:latin typeface="Arial" panose="020B0604020202020204" pitchFamily="34" charset="0"/>
              </a:rPr>
              <a:t>在确定成本动因时，应遵循三个原则：</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简明性</a:t>
            </a:r>
            <a:r>
              <a:rPr lang="en-US" altLang="zh-CN" smtClean="0">
                <a:latin typeface="Arial" panose="020B0604020202020204" pitchFamily="34" charset="0"/>
              </a:rPr>
              <a:t>  </a:t>
            </a:r>
            <a:r>
              <a:rPr lang="zh-CN" altLang="zh-CN" smtClean="0">
                <a:latin typeface="Arial" panose="020B0604020202020204" pitchFamily="34" charset="0"/>
              </a:rPr>
              <a:t>确定的成本动因应简单明了，能从现有的资料中直接分辨出来。</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代表性与重要性</a:t>
            </a:r>
            <a:r>
              <a:rPr lang="en-US" altLang="zh-CN" smtClean="0">
                <a:latin typeface="Arial" panose="020B0604020202020204" pitchFamily="34" charset="0"/>
              </a:rPr>
              <a:t>  </a:t>
            </a:r>
            <a:r>
              <a:rPr lang="zh-CN" altLang="zh-CN" smtClean="0">
                <a:latin typeface="Arial" panose="020B0604020202020204" pitchFamily="34" charset="0"/>
              </a:rPr>
              <a:t>在选择成本动因时，为避免作业成本计算过于复杂，要筛选具有代表性和重要影响的成本动因。</a:t>
            </a:r>
          </a:p>
          <a:p>
            <a:r>
              <a:rPr lang="zh-CN" altLang="zh-CN" smtClean="0">
                <a:latin typeface="Arial" panose="020B0604020202020204" pitchFamily="34" charset="0"/>
              </a:rPr>
              <a:t>（</a:t>
            </a:r>
            <a:r>
              <a:rPr lang="en-US" altLang="zh-CN" smtClean="0">
                <a:latin typeface="Arial" panose="020B0604020202020204" pitchFamily="34" charset="0"/>
              </a:rPr>
              <a:t>3</a:t>
            </a:r>
            <a:r>
              <a:rPr lang="zh-CN" altLang="zh-CN" smtClean="0">
                <a:latin typeface="Arial" panose="020B0604020202020204" pitchFamily="34" charset="0"/>
              </a:rPr>
              <a:t>）易操作性</a:t>
            </a:r>
            <a:r>
              <a:rPr lang="en-US" altLang="zh-CN" smtClean="0">
                <a:latin typeface="Arial" panose="020B0604020202020204" pitchFamily="34" charset="0"/>
              </a:rPr>
              <a:t>  </a:t>
            </a:r>
            <a:r>
              <a:rPr lang="zh-CN" altLang="zh-CN" smtClean="0">
                <a:latin typeface="Arial" panose="020B0604020202020204" pitchFamily="34" charset="0"/>
              </a:rPr>
              <a:t>选择信息容易获得的成本动因，以降低获取信息的成本。</a:t>
            </a:r>
          </a:p>
          <a:p>
            <a:r>
              <a:rPr lang="en-US" altLang="zh-CN" smtClean="0">
                <a:latin typeface="Arial" panose="020B0604020202020204" pitchFamily="34" charset="0"/>
              </a:rPr>
              <a:t>2</a:t>
            </a:r>
            <a:r>
              <a:rPr lang="zh-CN" altLang="zh-CN" smtClean="0">
                <a:latin typeface="Arial" panose="020B0604020202020204" pitchFamily="34" charset="0"/>
              </a:rPr>
              <a:t>．对作业进行筛选整合，建立作业中心及作业成本库</a:t>
            </a:r>
          </a:p>
          <a:p>
            <a:r>
              <a:rPr lang="zh-CN" altLang="zh-CN" smtClean="0">
                <a:latin typeface="Arial" panose="020B0604020202020204" pitchFamily="34" charset="0"/>
              </a:rPr>
              <a:t>首先对各项作业进行确认，其确认的方法主要有业务职能活动分解法、过程定位法、价值链分析法和作业流程图分析法等。其中：业务职能活动分解法，是将企业各业务职能部门的活动进行分解，确定每一个部门应完成的作业有几种、多少人参与该项作业以及作业耗费的资源；作业流程图分析法，是通过绘制作业流程图来描述企业各部门的作业以及它们之间的相互联系，以便确定完成特定业务所要求的各项作业、各项作业所需要的人员以及所要消耗的时间。</a:t>
            </a:r>
          </a:p>
          <a:p>
            <a:r>
              <a:rPr lang="zh-CN" altLang="zh-CN" smtClean="0">
                <a:latin typeface="Arial" panose="020B0604020202020204" pitchFamily="34" charset="0"/>
              </a:rPr>
              <a:t>在确认作业的基础上，对作业进行筛选与整合。在一个企业内部，其作业数量的多少取决于其经营的复杂程度，生产经营的规模与范围越大，复杂程度越高，导致成本产生的作业量也就越多。事实上，如果列示全部的作业数量，有可能过于繁琐和复杂，并增大信息采集的成本。因此，有必要对这些作业做必要的筛选与整合，确保最后可设计出特定而有效的作业中心。</a:t>
            </a:r>
          </a:p>
          <a:p>
            <a:r>
              <a:rPr lang="zh-CN" altLang="zh-CN" smtClean="0">
                <a:latin typeface="Arial" panose="020B0604020202020204" pitchFamily="34" charset="0"/>
              </a:rPr>
              <a:t>作业筛选与整合的原则是：</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重要性原则</a:t>
            </a:r>
            <a:r>
              <a:rPr lang="en-US" altLang="zh-CN" smtClean="0">
                <a:latin typeface="Arial" panose="020B0604020202020204" pitchFamily="34" charset="0"/>
              </a:rPr>
              <a:t>  </a:t>
            </a:r>
            <a:r>
              <a:rPr lang="zh-CN" altLang="zh-CN" smtClean="0">
                <a:latin typeface="Arial" panose="020B0604020202020204" pitchFamily="34" charset="0"/>
              </a:rPr>
              <a:t>从成本管理角度，分析每项作业的重要性，以便评价其是否值得单独列示为一个独立的作业中心。对于非重要的作业，可与其他作业合并为一个作业中心。</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相关性原则</a:t>
            </a:r>
            <a:r>
              <a:rPr lang="en-US" altLang="zh-CN" smtClean="0">
                <a:latin typeface="Arial" panose="020B0604020202020204" pitchFamily="34" charset="0"/>
              </a:rPr>
              <a:t>  </a:t>
            </a:r>
            <a:r>
              <a:rPr lang="zh-CN" altLang="zh-CN" smtClean="0">
                <a:latin typeface="Arial" panose="020B0604020202020204" pitchFamily="34" charset="0"/>
              </a:rPr>
              <a:t>从成本动因角度，分析和确认作业的相关性，以便评价各项作业的成本性态是否同质，从而考虑其是否可能被合并为同一个作业中心。</a:t>
            </a:r>
          </a:p>
          <a:p>
            <a:r>
              <a:rPr lang="zh-CN" altLang="zh-CN" smtClean="0">
                <a:latin typeface="Arial" panose="020B0604020202020204" pitchFamily="34" charset="0"/>
              </a:rPr>
              <a:t>在确认作业中心之后，应按每个作业中心设置相应的作业成本库，以便归集各作业中心的作业成本。</a:t>
            </a:r>
          </a:p>
          <a:p>
            <a:r>
              <a:rPr lang="en-US" altLang="zh-CN" smtClean="0">
                <a:latin typeface="Arial" panose="020B0604020202020204" pitchFamily="34" charset="0"/>
              </a:rPr>
              <a:t>3</a:t>
            </a:r>
            <a:r>
              <a:rPr lang="zh-CN" altLang="zh-CN" smtClean="0">
                <a:latin typeface="Arial" panose="020B0604020202020204" pitchFamily="34" charset="0"/>
              </a:rPr>
              <a:t>．依据资源动因，将各项作业所耗费的资源追踪到各作业中心，形成作业成本库</a:t>
            </a:r>
          </a:p>
          <a:p>
            <a:r>
              <a:rPr lang="zh-CN" altLang="zh-CN" smtClean="0">
                <a:latin typeface="Arial" panose="020B0604020202020204" pitchFamily="34" charset="0"/>
              </a:rPr>
              <a:t>在对企业作业和资源动因进行全面分析的基础上，应依据各项资源耗费结果、资源动因及作业之间的相关性，将当期发生的生产费用按不同的作业中心进行归集，即按各作业中心的作业成本库归集作业成本，并计算全部成本库中的成本总和。</a:t>
            </a:r>
          </a:p>
          <a:p>
            <a:r>
              <a:rPr lang="en-US" altLang="zh-CN" smtClean="0">
                <a:latin typeface="Arial" panose="020B0604020202020204" pitchFamily="34" charset="0"/>
              </a:rPr>
              <a:t>4</a:t>
            </a:r>
            <a:r>
              <a:rPr lang="zh-CN" altLang="zh-CN" smtClean="0">
                <a:latin typeface="Arial" panose="020B0604020202020204" pitchFamily="34" charset="0"/>
              </a:rPr>
              <a:t>．根据产品对作业的消耗，将成本分配给最终产品，计算产品成本</a:t>
            </a:r>
          </a:p>
          <a:p>
            <a:r>
              <a:rPr lang="zh-CN" altLang="zh-CN" smtClean="0">
                <a:latin typeface="Arial" panose="020B0604020202020204" pitchFamily="34" charset="0"/>
              </a:rPr>
              <a:t>当成本归集到各作业中心的作业成本库后，应按作业动因及作业成本额计算出作业成本的分配率，并按不同产品所消耗的作业量的多少分配作业成本，最终计算出产品应承担的作业成本。</a:t>
            </a:r>
          </a:p>
          <a:p>
            <a:r>
              <a:rPr lang="zh-CN" altLang="zh-CN" smtClean="0">
                <a:latin typeface="Arial" panose="020B0604020202020204" pitchFamily="34" charset="0"/>
              </a:rPr>
              <a:t>作业成本分配率的计算式为</a:t>
            </a:r>
          </a:p>
          <a:p>
            <a:r>
              <a:rPr lang="zh-CN" altLang="zh-CN" smtClean="0">
                <a:latin typeface="Arial" panose="020B0604020202020204" pitchFamily="34" charset="0"/>
              </a:rPr>
              <a:t>某产品应承担的某项作业成本分配额计算式为</a:t>
            </a:r>
          </a:p>
        </p:txBody>
      </p:sp>
      <p:sp>
        <p:nvSpPr>
          <p:cNvPr id="9830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39EA5691-2FB4-489C-BC7A-EA7B41D29748}" type="slidenum">
              <a:rPr lang="en-US" altLang="zh-CN" smtClean="0"/>
              <a:pPr/>
              <a:t>51</a:t>
            </a:fld>
            <a:endParaRPr lang="en-US" altLang="zh-CN" smtClean="0"/>
          </a:p>
        </p:txBody>
      </p:sp>
    </p:spTree>
    <p:extLst>
      <p:ext uri="{BB962C8B-B14F-4D97-AF65-F5344CB8AC3E}">
        <p14:creationId xmlns:p14="http://schemas.microsoft.com/office/powerpoint/2010/main" val="202201300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zh-CN" smtClean="0">
              <a:latin typeface="Arial" panose="020B0604020202020204" pitchFamily="34" charset="0"/>
            </a:endParaRPr>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1A80060D-CF65-4F0F-B617-3B20F1A9B0B4}" type="slidenum">
              <a:rPr lang="en-US" altLang="zh-CN" smtClean="0"/>
              <a:pPr/>
              <a:t>54</a:t>
            </a:fld>
            <a:endParaRPr lang="en-US" altLang="zh-CN" smtClean="0"/>
          </a:p>
        </p:txBody>
      </p:sp>
    </p:spTree>
    <p:extLst>
      <p:ext uri="{BB962C8B-B14F-4D97-AF65-F5344CB8AC3E}">
        <p14:creationId xmlns:p14="http://schemas.microsoft.com/office/powerpoint/2010/main" val="30205464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ea typeface="宋体" panose="02010600030101010101" pitchFamily="2" charset="-122"/>
              </a:defRPr>
            </a:lvl1pPr>
            <a:lvl2pPr marL="742950" indent="-285750">
              <a:spcBef>
                <a:spcPct val="30000"/>
              </a:spcBef>
              <a:defRPr sz="1200">
                <a:solidFill>
                  <a:schemeClr val="tx1"/>
                </a:solidFill>
                <a:latin typeface="Arial" panose="020B0604020202020204" pitchFamily="34" charset="0"/>
                <a:ea typeface="宋体" panose="02010600030101010101" pitchFamily="2" charset="-122"/>
              </a:defRPr>
            </a:lvl2pPr>
            <a:lvl3pPr marL="1143000" indent="-228600">
              <a:spcBef>
                <a:spcPct val="30000"/>
              </a:spcBef>
              <a:defRPr sz="1200">
                <a:solidFill>
                  <a:schemeClr val="tx1"/>
                </a:solidFill>
                <a:latin typeface="Arial" panose="020B0604020202020204" pitchFamily="34" charset="0"/>
                <a:ea typeface="宋体" panose="02010600030101010101" pitchFamily="2" charset="-122"/>
              </a:defRPr>
            </a:lvl3pPr>
            <a:lvl4pPr marL="1600200" indent="-228600">
              <a:spcBef>
                <a:spcPct val="30000"/>
              </a:spcBef>
              <a:defRPr sz="1200">
                <a:solidFill>
                  <a:schemeClr val="tx1"/>
                </a:solidFill>
                <a:latin typeface="Arial" panose="020B0604020202020204" pitchFamily="34" charset="0"/>
                <a:ea typeface="宋体" panose="02010600030101010101" pitchFamily="2" charset="-122"/>
              </a:defRPr>
            </a:lvl4pPr>
            <a:lvl5pPr marL="2057400" indent="-228600">
              <a:spcBef>
                <a:spcPct val="30000"/>
              </a:spcBef>
              <a:defRPr sz="12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Arial" panose="020B0604020202020204" pitchFamily="34" charset="0"/>
                <a:ea typeface="宋体" panose="02010600030101010101" pitchFamily="2" charset="-122"/>
              </a:defRPr>
            </a:lvl9pPr>
          </a:lstStyle>
          <a:p>
            <a:pPr>
              <a:spcBef>
                <a:spcPct val="0"/>
              </a:spcBef>
            </a:pPr>
            <a:fld id="{CA465B77-3310-4C74-8E2D-0CA7601C0E64}" type="slidenum">
              <a:rPr lang="en-US" altLang="zh-CN" smtClean="0"/>
              <a:pPr>
                <a:spcBef>
                  <a:spcPct val="0"/>
                </a:spcBef>
              </a:pPr>
              <a:t>6</a:t>
            </a:fld>
            <a:endParaRPr lang="en-US" altLang="zh-CN" smtClean="0"/>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物流成本如何归集与计算，取决于对所评价与考核的成本计算对象选取的正确与否。成本计算对象的选取方法不同，得出的物流成本结果也不同。</a:t>
            </a:r>
          </a:p>
          <a:p>
            <a:r>
              <a:rPr lang="zh-CN" altLang="zh-CN" smtClean="0">
                <a:latin typeface="Arial" panose="020B0604020202020204" pitchFamily="34" charset="0"/>
              </a:rPr>
              <a:t>在计算物流成本或收集物流成本数据时，明确成本计算对象是前提条件，否则，物流成本的计算也就失去了存在的意义。在实际工作中，常常做了大量的成本计算工作，但却收效甚微，其中一个主要因素，就是不能正确地选取与确认物流成本的计算对象。因此，正确确定成本计算对象，是进行成本计算的基础与前提。</a:t>
            </a:r>
          </a:p>
          <a:p>
            <a:r>
              <a:rPr lang="zh-CN" altLang="zh-CN" smtClean="0">
                <a:latin typeface="Arial" panose="020B0604020202020204" pitchFamily="34" charset="0"/>
              </a:rPr>
              <a:t>成本计算对象是指企业为归集和分配各项成本费用而确定的、以一定时期和空间范围为条件而存在的成本计算实体。</a:t>
            </a:r>
          </a:p>
          <a:p>
            <a:r>
              <a:rPr lang="zh-CN" altLang="zh-CN" smtClean="0">
                <a:latin typeface="Arial" panose="020B0604020202020204" pitchFamily="34" charset="0"/>
              </a:rPr>
              <a:t>企业的物流活动都是在一定的时空范围内进行的，从物流的各个环节来看，其时间上具有连续性和继起性，空间上具有并存性。因此，各项成本费用的发生，需要从其发生期间、发生地点和承担实体三个方面进行合理划分，这就形成了成本计算对象的三个基本构成要素。</a:t>
            </a:r>
          </a:p>
        </p:txBody>
      </p:sp>
    </p:spTree>
    <p:extLst>
      <p:ext uri="{BB962C8B-B14F-4D97-AF65-F5344CB8AC3E}">
        <p14:creationId xmlns:p14="http://schemas.microsoft.com/office/powerpoint/2010/main" val="175125131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4F143BC-C79D-46AB-B704-25A149912A3B}" type="slidenum">
              <a:rPr lang="en-US" altLang="zh-CN" smtClean="0"/>
              <a:pPr/>
              <a:t>104</a:t>
            </a:fld>
            <a:endParaRPr lang="en-US" altLang="zh-CN"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extLst>
      <p:ext uri="{BB962C8B-B14F-4D97-AF65-F5344CB8AC3E}">
        <p14:creationId xmlns:p14="http://schemas.microsoft.com/office/powerpoint/2010/main" val="6210660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a:ln/>
        </p:spPr>
      </p:sp>
      <p:sp>
        <p:nvSpPr>
          <p:cNvPr id="2048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成本费用承担实体，是指其发生并应合理承担各项费用的特定经营成果的体现形式，包括有形的各种产品和无形的各种劳务作业等。例如，工业企业的某种、某批或某类产品；服务行业的某一经营项目；施工企业的某项工程；运输业的某种运输劳务等。</a:t>
            </a:r>
          </a:p>
          <a:p>
            <a:r>
              <a:rPr lang="zh-CN" altLang="zh-CN" smtClean="0">
                <a:latin typeface="Arial" panose="020B0604020202020204" pitchFamily="34" charset="0"/>
              </a:rPr>
              <a:t>就企业物流部门或物流企业来讲，其成本费用承担实体，主要是各种不同类型的物流活动或物流作业。由于企业物流部门或物流企业在物流规模、物流功能、物流范围、物流经营方式等方面各有不同，致使物流活动或物流作业的种类差别较大。一般中小型企业的物流规模、物流范围和自营比例较小，从而物流活动或物流作业种数较少，对成本费用承担实体的确认较为简单。但对大型或超大型企业物流部门以及一般物流企业来说，物流活动或物流作业种数较多，对成本费用承担实体的确认较为复杂。例如：企业内部具有相当规模的运输部门、装卸搬运部门、流通加工部门，以及作业量较大的物流作业环节，可以将成本费用承担实体细化到不同运输车型、不同装卸设备、不同加工对象、不同作业对象、不同客户等层面上。通常情况下，出于成本管理需要，物流企业对成本费用承担实体的细化程度应比企业物流部门要更高一些。</a:t>
            </a:r>
          </a:p>
          <a:p>
            <a:endParaRPr lang="zh-CN" altLang="en-US" smtClean="0">
              <a:latin typeface="Arial" panose="020B0604020202020204" pitchFamily="34" charset="0"/>
            </a:endParaRPr>
          </a:p>
        </p:txBody>
      </p:sp>
      <p:sp>
        <p:nvSpPr>
          <p:cNvPr id="2048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50F2528E-28EF-44B1-9B2C-CDE093902DE2}" type="slidenum">
              <a:rPr lang="en-US" altLang="zh-CN" smtClean="0"/>
              <a:pPr/>
              <a:t>7</a:t>
            </a:fld>
            <a:endParaRPr lang="en-US" altLang="zh-CN" smtClean="0"/>
          </a:p>
        </p:txBody>
      </p:sp>
    </p:spTree>
    <p:extLst>
      <p:ext uri="{BB962C8B-B14F-4D97-AF65-F5344CB8AC3E}">
        <p14:creationId xmlns:p14="http://schemas.microsoft.com/office/powerpoint/2010/main" val="370719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幻灯片图像占位符 1"/>
          <p:cNvSpPr>
            <a:spLocks noGrp="1" noRot="1" noChangeAspect="1" noTextEdit="1"/>
          </p:cNvSpPr>
          <p:nvPr>
            <p:ph type="sldImg"/>
          </p:nvPr>
        </p:nvSpPr>
        <p:spPr>
          <a:ln/>
        </p:spPr>
      </p:sp>
      <p:sp>
        <p:nvSpPr>
          <p:cNvPr id="225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成本计算期间，是指汇集生产经营费用、计算生产经营成本的时间范围。例如，工业企业成本计算期按产品的生产周期和日历月份；农业种植业按轮作周期；服务业、劳务性企业一般按日历月份等。企业物流部门或物流企业的成本计算期视其物流作业性质可有不同的确定方法，对于一般物流作业来讲，可将日历月份做为成本计算期，而对于远洋货物运输作业来讲，因其生产周期较长（以航次为生产周期），所以应以航次周期作为成本计算期。</a:t>
            </a:r>
          </a:p>
        </p:txBody>
      </p:sp>
      <p:sp>
        <p:nvSpPr>
          <p:cNvPr id="225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8A561FEB-5AE6-43AA-8568-62CE9DAC0832}" type="slidenum">
              <a:rPr lang="en-US" altLang="zh-CN" smtClean="0"/>
              <a:pPr/>
              <a:t>8</a:t>
            </a:fld>
            <a:endParaRPr lang="en-US" altLang="zh-CN" smtClean="0"/>
          </a:p>
        </p:txBody>
      </p:sp>
    </p:spTree>
    <p:extLst>
      <p:ext uri="{BB962C8B-B14F-4D97-AF65-F5344CB8AC3E}">
        <p14:creationId xmlns:p14="http://schemas.microsoft.com/office/powerpoint/2010/main" val="21333636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a:ln/>
        </p:spPr>
      </p:sp>
      <p:sp>
        <p:nvSpPr>
          <p:cNvPr id="2457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成本计算空间是指成本费用发生并能组织成本计算的地点或区域（部门、单位、生产或劳务作业环节等）。例如，制造企业的成本计算空间可按全厂、车间、分厂、某个工段或某一生产步骤划分；服务性等企业可以按部门、分支机构或班组等单位来确定各个成本计算空间。</a:t>
            </a:r>
          </a:p>
          <a:p>
            <a:r>
              <a:rPr lang="zh-CN" altLang="zh-CN" smtClean="0">
                <a:latin typeface="Arial" panose="020B0604020202020204" pitchFamily="34" charset="0"/>
              </a:rPr>
              <a:t>物流企业成本计算空间的划分，首先要符合《企业物流成本构成与计算》</a:t>
            </a:r>
            <a:r>
              <a:rPr lang="en-US" altLang="zh-CN" smtClean="0">
                <a:latin typeface="Arial" panose="020B0604020202020204" pitchFamily="34" charset="0"/>
              </a:rPr>
              <a:t>(GB</a:t>
            </a:r>
            <a:r>
              <a:rPr lang="zh-CN" altLang="zh-CN" smtClean="0">
                <a:latin typeface="Arial" panose="020B0604020202020204" pitchFamily="34" charset="0"/>
              </a:rPr>
              <a:t>／</a:t>
            </a:r>
            <a:r>
              <a:rPr lang="en-US" altLang="zh-CN" smtClean="0">
                <a:latin typeface="Arial" panose="020B0604020202020204" pitchFamily="34" charset="0"/>
              </a:rPr>
              <a:t>T 20523-2006)</a:t>
            </a:r>
            <a:r>
              <a:rPr lang="zh-CN" altLang="zh-CN" smtClean="0">
                <a:latin typeface="Arial" panose="020B0604020202020204" pitchFamily="34" charset="0"/>
              </a:rPr>
              <a:t>的要求，即以物流成本项目、物流范围和物流成本支付形态作为物流成本计算对象，也就是从物流成本项目、物流范围和物流成本支付形态三个维度上来划分成本计算空间。</a:t>
            </a:r>
          </a:p>
          <a:p>
            <a:r>
              <a:rPr lang="en-US" altLang="zh-CN" smtClean="0">
                <a:latin typeface="Arial" panose="020B0604020202020204" pitchFamily="34" charset="0"/>
              </a:rPr>
              <a:t>1</a:t>
            </a:r>
            <a:r>
              <a:rPr lang="zh-CN" altLang="zh-CN" smtClean="0">
                <a:latin typeface="Arial" panose="020B0604020202020204" pitchFamily="34" charset="0"/>
              </a:rPr>
              <a:t>、从成本项目维度上划分</a:t>
            </a:r>
          </a:p>
          <a:p>
            <a:r>
              <a:rPr lang="zh-CN" altLang="zh-CN" smtClean="0">
                <a:latin typeface="Arial" panose="020B0604020202020204" pitchFamily="34" charset="0"/>
              </a:rPr>
              <a:t>即以物流成本项目作为物流成本计算对象，具体包括物流功能成本和存货相关成本。其中，物流功能成本是指在包装、运输、仓储、装卸搬运、流通加工、物流信息和物流管理过程中所发生的物流成本。存货相关成本是指企业在物流活动过程中所发生的与存货有关的资金占用成本、物品损耗成本、保险和税收成本。</a:t>
            </a:r>
          </a:p>
          <a:p>
            <a:r>
              <a:rPr lang="en-US" altLang="zh-CN" smtClean="0">
                <a:latin typeface="Arial" panose="020B0604020202020204" pitchFamily="34" charset="0"/>
              </a:rPr>
              <a:t>2</a:t>
            </a:r>
            <a:r>
              <a:rPr lang="zh-CN" altLang="zh-CN" smtClean="0">
                <a:latin typeface="Arial" panose="020B0604020202020204" pitchFamily="34" charset="0"/>
              </a:rPr>
              <a:t>、从物流活动范围维度上划分</a:t>
            </a:r>
          </a:p>
          <a:p>
            <a:r>
              <a:rPr lang="zh-CN" altLang="zh-CN" smtClean="0">
                <a:latin typeface="Arial" panose="020B0604020202020204" pitchFamily="34" charset="0"/>
              </a:rPr>
              <a:t>即以物流活动的范围作为物流成本计算对象，具体包括供应物流、企业内物流、销售物流、回收物流和废弃物物流等不同阶段所发生的各项成本支出。</a:t>
            </a:r>
          </a:p>
          <a:p>
            <a:r>
              <a:rPr lang="en-US" altLang="zh-CN" smtClean="0">
                <a:latin typeface="Arial" panose="020B0604020202020204" pitchFamily="34" charset="0"/>
              </a:rPr>
              <a:t>3</a:t>
            </a:r>
            <a:r>
              <a:rPr lang="zh-CN" altLang="zh-CN" smtClean="0">
                <a:latin typeface="Arial" panose="020B0604020202020204" pitchFamily="34" charset="0"/>
              </a:rPr>
              <a:t>、从物流成本支付形态维度上划分</a:t>
            </a:r>
          </a:p>
          <a:p>
            <a:r>
              <a:rPr lang="zh-CN" altLang="zh-CN" smtClean="0">
                <a:latin typeface="Arial" panose="020B0604020202020204" pitchFamily="34" charset="0"/>
              </a:rPr>
              <a:t>即以物流成本的支付形态作为物流成本计算对象。具体包括委托物流成本和企业内部物流成本。其中，企业内部物流成本其支付形态具体包括材料费、人工费、维护费、一般经费和特别经费。</a:t>
            </a:r>
          </a:p>
          <a:p>
            <a:r>
              <a:rPr lang="zh-CN" altLang="zh-CN" smtClean="0">
                <a:latin typeface="Arial" panose="020B0604020202020204" pitchFamily="34" charset="0"/>
              </a:rPr>
              <a:t>从物流成本项目、物流范围和物流成本支付形态三个维度上来划分成本计算空间，实际上是对同一成本计算空间的三种不同截取方法，所以三个维度所计算出的成本，在总额上是相等的。</a:t>
            </a:r>
          </a:p>
          <a:p>
            <a:endParaRPr lang="zh-CN" altLang="en-US" smtClean="0">
              <a:latin typeface="Arial" panose="020B0604020202020204" pitchFamily="34" charset="0"/>
            </a:endParaRPr>
          </a:p>
        </p:txBody>
      </p:sp>
      <p:sp>
        <p:nvSpPr>
          <p:cNvPr id="2458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66CBB15B-6255-453E-9183-28BE2E800D9C}" type="slidenum">
              <a:rPr lang="en-US" altLang="zh-CN" smtClean="0"/>
              <a:pPr/>
              <a:t>9</a:t>
            </a:fld>
            <a:endParaRPr lang="en-US" altLang="zh-CN" smtClean="0"/>
          </a:p>
        </p:txBody>
      </p:sp>
    </p:spTree>
    <p:extLst>
      <p:ext uri="{BB962C8B-B14F-4D97-AF65-F5344CB8AC3E}">
        <p14:creationId xmlns:p14="http://schemas.microsoft.com/office/powerpoint/2010/main" val="37234101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a:ln/>
        </p:spPr>
      </p:sp>
      <p:sp>
        <p:nvSpPr>
          <p:cNvPr id="266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企业物流成本计算对象的选取应符合《企业物流成本构成与计算》</a:t>
            </a:r>
            <a:r>
              <a:rPr lang="en-US" altLang="zh-CN" smtClean="0">
                <a:latin typeface="Arial" panose="020B0604020202020204" pitchFamily="34" charset="0"/>
              </a:rPr>
              <a:t>(GB</a:t>
            </a:r>
            <a:r>
              <a:rPr lang="zh-CN" altLang="zh-CN" smtClean="0">
                <a:latin typeface="Arial" panose="020B0604020202020204" pitchFamily="34" charset="0"/>
              </a:rPr>
              <a:t>／</a:t>
            </a:r>
            <a:r>
              <a:rPr lang="en-US" altLang="zh-CN" smtClean="0">
                <a:latin typeface="Arial" panose="020B0604020202020204" pitchFamily="34" charset="0"/>
              </a:rPr>
              <a:t>T 20523-2006)</a:t>
            </a:r>
            <a:r>
              <a:rPr lang="zh-CN" altLang="zh-CN" smtClean="0">
                <a:latin typeface="Arial" panose="020B0604020202020204" pitchFamily="34" charset="0"/>
              </a:rPr>
              <a:t>的要求，即以物流成本项目、物流范围和物流成本支付形态作为物流成本计算对象。此外，还应符合下述原则。</a:t>
            </a:r>
          </a:p>
          <a:p>
            <a:r>
              <a:rPr lang="en-US" altLang="zh-CN" smtClean="0">
                <a:latin typeface="Arial" panose="020B0604020202020204" pitchFamily="34" charset="0"/>
              </a:rPr>
              <a:t>1</a:t>
            </a:r>
            <a:r>
              <a:rPr lang="zh-CN" altLang="zh-CN" smtClean="0">
                <a:latin typeface="Arial" panose="020B0604020202020204" pitchFamily="34" charset="0"/>
              </a:rPr>
              <a:t>、按成本控制重点来选取成本计算对象</a:t>
            </a:r>
          </a:p>
          <a:p>
            <a:r>
              <a:rPr lang="zh-CN" altLang="zh-CN" smtClean="0">
                <a:latin typeface="Arial" panose="020B0604020202020204" pitchFamily="34" charset="0"/>
              </a:rPr>
              <a:t>物流成本的计算并非越全越细越好，其成本计算对象也并非越全越好，过细过全的成本计算是不必要的，也是不经济的。</a:t>
            </a:r>
          </a:p>
          <a:p>
            <a:r>
              <a:rPr lang="zh-CN" altLang="zh-CN" smtClean="0">
                <a:latin typeface="Arial" panose="020B0604020202020204" pitchFamily="34" charset="0"/>
              </a:rPr>
              <a:t>物流成本计算对象的选取，应当放在成本控制的重点上。成本控制的重点应包括：</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按成本责任划定的责任成本单位。</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当前成本费用开支比重较大，或根据当前需要，有必要分清并分别计算其物流成本的部门或作业项目。</a:t>
            </a:r>
          </a:p>
          <a:p>
            <a:r>
              <a:rPr lang="zh-CN" altLang="zh-CN" smtClean="0">
                <a:latin typeface="Arial" panose="020B0604020202020204" pitchFamily="34" charset="0"/>
              </a:rPr>
              <a:t>（</a:t>
            </a:r>
            <a:r>
              <a:rPr lang="en-US" altLang="zh-CN" smtClean="0">
                <a:latin typeface="Arial" panose="020B0604020202020204" pitchFamily="34" charset="0"/>
              </a:rPr>
              <a:t>3</a:t>
            </a:r>
            <a:r>
              <a:rPr lang="zh-CN" altLang="zh-CN" smtClean="0">
                <a:latin typeface="Arial" panose="020B0604020202020204" pitchFamily="34" charset="0"/>
              </a:rPr>
              <a:t>）需要单独计算其收益的部门或作业项目。</a:t>
            </a:r>
          </a:p>
          <a:p>
            <a:r>
              <a:rPr lang="zh-CN" altLang="zh-CN" smtClean="0">
                <a:latin typeface="Arial" panose="020B0604020202020204" pitchFamily="34" charset="0"/>
              </a:rPr>
              <a:t>（</a:t>
            </a:r>
            <a:r>
              <a:rPr lang="en-US" altLang="zh-CN" smtClean="0">
                <a:latin typeface="Arial" panose="020B0604020202020204" pitchFamily="34" charset="0"/>
              </a:rPr>
              <a:t>4</a:t>
            </a:r>
            <a:r>
              <a:rPr lang="zh-CN" altLang="zh-CN" smtClean="0">
                <a:latin typeface="Arial" panose="020B0604020202020204" pitchFamily="34" charset="0"/>
              </a:rPr>
              <a:t>）新开发的物流作业项目。</a:t>
            </a:r>
          </a:p>
          <a:p>
            <a:r>
              <a:rPr lang="en-US" altLang="zh-CN" smtClean="0">
                <a:latin typeface="Arial" panose="020B0604020202020204" pitchFamily="34" charset="0"/>
              </a:rPr>
              <a:t>2</a:t>
            </a:r>
            <a:r>
              <a:rPr lang="zh-CN" altLang="zh-CN" smtClean="0">
                <a:latin typeface="Arial" panose="020B0604020202020204" pitchFamily="34" charset="0"/>
              </a:rPr>
              <a:t>、选取成本计算对象须注意的问题</a:t>
            </a:r>
          </a:p>
          <a:p>
            <a:r>
              <a:rPr lang="zh-CN" altLang="zh-CN" smtClean="0">
                <a:latin typeface="Arial" panose="020B0604020202020204" pitchFamily="34" charset="0"/>
              </a:rPr>
              <a:t>（</a:t>
            </a:r>
            <a:r>
              <a:rPr lang="en-US" altLang="zh-CN" smtClean="0">
                <a:latin typeface="Arial" panose="020B0604020202020204" pitchFamily="34" charset="0"/>
              </a:rPr>
              <a:t>1</a:t>
            </a:r>
            <a:r>
              <a:rPr lang="zh-CN" altLang="zh-CN" smtClean="0">
                <a:latin typeface="Arial" panose="020B0604020202020204" pitchFamily="34" charset="0"/>
              </a:rPr>
              <a:t>）可比性</a:t>
            </a:r>
            <a:r>
              <a:rPr lang="en-US" altLang="zh-CN" smtClean="0">
                <a:latin typeface="Arial" panose="020B0604020202020204" pitchFamily="34" charset="0"/>
              </a:rPr>
              <a:t>  </a:t>
            </a:r>
            <a:r>
              <a:rPr lang="zh-CN" altLang="zh-CN" smtClean="0">
                <a:latin typeface="Arial" panose="020B0604020202020204" pitchFamily="34" charset="0"/>
              </a:rPr>
              <a:t>由于各个企业在物流成本的发生期间、发生地点和承担实体的划分方法上不尽相同，即使生产或劳务作业类型相同的企业，也可能在进行成本对比时不完全具有可比性。</a:t>
            </a:r>
          </a:p>
          <a:p>
            <a:r>
              <a:rPr lang="zh-CN" altLang="zh-CN" smtClean="0">
                <a:latin typeface="Arial" panose="020B0604020202020204" pitchFamily="34" charset="0"/>
              </a:rPr>
              <a:t>（</a:t>
            </a:r>
            <a:r>
              <a:rPr lang="en-US" altLang="zh-CN" smtClean="0">
                <a:latin typeface="Arial" panose="020B0604020202020204" pitchFamily="34" charset="0"/>
              </a:rPr>
              <a:t>2</a:t>
            </a:r>
            <a:r>
              <a:rPr lang="zh-CN" altLang="zh-CN" smtClean="0">
                <a:latin typeface="Arial" panose="020B0604020202020204" pitchFamily="34" charset="0"/>
              </a:rPr>
              <a:t>）主观因素的影响</a:t>
            </a:r>
            <a:r>
              <a:rPr lang="en-US" altLang="zh-CN" smtClean="0">
                <a:latin typeface="Arial" panose="020B0604020202020204" pitchFamily="34" charset="0"/>
              </a:rPr>
              <a:t>  </a:t>
            </a:r>
            <a:r>
              <a:rPr lang="zh-CN" altLang="zh-CN" smtClean="0">
                <a:latin typeface="Arial" panose="020B0604020202020204" pitchFamily="34" charset="0"/>
              </a:rPr>
              <a:t>物流成本计算对象的选取，常常取决于企业领导对各种物流活动代价的关心程度，以及成本计算人员对成本数据收集的难易程度、能力差别等。严格地讲，这些因素并不能作为成本计算对象选取的根本依据。</a:t>
            </a:r>
          </a:p>
          <a:p>
            <a:endParaRPr lang="zh-CN" altLang="en-US" smtClean="0">
              <a:latin typeface="Arial" panose="020B0604020202020204" pitchFamily="34" charset="0"/>
            </a:endParaRPr>
          </a:p>
        </p:txBody>
      </p:sp>
      <p:sp>
        <p:nvSpPr>
          <p:cNvPr id="266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C3E817C8-022F-4492-9CCA-8D4F47237F7A}" type="slidenum">
              <a:rPr lang="en-US" altLang="zh-CN" smtClean="0"/>
              <a:pPr/>
              <a:t>10</a:t>
            </a:fld>
            <a:endParaRPr lang="en-US" altLang="zh-CN" smtClean="0"/>
          </a:p>
        </p:txBody>
      </p:sp>
    </p:spTree>
    <p:extLst>
      <p:ext uri="{BB962C8B-B14F-4D97-AF65-F5344CB8AC3E}">
        <p14:creationId xmlns:p14="http://schemas.microsoft.com/office/powerpoint/2010/main" val="10600619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a:ln/>
        </p:spPr>
      </p:sp>
      <p:sp>
        <p:nvSpPr>
          <p:cNvPr id="286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现实中，企业物流成本的计算与企业成本会计核算是相互并行的两套体系，并且前者高度依存于后者。正确地从会计数据中分离出物流成本，是计算物流成本的前提。企业物流成本计算应符合下述原则与步骤要求。</a:t>
            </a:r>
          </a:p>
          <a:p>
            <a:endParaRPr lang="zh-CN" altLang="en-US" smtClean="0">
              <a:latin typeface="Arial" panose="020B0604020202020204" pitchFamily="34" charset="0"/>
            </a:endParaRPr>
          </a:p>
        </p:txBody>
      </p:sp>
      <p:sp>
        <p:nvSpPr>
          <p:cNvPr id="286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fld id="{A9FB9375-49E4-47BC-B4B7-C14BEE567234}" type="slidenum">
              <a:rPr lang="en-US" altLang="zh-CN" smtClean="0"/>
              <a:pPr/>
              <a:t>11</a:t>
            </a:fld>
            <a:endParaRPr lang="en-US" altLang="zh-CN" smtClean="0"/>
          </a:p>
        </p:txBody>
      </p:sp>
    </p:spTree>
    <p:extLst>
      <p:ext uri="{BB962C8B-B14F-4D97-AF65-F5344CB8AC3E}">
        <p14:creationId xmlns:p14="http://schemas.microsoft.com/office/powerpoint/2010/main" val="31821189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pic>
        <p:nvPicPr>
          <p:cNvPr id="3" name="Picture 2" descr="20120703090148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 y="0"/>
            <a:ext cx="12236450" cy="688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56138" y="3213100"/>
            <a:ext cx="72485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组合 11"/>
          <p:cNvGrpSpPr>
            <a:grpSpLocks/>
          </p:cNvGrpSpPr>
          <p:nvPr userDrawn="1"/>
        </p:nvGrpSpPr>
        <p:grpSpPr bwMode="auto">
          <a:xfrm>
            <a:off x="10699750" y="6351588"/>
            <a:ext cx="1381125" cy="369887"/>
            <a:chOff x="10835516" y="6497788"/>
            <a:chExt cx="1381164" cy="369618"/>
          </a:xfrm>
        </p:grpSpPr>
        <p:pic>
          <p:nvPicPr>
            <p:cNvPr id="6" name="图片 12"/>
            <p:cNvPicPr>
              <a:picLocks noChangeAspect="1"/>
            </p:cNvPicPr>
            <p:nvPr/>
          </p:nvPicPr>
          <p:blipFill>
            <a:blip r:embed="rId4" cstate="print">
              <a:extLst>
                <a:ext uri="{28A0092B-C50C-407E-A947-70E740481C1C}">
                  <a14:useLocalDpi xmlns:a14="http://schemas.microsoft.com/office/drawing/2010/main" val="0"/>
                </a:ext>
              </a:extLst>
            </a:blip>
            <a:srcRect l="20207" t="61172" r="20207" b="17725"/>
            <a:stretch>
              <a:fillRect/>
            </a:stretch>
          </p:blipFill>
          <p:spPr bwMode="auto">
            <a:xfrm>
              <a:off x="11173054" y="6497788"/>
              <a:ext cx="1043626" cy="369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13"/>
            <p:cNvPicPr>
              <a:picLocks noChangeAspect="1"/>
            </p:cNvPicPr>
            <p:nvPr/>
          </p:nvPicPr>
          <p:blipFill>
            <a:blip r:embed="rId5">
              <a:extLst>
                <a:ext uri="{28A0092B-C50C-407E-A947-70E740481C1C}">
                  <a14:useLocalDpi xmlns:a14="http://schemas.microsoft.com/office/drawing/2010/main" val="0"/>
                </a:ext>
              </a:extLst>
            </a:blip>
            <a:srcRect l="31380" t="21448" r="31380" b="38828"/>
            <a:stretch>
              <a:fillRect/>
            </a:stretch>
          </p:blipFill>
          <p:spPr bwMode="auto">
            <a:xfrm>
              <a:off x="10835516" y="6502577"/>
              <a:ext cx="337538"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65635" name="Rectangle 3"/>
          <p:cNvSpPr>
            <a:spLocks noGrp="1" noChangeArrowheads="1"/>
          </p:cNvSpPr>
          <p:nvPr>
            <p:ph type="ctrTitle"/>
          </p:nvPr>
        </p:nvSpPr>
        <p:spPr>
          <a:xfrm>
            <a:off x="1295400" y="2420939"/>
            <a:ext cx="9213851" cy="1150937"/>
          </a:xfrm>
        </p:spPr>
        <p:txBody>
          <a:bodyPr/>
          <a:lstStyle>
            <a:lvl1pPr marL="0" indent="0">
              <a:buFontTx/>
              <a:buNone/>
              <a:tabLst/>
              <a:defRPr/>
            </a:lvl1pPr>
          </a:lstStyle>
          <a:p>
            <a:r>
              <a:rPr lang="zh-CN" altLang="en-US"/>
              <a:t>单击此处编辑母版标题样式</a:t>
            </a:r>
          </a:p>
        </p:txBody>
      </p:sp>
      <p:sp>
        <p:nvSpPr>
          <p:cNvPr id="8" name="Rectangle 4"/>
          <p:cNvSpPr>
            <a:spLocks noGrp="1" noChangeArrowheads="1"/>
          </p:cNvSpPr>
          <p:nvPr>
            <p:ph type="dt" sz="half" idx="10"/>
          </p:nvPr>
        </p:nvSpPr>
        <p:spPr/>
        <p:txBody>
          <a:bodyPr/>
          <a:lstStyle>
            <a:lvl1pPr>
              <a:defRPr/>
            </a:lvl1pPr>
          </a:lstStyle>
          <a:p>
            <a:pPr>
              <a:defRPr/>
            </a:pPr>
            <a:endParaRPr lang="en-US" altLang="zh-CN"/>
          </a:p>
        </p:txBody>
      </p:sp>
      <p:sp>
        <p:nvSpPr>
          <p:cNvPr id="9" name="Rectangle 5"/>
          <p:cNvSpPr>
            <a:spLocks noGrp="1" noChangeArrowheads="1"/>
          </p:cNvSpPr>
          <p:nvPr>
            <p:ph type="ftr" sz="quarter" idx="11"/>
          </p:nvPr>
        </p:nvSpPr>
        <p:spPr/>
        <p:txBody>
          <a:bodyPr/>
          <a:lstStyle>
            <a:lvl1pPr>
              <a:defRPr/>
            </a:lvl1pPr>
          </a:lstStyle>
          <a:p>
            <a:pPr>
              <a:defRPr/>
            </a:pPr>
            <a:endParaRPr lang="en-US" altLang="zh-CN"/>
          </a:p>
        </p:txBody>
      </p:sp>
      <p:sp>
        <p:nvSpPr>
          <p:cNvPr id="10" name="Rectangle 6"/>
          <p:cNvSpPr>
            <a:spLocks noGrp="1" noChangeArrowheads="1"/>
          </p:cNvSpPr>
          <p:nvPr>
            <p:ph type="sldNum" sz="quarter" idx="12"/>
          </p:nvPr>
        </p:nvSpPr>
        <p:spPr/>
        <p:txBody>
          <a:bodyPr/>
          <a:lstStyle>
            <a:lvl1pPr>
              <a:defRPr/>
            </a:lvl1pPr>
          </a:lstStyle>
          <a:p>
            <a:pPr>
              <a:defRPr/>
            </a:pPr>
            <a:fld id="{762E7C0B-E2E1-492B-B738-6FE08389717A}" type="slidenum">
              <a:rPr lang="en-US" altLang="zh-CN"/>
              <a:pPr>
                <a:defRPr/>
              </a:pPr>
              <a:t>‹#›</a:t>
            </a:fld>
            <a:endParaRPr lang="en-US" altLang="zh-CN"/>
          </a:p>
        </p:txBody>
      </p:sp>
    </p:spTree>
    <p:extLst>
      <p:ext uri="{BB962C8B-B14F-4D97-AF65-F5344CB8AC3E}">
        <p14:creationId xmlns:p14="http://schemas.microsoft.com/office/powerpoint/2010/main" val="20846410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263DB6C-A94C-4E20-AF6F-DB98CB83B875}" type="slidenum">
              <a:rPr lang="en-US" altLang="zh-CN"/>
              <a:pPr>
                <a:defRPr/>
              </a:pPr>
              <a:t>‹#›</a:t>
            </a:fld>
            <a:endParaRPr lang="en-US" altLang="zh-CN"/>
          </a:p>
        </p:txBody>
      </p:sp>
    </p:spTree>
    <p:extLst>
      <p:ext uri="{BB962C8B-B14F-4D97-AF65-F5344CB8AC3E}">
        <p14:creationId xmlns:p14="http://schemas.microsoft.com/office/powerpoint/2010/main" val="6597937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DC85A72E-37BF-472F-9B27-CC9270FF379F}" type="slidenum">
              <a:rPr lang="en-US" altLang="zh-CN"/>
              <a:pPr>
                <a:defRPr/>
              </a:pPr>
              <a:t>‹#›</a:t>
            </a:fld>
            <a:endParaRPr lang="en-US" altLang="zh-CN"/>
          </a:p>
        </p:txBody>
      </p:sp>
    </p:spTree>
    <p:extLst>
      <p:ext uri="{BB962C8B-B14F-4D97-AF65-F5344CB8AC3E}">
        <p14:creationId xmlns:p14="http://schemas.microsoft.com/office/powerpoint/2010/main" val="4652357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56651" y="1412876"/>
            <a:ext cx="2743200" cy="40608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527051" y="1412876"/>
            <a:ext cx="8026400" cy="40608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83A3DC20-1D16-4A67-BBB0-B50D3A878B24}" type="slidenum">
              <a:rPr lang="en-US" altLang="zh-CN"/>
              <a:pPr>
                <a:defRPr/>
              </a:pPr>
              <a:t>‹#›</a:t>
            </a:fld>
            <a:endParaRPr lang="en-US" altLang="zh-CN"/>
          </a:p>
        </p:txBody>
      </p:sp>
    </p:spTree>
    <p:extLst>
      <p:ext uri="{BB962C8B-B14F-4D97-AF65-F5344CB8AC3E}">
        <p14:creationId xmlns:p14="http://schemas.microsoft.com/office/powerpoint/2010/main" val="28067390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57503EBF-2D2C-4FD1-91FA-7795A5850D53}" type="datetimeFigureOut">
              <a:rPr lang="zh-CN" altLang="en-US"/>
              <a:pPr>
                <a:defRPr/>
              </a:pPr>
              <a:t>2020/3/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1D71073-D70C-4D5D-AFE3-21590DFC5989}" type="slidenum">
              <a:rPr lang="zh-CN" altLang="en-US"/>
              <a:pPr>
                <a:defRPr/>
              </a:pPr>
              <a:t>‹#›</a:t>
            </a:fld>
            <a:endParaRPr lang="zh-CN" altLang="en-US"/>
          </a:p>
        </p:txBody>
      </p:sp>
    </p:spTree>
    <p:extLst>
      <p:ext uri="{BB962C8B-B14F-4D97-AF65-F5344CB8AC3E}">
        <p14:creationId xmlns:p14="http://schemas.microsoft.com/office/powerpoint/2010/main" val="299521903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98BC580-6DD2-42CC-9D86-5C46BBF7F0D3}" type="datetimeFigureOut">
              <a:rPr lang="zh-CN" altLang="en-US"/>
              <a:pPr>
                <a:defRPr/>
              </a:pPr>
              <a:t>2020/3/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5C85033-4C2D-416D-8671-38670E47E508}" type="slidenum">
              <a:rPr lang="zh-CN" altLang="en-US"/>
              <a:pPr>
                <a:defRPr/>
              </a:pPr>
              <a:t>‹#›</a:t>
            </a:fld>
            <a:endParaRPr lang="zh-CN" altLang="en-US"/>
          </a:p>
        </p:txBody>
      </p:sp>
    </p:spTree>
    <p:extLst>
      <p:ext uri="{BB962C8B-B14F-4D97-AF65-F5344CB8AC3E}">
        <p14:creationId xmlns:p14="http://schemas.microsoft.com/office/powerpoint/2010/main" val="21016581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9DD93C70-C163-4EA2-97AE-5B40FF911295}" type="datetimeFigureOut">
              <a:rPr lang="zh-CN" altLang="en-US"/>
              <a:pPr>
                <a:defRPr/>
              </a:pPr>
              <a:t>2020/3/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5AE653B-5D28-446C-97A5-21FA71763337}" type="slidenum">
              <a:rPr lang="zh-CN" altLang="en-US"/>
              <a:pPr>
                <a:defRPr/>
              </a:pPr>
              <a:t>‹#›</a:t>
            </a:fld>
            <a:endParaRPr lang="zh-CN" altLang="en-US"/>
          </a:p>
        </p:txBody>
      </p:sp>
    </p:spTree>
    <p:extLst>
      <p:ext uri="{BB962C8B-B14F-4D97-AF65-F5344CB8AC3E}">
        <p14:creationId xmlns:p14="http://schemas.microsoft.com/office/powerpoint/2010/main" val="26830816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312F5FF-F2D1-4118-A34B-A1EB905ADF22}" type="datetimeFigureOut">
              <a:rPr lang="zh-CN" altLang="en-US"/>
              <a:pPr>
                <a:defRPr/>
              </a:pPr>
              <a:t>2020/3/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4C519EA-490D-46D3-8D9D-7C0C68A2E7A3}" type="slidenum">
              <a:rPr lang="zh-CN" altLang="en-US"/>
              <a:pPr>
                <a:defRPr/>
              </a:pPr>
              <a:t>‹#›</a:t>
            </a:fld>
            <a:endParaRPr lang="zh-CN" altLang="en-US"/>
          </a:p>
        </p:txBody>
      </p:sp>
    </p:spTree>
    <p:extLst>
      <p:ext uri="{BB962C8B-B14F-4D97-AF65-F5344CB8AC3E}">
        <p14:creationId xmlns:p14="http://schemas.microsoft.com/office/powerpoint/2010/main" val="3156259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19DFFED9-4FB8-4216-BD3B-0D6B98EAFBEE}" type="datetimeFigureOut">
              <a:rPr lang="zh-CN" altLang="en-US"/>
              <a:pPr>
                <a:defRPr/>
              </a:pPr>
              <a:t>2020/3/16</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6206C7DF-03F6-4457-9603-82809F4BE3FB}" type="slidenum">
              <a:rPr lang="zh-CN" altLang="en-US"/>
              <a:pPr>
                <a:defRPr/>
              </a:pPr>
              <a:t>‹#›</a:t>
            </a:fld>
            <a:endParaRPr lang="zh-CN" altLang="en-US"/>
          </a:p>
        </p:txBody>
      </p:sp>
    </p:spTree>
    <p:extLst>
      <p:ext uri="{BB962C8B-B14F-4D97-AF65-F5344CB8AC3E}">
        <p14:creationId xmlns:p14="http://schemas.microsoft.com/office/powerpoint/2010/main" val="2253149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2687E5CE-1543-4804-871E-CA2CD8EC3C11}" type="datetimeFigureOut">
              <a:rPr lang="zh-CN" altLang="en-US"/>
              <a:pPr>
                <a:defRPr/>
              </a:pPr>
              <a:t>2020/3/16</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52DA36A-4BA4-4441-BACD-8EAFA953692F}" type="slidenum">
              <a:rPr lang="zh-CN" altLang="en-US"/>
              <a:pPr>
                <a:defRPr/>
              </a:pPr>
              <a:t>‹#›</a:t>
            </a:fld>
            <a:endParaRPr lang="zh-CN" altLang="en-US"/>
          </a:p>
        </p:txBody>
      </p:sp>
    </p:spTree>
    <p:extLst>
      <p:ext uri="{BB962C8B-B14F-4D97-AF65-F5344CB8AC3E}">
        <p14:creationId xmlns:p14="http://schemas.microsoft.com/office/powerpoint/2010/main" val="183609220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5EE0DD1-EFF6-4341-83D0-71FA0653DA4E}" type="datetimeFigureOut">
              <a:rPr lang="zh-CN" altLang="en-US"/>
              <a:pPr>
                <a:defRPr/>
              </a:pPr>
              <a:t>2020/3/16</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5AA49DA2-B698-4BE7-8741-B0EC563BF10C}" type="slidenum">
              <a:rPr lang="zh-CN" altLang="en-US"/>
              <a:pPr>
                <a:defRPr/>
              </a:pPr>
              <a:t>‹#›</a:t>
            </a:fld>
            <a:endParaRPr lang="zh-CN" altLang="en-US"/>
          </a:p>
        </p:txBody>
      </p:sp>
    </p:spTree>
    <p:extLst>
      <p:ext uri="{BB962C8B-B14F-4D97-AF65-F5344CB8AC3E}">
        <p14:creationId xmlns:p14="http://schemas.microsoft.com/office/powerpoint/2010/main" val="22479346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标题幻灯片">
    <p:bg>
      <p:bgPr>
        <a:solidFill>
          <a:schemeClr val="bg1"/>
        </a:solidFill>
        <a:effectLst/>
      </p:bgPr>
    </p:bg>
    <p:spTree>
      <p:nvGrpSpPr>
        <p:cNvPr id="1" name=""/>
        <p:cNvGrpSpPr/>
        <p:nvPr/>
      </p:nvGrpSpPr>
      <p:grpSpPr>
        <a:xfrm>
          <a:off x="0" y="0"/>
          <a:ext cx="0" cy="0"/>
          <a:chOff x="0" y="0"/>
          <a:chExt cx="0" cy="0"/>
        </a:xfrm>
      </p:grpSpPr>
      <p:pic>
        <p:nvPicPr>
          <p:cNvPr id="3" name="Picture 2" descr="20120703090148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400" y="-228600"/>
            <a:ext cx="1300480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656138" y="3213100"/>
            <a:ext cx="7248525"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5635" name="Rectangle 3"/>
          <p:cNvSpPr>
            <a:spLocks noGrp="1" noChangeArrowheads="1"/>
          </p:cNvSpPr>
          <p:nvPr>
            <p:ph type="ctrTitle"/>
          </p:nvPr>
        </p:nvSpPr>
        <p:spPr>
          <a:xfrm>
            <a:off x="1295400" y="2420939"/>
            <a:ext cx="9213851" cy="1150937"/>
          </a:xfrm>
        </p:spPr>
        <p:txBody>
          <a:bodyPr/>
          <a:lstStyle>
            <a:lvl1pPr marL="0" indent="0">
              <a:buFontTx/>
              <a:buNone/>
              <a:tabLst/>
              <a:defRPr/>
            </a:lvl1pPr>
          </a:lstStyle>
          <a:p>
            <a:r>
              <a:rPr lang="zh-CN" altLang="en-US"/>
              <a:t>单击此处编辑母版标题样式</a:t>
            </a:r>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pPr>
              <a:defRPr/>
            </a:pPr>
            <a:fld id="{FC23C9EE-ED76-49EF-9749-B53E42BE8308}" type="slidenum">
              <a:rPr lang="en-US" altLang="zh-CN"/>
              <a:pPr>
                <a:defRPr/>
              </a:pPr>
              <a:t>‹#›</a:t>
            </a:fld>
            <a:endParaRPr lang="en-US" altLang="zh-CN"/>
          </a:p>
        </p:txBody>
      </p:sp>
    </p:spTree>
    <p:extLst>
      <p:ext uri="{BB962C8B-B14F-4D97-AF65-F5344CB8AC3E}">
        <p14:creationId xmlns:p14="http://schemas.microsoft.com/office/powerpoint/2010/main" val="38390304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48749D1-FCB9-4EAE-A055-C980B57E23EC}" type="datetimeFigureOut">
              <a:rPr lang="zh-CN" altLang="en-US"/>
              <a:pPr>
                <a:defRPr/>
              </a:pPr>
              <a:t>2020/3/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2DFDF8AA-98C2-4892-B9D4-B1A507B5F468}" type="slidenum">
              <a:rPr lang="zh-CN" altLang="en-US"/>
              <a:pPr>
                <a:defRPr/>
              </a:pPr>
              <a:t>‹#›</a:t>
            </a:fld>
            <a:endParaRPr lang="zh-CN" altLang="en-US"/>
          </a:p>
        </p:txBody>
      </p:sp>
    </p:spTree>
    <p:extLst>
      <p:ext uri="{BB962C8B-B14F-4D97-AF65-F5344CB8AC3E}">
        <p14:creationId xmlns:p14="http://schemas.microsoft.com/office/powerpoint/2010/main" val="28984976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1B247ED-F906-4433-BAE6-1045B17BA97E}" type="datetimeFigureOut">
              <a:rPr lang="zh-CN" altLang="en-US"/>
              <a:pPr>
                <a:defRPr/>
              </a:pPr>
              <a:t>2020/3/16</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389B689-0DCC-4604-9691-327DC9202942}" type="slidenum">
              <a:rPr lang="zh-CN" altLang="en-US"/>
              <a:pPr>
                <a:defRPr/>
              </a:pPr>
              <a:t>‹#›</a:t>
            </a:fld>
            <a:endParaRPr lang="zh-CN" altLang="en-US"/>
          </a:p>
        </p:txBody>
      </p:sp>
    </p:spTree>
    <p:extLst>
      <p:ext uri="{BB962C8B-B14F-4D97-AF65-F5344CB8AC3E}">
        <p14:creationId xmlns:p14="http://schemas.microsoft.com/office/powerpoint/2010/main" val="35256671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90AD80F-2994-4561-9697-6EB27E1FDCAF}" type="datetimeFigureOut">
              <a:rPr lang="zh-CN" altLang="en-US"/>
              <a:pPr>
                <a:defRPr/>
              </a:pPr>
              <a:t>2020/3/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F29CB6B-66DB-4E1F-9068-7345E7E3F749}" type="slidenum">
              <a:rPr lang="zh-CN" altLang="en-US"/>
              <a:pPr>
                <a:defRPr/>
              </a:pPr>
              <a:t>‹#›</a:t>
            </a:fld>
            <a:endParaRPr lang="zh-CN" altLang="en-US"/>
          </a:p>
        </p:txBody>
      </p:sp>
    </p:spTree>
    <p:extLst>
      <p:ext uri="{BB962C8B-B14F-4D97-AF65-F5344CB8AC3E}">
        <p14:creationId xmlns:p14="http://schemas.microsoft.com/office/powerpoint/2010/main" val="99999910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46853B85-3C0C-4AD9-BB4C-377A7F699B7D}" type="datetimeFigureOut">
              <a:rPr lang="zh-CN" altLang="en-US"/>
              <a:pPr>
                <a:defRPr/>
              </a:pPr>
              <a:t>2020/3/16</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AD9E7F3-3853-4D4D-9769-01D7C074A31A}" type="slidenum">
              <a:rPr lang="zh-CN" altLang="en-US"/>
              <a:pPr>
                <a:defRPr/>
              </a:pPr>
              <a:t>‹#›</a:t>
            </a:fld>
            <a:endParaRPr lang="zh-CN" altLang="en-US"/>
          </a:p>
        </p:txBody>
      </p:sp>
    </p:spTree>
    <p:extLst>
      <p:ext uri="{BB962C8B-B14F-4D97-AF65-F5344CB8AC3E}">
        <p14:creationId xmlns:p14="http://schemas.microsoft.com/office/powerpoint/2010/main" val="410424642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E91B75A0-C730-4B0F-9051-C55C5DDC5A3F}" type="slidenum">
              <a:rPr lang="en-US" altLang="zh-CN"/>
              <a:pPr>
                <a:defRPr/>
              </a:pPr>
              <a:t>‹#›</a:t>
            </a:fld>
            <a:endParaRPr lang="en-US" altLang="zh-CN"/>
          </a:p>
        </p:txBody>
      </p:sp>
    </p:spTree>
    <p:extLst>
      <p:ext uri="{BB962C8B-B14F-4D97-AF65-F5344CB8AC3E}">
        <p14:creationId xmlns:p14="http://schemas.microsoft.com/office/powerpoint/2010/main" val="15145531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A0E0706E-DEAE-40B5-B804-2BEE049800CB}" type="slidenum">
              <a:rPr lang="en-US" altLang="zh-CN"/>
              <a:pPr>
                <a:defRPr/>
              </a:pPr>
              <a:t>‹#›</a:t>
            </a:fld>
            <a:endParaRPr lang="en-US" altLang="zh-CN"/>
          </a:p>
        </p:txBody>
      </p:sp>
    </p:spTree>
    <p:extLst>
      <p:ext uri="{BB962C8B-B14F-4D97-AF65-F5344CB8AC3E}">
        <p14:creationId xmlns:p14="http://schemas.microsoft.com/office/powerpoint/2010/main" val="29739430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47FD899-160D-46CF-8E18-9D37DE25D4A6}" type="slidenum">
              <a:rPr lang="en-US" altLang="zh-CN"/>
              <a:pPr>
                <a:defRPr/>
              </a:pPr>
              <a:t>‹#›</a:t>
            </a:fld>
            <a:endParaRPr lang="en-US" altLang="zh-CN"/>
          </a:p>
        </p:txBody>
      </p:sp>
    </p:spTree>
    <p:extLst>
      <p:ext uri="{BB962C8B-B14F-4D97-AF65-F5344CB8AC3E}">
        <p14:creationId xmlns:p14="http://schemas.microsoft.com/office/powerpoint/2010/main" val="19285623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3EB1DCEF-BFBD-413A-A97F-428DF4F2707A}" type="slidenum">
              <a:rPr lang="en-US" altLang="zh-CN"/>
              <a:pPr>
                <a:defRPr/>
              </a:pPr>
              <a:t>‹#›</a:t>
            </a:fld>
            <a:endParaRPr lang="en-US" altLang="zh-CN"/>
          </a:p>
        </p:txBody>
      </p:sp>
    </p:spTree>
    <p:extLst>
      <p:ext uri="{BB962C8B-B14F-4D97-AF65-F5344CB8AC3E}">
        <p14:creationId xmlns:p14="http://schemas.microsoft.com/office/powerpoint/2010/main" val="549662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719667" y="1844675"/>
            <a:ext cx="5232400" cy="3629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55267" y="1844675"/>
            <a:ext cx="5234517" cy="3629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B16908B8-947E-4C3C-A483-8CBBBA7027A2}" type="slidenum">
              <a:rPr lang="en-US" altLang="zh-CN"/>
              <a:pPr>
                <a:defRPr/>
              </a:pPr>
              <a:t>‹#›</a:t>
            </a:fld>
            <a:endParaRPr lang="en-US" altLang="zh-CN"/>
          </a:p>
        </p:txBody>
      </p:sp>
    </p:spTree>
    <p:extLst>
      <p:ext uri="{BB962C8B-B14F-4D97-AF65-F5344CB8AC3E}">
        <p14:creationId xmlns:p14="http://schemas.microsoft.com/office/powerpoint/2010/main" val="489612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FD99D72B-76B6-4A23-81FC-74402940BCA6}" type="slidenum">
              <a:rPr lang="en-US" altLang="zh-CN"/>
              <a:pPr>
                <a:defRPr/>
              </a:pPr>
              <a:t>‹#›</a:t>
            </a:fld>
            <a:endParaRPr lang="en-US" altLang="zh-CN"/>
          </a:p>
        </p:txBody>
      </p:sp>
    </p:spTree>
    <p:extLst>
      <p:ext uri="{BB962C8B-B14F-4D97-AF65-F5344CB8AC3E}">
        <p14:creationId xmlns:p14="http://schemas.microsoft.com/office/powerpoint/2010/main" val="1881831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CB91C92-3E31-4A3C-8EB7-A2AC5C0AE264}" type="slidenum">
              <a:rPr lang="en-US" altLang="zh-CN"/>
              <a:pPr>
                <a:defRPr/>
              </a:pPr>
              <a:t>‹#›</a:t>
            </a:fld>
            <a:endParaRPr lang="en-US" altLang="zh-CN"/>
          </a:p>
        </p:txBody>
      </p:sp>
    </p:spTree>
    <p:extLst>
      <p:ext uri="{BB962C8B-B14F-4D97-AF65-F5344CB8AC3E}">
        <p14:creationId xmlns:p14="http://schemas.microsoft.com/office/powerpoint/2010/main" val="42067039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7C9F86C6-FE87-438A-9F6D-401AA836EB78}" type="slidenum">
              <a:rPr lang="en-US" altLang="zh-CN"/>
              <a:pPr>
                <a:defRPr/>
              </a:pPr>
              <a:t>‹#›</a:t>
            </a:fld>
            <a:endParaRPr lang="en-US" altLang="zh-CN"/>
          </a:p>
        </p:txBody>
      </p:sp>
    </p:spTree>
    <p:extLst>
      <p:ext uri="{BB962C8B-B14F-4D97-AF65-F5344CB8AC3E}">
        <p14:creationId xmlns:p14="http://schemas.microsoft.com/office/powerpoint/2010/main" val="4300883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7FDB547F-009E-4E13-81E2-210AEEC71374}" type="slidenum">
              <a:rPr lang="en-US" altLang="zh-CN"/>
              <a:pPr>
                <a:defRPr/>
              </a:pPr>
              <a:t>‹#›</a:t>
            </a:fld>
            <a:endParaRPr lang="en-US" altLang="zh-CN"/>
          </a:p>
        </p:txBody>
      </p:sp>
    </p:spTree>
    <p:extLst>
      <p:ext uri="{BB962C8B-B14F-4D97-AF65-F5344CB8AC3E}">
        <p14:creationId xmlns:p14="http://schemas.microsoft.com/office/powerpoint/2010/main" val="352453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theme" Target="../theme/theme3.xml"/><Relationship Id="rId1"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theme" Target="../theme/theme4.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964612"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endParaRPr lang="en-US" altLang="zh-CN"/>
          </a:p>
        </p:txBody>
      </p:sp>
      <p:sp>
        <p:nvSpPr>
          <p:cNvPr id="964613"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n-US" altLang="zh-CN"/>
          </a:p>
        </p:txBody>
      </p:sp>
      <p:sp>
        <p:nvSpPr>
          <p:cNvPr id="964614"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1C64F772-B774-489B-8EA5-214FBD6392A8}" type="slidenum">
              <a:rPr lang="en-US" altLang="zh-CN"/>
              <a:pPr>
                <a:defRPr/>
              </a:pPr>
              <a:t>‹#›</a:t>
            </a:fld>
            <a:endParaRPr lang="en-US" altLang="zh-CN"/>
          </a:p>
        </p:txBody>
      </p:sp>
      <p:sp>
        <p:nvSpPr>
          <p:cNvPr id="2053" name="Rectangle 7"/>
          <p:cNvSpPr>
            <a:spLocks noGrp="1" noChangeArrowheads="1"/>
          </p:cNvSpPr>
          <p:nvPr>
            <p:ph type="title"/>
          </p:nvPr>
        </p:nvSpPr>
        <p:spPr bwMode="auto">
          <a:xfrm>
            <a:off x="527050" y="1412875"/>
            <a:ext cx="10972800"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4" name="Rectangle 12"/>
          <p:cNvSpPr>
            <a:spLocks noGrp="1" noChangeArrowheads="1"/>
          </p:cNvSpPr>
          <p:nvPr>
            <p:ph type="body" idx="1"/>
          </p:nvPr>
        </p:nvSpPr>
        <p:spPr bwMode="auto">
          <a:xfrm>
            <a:off x="719138" y="1844675"/>
            <a:ext cx="10671175"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grpSp>
        <p:nvGrpSpPr>
          <p:cNvPr id="2055" name="组合 6"/>
          <p:cNvGrpSpPr>
            <a:grpSpLocks/>
          </p:cNvGrpSpPr>
          <p:nvPr userDrawn="1"/>
        </p:nvGrpSpPr>
        <p:grpSpPr bwMode="auto">
          <a:xfrm>
            <a:off x="10699750" y="6351588"/>
            <a:ext cx="1381125" cy="369887"/>
            <a:chOff x="10835516" y="6497788"/>
            <a:chExt cx="1381164" cy="369618"/>
          </a:xfrm>
        </p:grpSpPr>
        <p:pic>
          <p:nvPicPr>
            <p:cNvPr id="2056" name="图片 7"/>
            <p:cNvPicPr>
              <a:picLocks noChangeAspect="1"/>
            </p:cNvPicPr>
            <p:nvPr/>
          </p:nvPicPr>
          <p:blipFill>
            <a:blip r:embed="rId15" cstate="print">
              <a:extLst>
                <a:ext uri="{28A0092B-C50C-407E-A947-70E740481C1C}">
                  <a14:useLocalDpi xmlns:a14="http://schemas.microsoft.com/office/drawing/2010/main" val="0"/>
                </a:ext>
              </a:extLst>
            </a:blip>
            <a:srcRect l="20207" t="61172" r="20207" b="17725"/>
            <a:stretch>
              <a:fillRect/>
            </a:stretch>
          </p:blipFill>
          <p:spPr bwMode="auto">
            <a:xfrm>
              <a:off x="11173054" y="6497788"/>
              <a:ext cx="1043626" cy="369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图片 8"/>
            <p:cNvPicPr>
              <a:picLocks noChangeAspect="1"/>
            </p:cNvPicPr>
            <p:nvPr/>
          </p:nvPicPr>
          <p:blipFill>
            <a:blip r:embed="rId16">
              <a:extLst>
                <a:ext uri="{28A0092B-C50C-407E-A947-70E740481C1C}">
                  <a14:useLocalDpi xmlns:a14="http://schemas.microsoft.com/office/drawing/2010/main" val="0"/>
                </a:ext>
              </a:extLst>
            </a:blip>
            <a:srcRect l="31380" t="21448" r="31380" b="38828"/>
            <a:stretch>
              <a:fillRect/>
            </a:stretch>
          </p:blipFill>
          <p:spPr bwMode="auto">
            <a:xfrm>
              <a:off x="10835516" y="6502577"/>
              <a:ext cx="337538"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935" r:id="rId1"/>
    <p:sldLayoutId id="2147483936" r:id="rId2"/>
    <p:sldLayoutId id="2147483912" r:id="rId3"/>
    <p:sldLayoutId id="2147483913" r:id="rId4"/>
    <p:sldLayoutId id="2147483914" r:id="rId5"/>
    <p:sldLayoutId id="2147483915" r:id="rId6"/>
    <p:sldLayoutId id="2147483916" r:id="rId7"/>
    <p:sldLayoutId id="2147483917" r:id="rId8"/>
    <p:sldLayoutId id="2147483918" r:id="rId9"/>
    <p:sldLayoutId id="2147483919" r:id="rId10"/>
    <p:sldLayoutId id="2147483920" r:id="rId11"/>
    <p:sldLayoutId id="2147483921" r:id="rId12"/>
  </p:sldLayoutIdLst>
  <p:timing>
    <p:tnLst>
      <p:par>
        <p:cTn id="1" dur="indefinite" restart="never" nodeType="tmRoot"/>
      </p:par>
    </p:tnLst>
  </p:timing>
  <p:txStyles>
    <p:titleStyle>
      <a:lvl1pPr marL="714375" indent="-714375" algn="l" rtl="0" eaLnBrk="0" fontAlgn="base" hangingPunct="0">
        <a:spcBef>
          <a:spcPct val="0"/>
        </a:spcBef>
        <a:spcAft>
          <a:spcPct val="0"/>
        </a:spcAft>
        <a:buBlip>
          <a:blip r:embed="rId17"/>
        </a:buBlip>
        <a:tabLst>
          <a:tab pos="714375" algn="l"/>
        </a:tabLst>
        <a:defRPr sz="4400" b="1">
          <a:solidFill>
            <a:schemeClr val="tx2"/>
          </a:solidFill>
          <a:latin typeface="+mj-lt"/>
          <a:ea typeface="+mj-ea"/>
          <a:cs typeface="+mj-cs"/>
        </a:defRPr>
      </a:lvl1pPr>
      <a:lvl2pPr marL="714375" indent="-714375" algn="l" rtl="0" eaLnBrk="0" fontAlgn="base" hangingPunct="0">
        <a:spcBef>
          <a:spcPct val="0"/>
        </a:spcBef>
        <a:spcAft>
          <a:spcPct val="0"/>
        </a:spcAft>
        <a:buBlip>
          <a:blip r:embed="rId17"/>
        </a:buBlip>
        <a:tabLst>
          <a:tab pos="714375" algn="l"/>
        </a:tabLst>
        <a:defRPr sz="4400" b="1">
          <a:solidFill>
            <a:schemeClr val="tx2"/>
          </a:solidFill>
          <a:latin typeface="Arial" charset="0"/>
          <a:ea typeface="宋体" pitchFamily="2" charset="-122"/>
        </a:defRPr>
      </a:lvl2pPr>
      <a:lvl3pPr marL="714375" indent="-714375" algn="l" rtl="0" eaLnBrk="0" fontAlgn="base" hangingPunct="0">
        <a:spcBef>
          <a:spcPct val="0"/>
        </a:spcBef>
        <a:spcAft>
          <a:spcPct val="0"/>
        </a:spcAft>
        <a:buBlip>
          <a:blip r:embed="rId17"/>
        </a:buBlip>
        <a:tabLst>
          <a:tab pos="714375" algn="l"/>
        </a:tabLst>
        <a:defRPr sz="4400" b="1">
          <a:solidFill>
            <a:schemeClr val="tx2"/>
          </a:solidFill>
          <a:latin typeface="Arial" charset="0"/>
          <a:ea typeface="宋体" pitchFamily="2" charset="-122"/>
        </a:defRPr>
      </a:lvl3pPr>
      <a:lvl4pPr marL="714375" indent="-714375" algn="l" rtl="0" eaLnBrk="0" fontAlgn="base" hangingPunct="0">
        <a:spcBef>
          <a:spcPct val="0"/>
        </a:spcBef>
        <a:spcAft>
          <a:spcPct val="0"/>
        </a:spcAft>
        <a:buBlip>
          <a:blip r:embed="rId17"/>
        </a:buBlip>
        <a:tabLst>
          <a:tab pos="714375" algn="l"/>
        </a:tabLst>
        <a:defRPr sz="4400" b="1">
          <a:solidFill>
            <a:schemeClr val="tx2"/>
          </a:solidFill>
          <a:latin typeface="Arial" charset="0"/>
          <a:ea typeface="宋体" pitchFamily="2" charset="-122"/>
        </a:defRPr>
      </a:lvl4pPr>
      <a:lvl5pPr marL="714375" indent="-714375" algn="l" rtl="0" eaLnBrk="0" fontAlgn="base" hangingPunct="0">
        <a:spcBef>
          <a:spcPct val="0"/>
        </a:spcBef>
        <a:spcAft>
          <a:spcPct val="0"/>
        </a:spcAft>
        <a:buBlip>
          <a:blip r:embed="rId17"/>
        </a:buBlip>
        <a:tabLst>
          <a:tab pos="714375" algn="l"/>
        </a:tabLst>
        <a:defRPr sz="4400" b="1">
          <a:solidFill>
            <a:schemeClr val="tx2"/>
          </a:solidFill>
          <a:latin typeface="Arial" charset="0"/>
          <a:ea typeface="宋体" pitchFamily="2" charset="-122"/>
        </a:defRPr>
      </a:lvl5pPr>
      <a:lvl6pPr marL="1171575" indent="-714375" algn="l" rtl="0" fontAlgn="base">
        <a:spcBef>
          <a:spcPct val="0"/>
        </a:spcBef>
        <a:spcAft>
          <a:spcPct val="0"/>
        </a:spcAft>
        <a:buBlip>
          <a:blip r:embed="rId17"/>
        </a:buBlip>
        <a:tabLst>
          <a:tab pos="714375" algn="l"/>
        </a:tabLst>
        <a:defRPr sz="4400" b="1">
          <a:solidFill>
            <a:schemeClr val="tx2"/>
          </a:solidFill>
          <a:latin typeface="Arial" charset="0"/>
          <a:ea typeface="宋体" pitchFamily="2" charset="-122"/>
        </a:defRPr>
      </a:lvl6pPr>
      <a:lvl7pPr marL="1628775" indent="-714375" algn="l" rtl="0" fontAlgn="base">
        <a:spcBef>
          <a:spcPct val="0"/>
        </a:spcBef>
        <a:spcAft>
          <a:spcPct val="0"/>
        </a:spcAft>
        <a:buBlip>
          <a:blip r:embed="rId17"/>
        </a:buBlip>
        <a:tabLst>
          <a:tab pos="714375" algn="l"/>
        </a:tabLst>
        <a:defRPr sz="4400" b="1">
          <a:solidFill>
            <a:schemeClr val="tx2"/>
          </a:solidFill>
          <a:latin typeface="Arial" charset="0"/>
          <a:ea typeface="宋体" pitchFamily="2" charset="-122"/>
        </a:defRPr>
      </a:lvl7pPr>
      <a:lvl8pPr marL="2085975" indent="-714375" algn="l" rtl="0" fontAlgn="base">
        <a:spcBef>
          <a:spcPct val="0"/>
        </a:spcBef>
        <a:spcAft>
          <a:spcPct val="0"/>
        </a:spcAft>
        <a:buBlip>
          <a:blip r:embed="rId17"/>
        </a:buBlip>
        <a:tabLst>
          <a:tab pos="714375" algn="l"/>
        </a:tabLst>
        <a:defRPr sz="4400" b="1">
          <a:solidFill>
            <a:schemeClr val="tx2"/>
          </a:solidFill>
          <a:latin typeface="Arial" charset="0"/>
          <a:ea typeface="宋体" pitchFamily="2" charset="-122"/>
        </a:defRPr>
      </a:lvl8pPr>
      <a:lvl9pPr marL="2543175" indent="-714375" algn="l" rtl="0" fontAlgn="base">
        <a:spcBef>
          <a:spcPct val="0"/>
        </a:spcBef>
        <a:spcAft>
          <a:spcPct val="0"/>
        </a:spcAft>
        <a:buBlip>
          <a:blip r:embed="rId17"/>
        </a:buBlip>
        <a:tabLst>
          <a:tab pos="714375" algn="l"/>
        </a:tabLst>
        <a:defRPr sz="4400" b="1">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Blip>
          <a:blip r:embed="rId18"/>
        </a:buBlip>
        <a:defRPr sz="4000" b="1">
          <a:solidFill>
            <a:schemeClr val="tx1"/>
          </a:solidFill>
          <a:latin typeface="+mn-lt"/>
          <a:ea typeface="+mn-ea"/>
          <a:cs typeface="+mn-cs"/>
        </a:defRPr>
      </a:lvl1pPr>
      <a:lvl2pPr marL="742950" indent="-285750" algn="l" rtl="0" eaLnBrk="0" fontAlgn="base" hangingPunct="0">
        <a:spcBef>
          <a:spcPct val="20000"/>
        </a:spcBef>
        <a:spcAft>
          <a:spcPct val="0"/>
        </a:spcAft>
        <a:buBlip>
          <a:blip r:embed="rId18"/>
        </a:buBlip>
        <a:defRPr sz="4000" b="1">
          <a:solidFill>
            <a:schemeClr val="tx1"/>
          </a:solidFill>
          <a:latin typeface="+mn-lt"/>
          <a:ea typeface="+mn-ea"/>
        </a:defRPr>
      </a:lvl2pPr>
      <a:lvl3pPr marL="1143000" indent="-228600" algn="l" rtl="0" eaLnBrk="0" fontAlgn="base" hangingPunct="0">
        <a:spcBef>
          <a:spcPct val="20000"/>
        </a:spcBef>
        <a:spcAft>
          <a:spcPct val="0"/>
        </a:spcAft>
        <a:buBlip>
          <a:blip r:embed="rId18"/>
        </a:buBlip>
        <a:defRPr sz="4000" b="1">
          <a:solidFill>
            <a:schemeClr val="tx1"/>
          </a:solidFill>
          <a:latin typeface="+mn-lt"/>
          <a:ea typeface="+mn-ea"/>
        </a:defRPr>
      </a:lvl3pPr>
      <a:lvl4pPr marL="1600200" indent="-228600" algn="l" rtl="0" eaLnBrk="0" fontAlgn="base" hangingPunct="0">
        <a:spcBef>
          <a:spcPct val="20000"/>
        </a:spcBef>
        <a:spcAft>
          <a:spcPct val="0"/>
        </a:spcAft>
        <a:buBlip>
          <a:blip r:embed="rId18"/>
        </a:buBlip>
        <a:defRPr sz="4000" b="1">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文本占位符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D8418FAB-96E7-4378-A28B-14E3F28BEA99}" type="datetimeFigureOut">
              <a:rPr lang="zh-CN" altLang="en-US"/>
              <a:pPr>
                <a:defRPr/>
              </a:pPr>
              <a:t>2020/3/16</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650FAA27-5F20-42D7-9A16-A65A5D18ED6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4099"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4CBED06-30EF-40AB-AF03-6F71D2D62DC1}" type="slidenum">
              <a:rPr lang="en-US" altLang="zh-CN"/>
              <a:pPr>
                <a:defRPr/>
              </a:pPr>
              <a:t>‹#›</a:t>
            </a:fld>
            <a:endParaRPr lang="en-US" altLang="zh-CN"/>
          </a:p>
        </p:txBody>
      </p:sp>
      <p:pic>
        <p:nvPicPr>
          <p:cNvPr id="4103"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0" y="44450"/>
            <a:ext cx="5830888"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3" r:id="rId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5123"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4C428F3-DC03-4C10-8009-D29BA40898E0}" type="slidenum">
              <a:rPr lang="en-US" altLang="zh-CN"/>
              <a:pPr>
                <a:defRPr/>
              </a:pPr>
              <a:t>‹#›</a:t>
            </a:fld>
            <a:endParaRPr lang="en-US" altLang="zh-CN"/>
          </a:p>
        </p:txBody>
      </p:sp>
      <p:pic>
        <p:nvPicPr>
          <p:cNvPr id="5127" name="Picture 7" descr="77701cc93d56fd32be09e69e"/>
          <p:cNvPicPr>
            <a:picLocks noChangeAspect="1" noChangeArrowheads="1"/>
          </p:cNvPicPr>
          <p:nvPr/>
        </p:nvPicPr>
        <p:blipFill>
          <a:blip r:embed="rId3">
            <a:extLst>
              <a:ext uri="{28A0092B-C50C-407E-A947-70E740481C1C}">
                <a14:useLocalDpi xmlns:a14="http://schemas.microsoft.com/office/drawing/2010/main" val="0"/>
              </a:ext>
            </a:extLst>
          </a:blip>
          <a:srcRect r="50528" b="35"/>
          <a:stretch>
            <a:fillRect/>
          </a:stretch>
        </p:blipFill>
        <p:spPr bwMode="auto">
          <a:xfrm>
            <a:off x="25400" y="44450"/>
            <a:ext cx="5830888"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934" r:id="rId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diagramDrawing" Target="../diagrams/drawing6.xml"/><Relationship Id="rId3" Type="http://schemas.openxmlformats.org/officeDocument/2006/relationships/image" Target="../media/image5.png"/><Relationship Id="rId7" Type="http://schemas.openxmlformats.org/officeDocument/2006/relationships/diagramColors" Target="../diagrams/colors6.xml"/><Relationship Id="rId2" Type="http://schemas.openxmlformats.org/officeDocument/2006/relationships/notesSlide" Target="../notesSlides/notesSlide8.xml"/><Relationship Id="rId1" Type="http://schemas.openxmlformats.org/officeDocument/2006/relationships/slideLayout" Target="../slideLayouts/slideLayout8.xml"/><Relationship Id="rId6" Type="http://schemas.openxmlformats.org/officeDocument/2006/relationships/diagramQuickStyle" Target="../diagrams/quickStyle6.xml"/><Relationship Id="rId5" Type="http://schemas.openxmlformats.org/officeDocument/2006/relationships/diagramLayout" Target="../diagrams/layout6.xml"/><Relationship Id="rId4" Type="http://schemas.openxmlformats.org/officeDocument/2006/relationships/diagramData" Target="../diagrams/data6.xml"/></Relationships>
</file>

<file path=ppt/slides/_rels/slide10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microsoft.com/office/2007/relationships/diagramDrawing" Target="../diagrams/drawing7.xml"/><Relationship Id="rId3" Type="http://schemas.openxmlformats.org/officeDocument/2006/relationships/image" Target="../media/image5.png"/><Relationship Id="rId7" Type="http://schemas.openxmlformats.org/officeDocument/2006/relationships/diagramColors" Target="../diagrams/colors7.xml"/><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diagramQuickStyle" Target="../diagrams/quickStyle7.xml"/><Relationship Id="rId5" Type="http://schemas.openxmlformats.org/officeDocument/2006/relationships/diagramLayout" Target="../diagrams/layout7.xml"/><Relationship Id="rId4" Type="http://schemas.openxmlformats.org/officeDocument/2006/relationships/diagramData" Target="../diagrams/data7.xml"/></Relationships>
</file>

<file path=ppt/slides/_rels/slide13.xml.rels><?xml version="1.0" encoding="UTF-8" standalone="yes"?>
<Relationships xmlns="http://schemas.openxmlformats.org/package/2006/relationships"><Relationship Id="rId8" Type="http://schemas.microsoft.com/office/2007/relationships/diagramDrawing" Target="../diagrams/drawing8.xml"/><Relationship Id="rId3" Type="http://schemas.openxmlformats.org/officeDocument/2006/relationships/image" Target="../media/image5.png"/><Relationship Id="rId7" Type="http://schemas.openxmlformats.org/officeDocument/2006/relationships/diagramColors" Target="../diagrams/colors8.xml"/><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diagramQuickStyle" Target="../diagrams/quickStyle8.xml"/><Relationship Id="rId5" Type="http://schemas.openxmlformats.org/officeDocument/2006/relationships/diagramLayout" Target="../diagrams/layout8.xml"/><Relationship Id="rId4" Type="http://schemas.openxmlformats.org/officeDocument/2006/relationships/diagramData" Target="../diagrams/data8.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7.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5.xml.rels><?xml version="1.0" encoding="UTF-8" standalone="yes"?>
<Relationships xmlns="http://schemas.openxmlformats.org/package/2006/relationships"><Relationship Id="rId8" Type="http://schemas.openxmlformats.org/officeDocument/2006/relationships/diagramData" Target="../diagrams/data11.xml"/><Relationship Id="rId13" Type="http://schemas.openxmlformats.org/officeDocument/2006/relationships/diagramData" Target="../diagrams/data12.xml"/><Relationship Id="rId18" Type="http://schemas.openxmlformats.org/officeDocument/2006/relationships/image" Target="../media/image5.png"/><Relationship Id="rId3" Type="http://schemas.openxmlformats.org/officeDocument/2006/relationships/diagramData" Target="../diagrams/data10.xml"/><Relationship Id="rId7" Type="http://schemas.microsoft.com/office/2007/relationships/diagramDrawing" Target="../diagrams/drawing10.xml"/><Relationship Id="rId12" Type="http://schemas.microsoft.com/office/2007/relationships/diagramDrawing" Target="../diagrams/drawing11.xml"/><Relationship Id="rId17" Type="http://schemas.microsoft.com/office/2007/relationships/diagramDrawing" Target="../diagrams/drawing12.xml"/><Relationship Id="rId2" Type="http://schemas.openxmlformats.org/officeDocument/2006/relationships/notesSlide" Target="../notesSlides/notesSlide12.xml"/><Relationship Id="rId16" Type="http://schemas.openxmlformats.org/officeDocument/2006/relationships/diagramColors" Target="../diagrams/colors12.xml"/><Relationship Id="rId1" Type="http://schemas.openxmlformats.org/officeDocument/2006/relationships/slideLayout" Target="../slideLayouts/slideLayout8.xml"/><Relationship Id="rId6" Type="http://schemas.openxmlformats.org/officeDocument/2006/relationships/diagramColors" Target="../diagrams/colors10.xml"/><Relationship Id="rId11" Type="http://schemas.openxmlformats.org/officeDocument/2006/relationships/diagramColors" Target="../diagrams/colors11.xml"/><Relationship Id="rId5" Type="http://schemas.openxmlformats.org/officeDocument/2006/relationships/diagramQuickStyle" Target="../diagrams/quickStyle10.xml"/><Relationship Id="rId15" Type="http://schemas.openxmlformats.org/officeDocument/2006/relationships/diagramQuickStyle" Target="../diagrams/quickStyle12.xml"/><Relationship Id="rId10" Type="http://schemas.openxmlformats.org/officeDocument/2006/relationships/diagramQuickStyle" Target="../diagrams/quickStyle11.xml"/><Relationship Id="rId4" Type="http://schemas.openxmlformats.org/officeDocument/2006/relationships/diagramLayout" Target="../diagrams/layout10.xml"/><Relationship Id="rId9" Type="http://schemas.openxmlformats.org/officeDocument/2006/relationships/diagramLayout" Target="../diagrams/layout11.xml"/><Relationship Id="rId14" Type="http://schemas.openxmlformats.org/officeDocument/2006/relationships/diagramLayout" Target="../diagrams/layout1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8" Type="http://schemas.microsoft.com/office/2007/relationships/diagramDrawing" Target="../diagrams/drawing14.xml"/><Relationship Id="rId3" Type="http://schemas.openxmlformats.org/officeDocument/2006/relationships/image" Target="../media/image5.png"/><Relationship Id="rId7" Type="http://schemas.openxmlformats.org/officeDocument/2006/relationships/diagramColors" Target="../diagrams/colors14.xml"/><Relationship Id="rId2" Type="http://schemas.openxmlformats.org/officeDocument/2006/relationships/notesSlide" Target="../notesSlides/notesSlide14.xml"/><Relationship Id="rId1" Type="http://schemas.openxmlformats.org/officeDocument/2006/relationships/slideLayout" Target="../slideLayouts/slideLayout8.xml"/><Relationship Id="rId6" Type="http://schemas.openxmlformats.org/officeDocument/2006/relationships/diagramQuickStyle" Target="../diagrams/quickStyle14.xml"/><Relationship Id="rId5" Type="http://schemas.openxmlformats.org/officeDocument/2006/relationships/diagramLayout" Target="../diagrams/layout14.xml"/><Relationship Id="rId4" Type="http://schemas.openxmlformats.org/officeDocument/2006/relationships/diagramData" Target="../diagrams/data14.xml"/></Relationships>
</file>

<file path=ppt/slides/_rels/slide19.xml.rels><?xml version="1.0" encoding="UTF-8" standalone="yes"?>
<Relationships xmlns="http://schemas.openxmlformats.org/package/2006/relationships"><Relationship Id="rId8" Type="http://schemas.microsoft.com/office/2007/relationships/diagramDrawing" Target="../diagrams/drawing15.xml"/><Relationship Id="rId3" Type="http://schemas.openxmlformats.org/officeDocument/2006/relationships/image" Target="../media/image5.png"/><Relationship Id="rId7" Type="http://schemas.openxmlformats.org/officeDocument/2006/relationships/diagramColors" Target="../diagrams/colors15.xml"/><Relationship Id="rId2" Type="http://schemas.openxmlformats.org/officeDocument/2006/relationships/notesSlide" Target="../notesSlides/notesSlide15.xml"/><Relationship Id="rId1" Type="http://schemas.openxmlformats.org/officeDocument/2006/relationships/slideLayout" Target="../slideLayouts/slideLayout8.xml"/><Relationship Id="rId6" Type="http://schemas.openxmlformats.org/officeDocument/2006/relationships/diagramQuickStyle" Target="../diagrams/quickStyle15.xml"/><Relationship Id="rId5" Type="http://schemas.openxmlformats.org/officeDocument/2006/relationships/diagramLayout" Target="../diagrams/layout15.xml"/><Relationship Id="rId4" Type="http://schemas.openxmlformats.org/officeDocument/2006/relationships/diagramData" Target="../diagrams/data15.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8" Type="http://schemas.microsoft.com/office/2007/relationships/diagramDrawing" Target="../diagrams/drawing16.xml"/><Relationship Id="rId3" Type="http://schemas.openxmlformats.org/officeDocument/2006/relationships/image" Target="../media/image5.png"/><Relationship Id="rId7" Type="http://schemas.openxmlformats.org/officeDocument/2006/relationships/diagramColors" Target="../diagrams/colors16.xml"/><Relationship Id="rId2" Type="http://schemas.openxmlformats.org/officeDocument/2006/relationships/notesSlide" Target="../notesSlides/notesSlide18.xml"/><Relationship Id="rId1" Type="http://schemas.openxmlformats.org/officeDocument/2006/relationships/slideLayout" Target="../slideLayouts/slideLayout8.xml"/><Relationship Id="rId6" Type="http://schemas.openxmlformats.org/officeDocument/2006/relationships/diagramQuickStyle" Target="../diagrams/quickStyle16.xml"/><Relationship Id="rId5" Type="http://schemas.openxmlformats.org/officeDocument/2006/relationships/diagramLayout" Target="../diagrams/layout16.xml"/><Relationship Id="rId4" Type="http://schemas.openxmlformats.org/officeDocument/2006/relationships/diagramData" Target="../diagrams/data16.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8" Type="http://schemas.microsoft.com/office/2007/relationships/diagramDrawing" Target="../diagrams/drawing17.xml"/><Relationship Id="rId3" Type="http://schemas.openxmlformats.org/officeDocument/2006/relationships/image" Target="../media/image5.png"/><Relationship Id="rId7" Type="http://schemas.openxmlformats.org/officeDocument/2006/relationships/diagramColors" Target="../diagrams/colors17.xml"/><Relationship Id="rId2" Type="http://schemas.openxmlformats.org/officeDocument/2006/relationships/notesSlide" Target="../notesSlides/notesSlide20.xml"/><Relationship Id="rId1" Type="http://schemas.openxmlformats.org/officeDocument/2006/relationships/slideLayout" Target="../slideLayouts/slideLayout8.xml"/><Relationship Id="rId6" Type="http://schemas.openxmlformats.org/officeDocument/2006/relationships/diagramQuickStyle" Target="../diagrams/quickStyle17.xml"/><Relationship Id="rId5" Type="http://schemas.openxmlformats.org/officeDocument/2006/relationships/diagramLayout" Target="../diagrams/layout17.xml"/><Relationship Id="rId4" Type="http://schemas.openxmlformats.org/officeDocument/2006/relationships/diagramData" Target="../diagrams/data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7.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diagramLayout" Target="../diagrams/layout19.xml"/><Relationship Id="rId7" Type="http://schemas.openxmlformats.org/officeDocument/2006/relationships/image" Target="../media/image4.png"/><Relationship Id="rId2" Type="http://schemas.openxmlformats.org/officeDocument/2006/relationships/diagramData" Target="../diagrams/data19.xml"/><Relationship Id="rId1" Type="http://schemas.openxmlformats.org/officeDocument/2006/relationships/slideLayout" Target="../slideLayouts/slideLayout8.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7.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diagramData" Target="../diagrams/data21.xml"/><Relationship Id="rId7" Type="http://schemas.microsoft.com/office/2007/relationships/diagramDrawing" Target="../diagrams/drawing21.xml"/><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diagramColors" Target="../diagrams/colors21.xml"/><Relationship Id="rId5" Type="http://schemas.openxmlformats.org/officeDocument/2006/relationships/diagramQuickStyle" Target="../diagrams/quickStyle21.xml"/><Relationship Id="rId4" Type="http://schemas.openxmlformats.org/officeDocument/2006/relationships/diagramLayout" Target="../diagrams/layout21.xml"/></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38.xml.rels><?xml version="1.0" encoding="UTF-8" standalone="yes"?>
<Relationships xmlns="http://schemas.openxmlformats.org/package/2006/relationships"><Relationship Id="rId3" Type="http://schemas.openxmlformats.org/officeDocument/2006/relationships/diagramData" Target="../diagrams/data22.xml"/><Relationship Id="rId7" Type="http://schemas.microsoft.com/office/2007/relationships/diagramDrawing" Target="../diagrams/drawing22.xm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diagramColors" Target="../diagrams/colors22.xml"/><Relationship Id="rId5" Type="http://schemas.openxmlformats.org/officeDocument/2006/relationships/diagramQuickStyle" Target="../diagrams/quickStyle22.xml"/><Relationship Id="rId4" Type="http://schemas.openxmlformats.org/officeDocument/2006/relationships/diagramLayout" Target="../diagrams/layout22.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7.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4.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8.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32.xml"/><Relationship Id="rId1" Type="http://schemas.openxmlformats.org/officeDocument/2006/relationships/slideLayout" Target="../slideLayouts/slideLayout8.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s>
</file>

<file path=ppt/slides/_rels/slide45.xml.rels><?xml version="1.0" encoding="UTF-8" standalone="yes"?>
<Relationships xmlns="http://schemas.openxmlformats.org/package/2006/relationships"><Relationship Id="rId3" Type="http://schemas.openxmlformats.org/officeDocument/2006/relationships/diagramData" Target="../diagrams/data25.xml"/><Relationship Id="rId7" Type="http://schemas.microsoft.com/office/2007/relationships/diagramDrawing" Target="../diagrams/drawing25.xm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diagramColors" Target="../diagrams/colors25.xml"/><Relationship Id="rId5" Type="http://schemas.openxmlformats.org/officeDocument/2006/relationships/diagramQuickStyle" Target="../diagrams/quickStyle25.xml"/><Relationship Id="rId4" Type="http://schemas.openxmlformats.org/officeDocument/2006/relationships/diagramLayout" Target="../diagrams/layout2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6.xml"/><Relationship Id="rId1" Type="http://schemas.openxmlformats.org/officeDocument/2006/relationships/slideLayout" Target="../slideLayouts/slideLayout8.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microsoft.com/office/2007/relationships/diagramDrawing" Target="../diagrams/drawing2.xml"/><Relationship Id="rId3" Type="http://schemas.openxmlformats.org/officeDocument/2006/relationships/image" Target="../media/image5.png"/><Relationship Id="rId7" Type="http://schemas.openxmlformats.org/officeDocument/2006/relationships/diagramColors" Target="../diagrams/colors2.xml"/><Relationship Id="rId2" Type="http://schemas.openxmlformats.org/officeDocument/2006/relationships/notesSlide" Target="../notesSlides/notesSlide3.xml"/><Relationship Id="rId1" Type="http://schemas.openxmlformats.org/officeDocument/2006/relationships/slideLayout" Target="../slideLayouts/slideLayout8.xml"/><Relationship Id="rId6" Type="http://schemas.openxmlformats.org/officeDocument/2006/relationships/diagramQuickStyle" Target="../diagrams/quickStyle2.xml"/><Relationship Id="rId5" Type="http://schemas.openxmlformats.org/officeDocument/2006/relationships/diagramLayout" Target="../diagrams/layout2.xml"/><Relationship Id="rId4" Type="http://schemas.openxmlformats.org/officeDocument/2006/relationships/diagramData" Target="../diagrams/data2.xml"/></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microsoft.com/office/2007/relationships/diagramDrawing" Target="../diagrams/drawing27.xml"/><Relationship Id="rId3" Type="http://schemas.openxmlformats.org/officeDocument/2006/relationships/image" Target="../media/image5.png"/><Relationship Id="rId7" Type="http://schemas.openxmlformats.org/officeDocument/2006/relationships/diagramColors" Target="../diagrams/colors27.xml"/><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diagramQuickStyle" Target="../diagrams/quickStyle27.xml"/><Relationship Id="rId5" Type="http://schemas.openxmlformats.org/officeDocument/2006/relationships/diagramLayout" Target="../diagrams/layout27.xml"/><Relationship Id="rId4" Type="http://schemas.openxmlformats.org/officeDocument/2006/relationships/diagramData" Target="../diagrams/data27.xml"/></Relationships>
</file>

<file path=ppt/slides/_rels/slide5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image" Target="../media/image5.png"/><Relationship Id="rId7" Type="http://schemas.openxmlformats.org/officeDocument/2006/relationships/diagramColors" Target="../diagrams/colors3.xml"/><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diagramQuickStyle" Target="../diagrams/quickStyle3.xml"/><Relationship Id="rId5" Type="http://schemas.openxmlformats.org/officeDocument/2006/relationships/diagramLayout" Target="../diagrams/layout3.xml"/><Relationship Id="rId4" Type="http://schemas.openxmlformats.org/officeDocument/2006/relationships/diagramData" Target="../diagrams/data3.xml"/></Relationships>
</file>

<file path=ppt/slides/_rels/slide7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microsoft.com/office/2007/relationships/diagramDrawing" Target="../diagrams/drawing4.xml"/><Relationship Id="rId3" Type="http://schemas.openxmlformats.org/officeDocument/2006/relationships/image" Target="../media/image5.png"/><Relationship Id="rId7" Type="http://schemas.openxmlformats.org/officeDocument/2006/relationships/diagramColors" Target="../diagrams/colors4.xml"/><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diagramQuickStyle" Target="../diagrams/quickStyle4.xml"/><Relationship Id="rId5" Type="http://schemas.openxmlformats.org/officeDocument/2006/relationships/diagramLayout" Target="../diagrams/layout4.xml"/><Relationship Id="rId4" Type="http://schemas.openxmlformats.org/officeDocument/2006/relationships/diagramData" Target="../diagrams/data4.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5.png"/><Relationship Id="rId7" Type="http://schemas.openxmlformats.org/officeDocument/2006/relationships/diagramColors" Target="../diagrams/colors5.xml"/><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s>
</file>

<file path=ppt/slides/_rels/slide9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ctrTitle"/>
          </p:nvPr>
        </p:nvSpPr>
        <p:spPr>
          <a:xfrm>
            <a:off x="1703388" y="2420938"/>
            <a:ext cx="8783637" cy="1150937"/>
          </a:xfrm>
        </p:spPr>
        <p:txBody>
          <a:bodyPr/>
          <a:lstStyle/>
          <a:p>
            <a:pPr marL="2236788" indent="-2236788" eaLnBrk="1" hangingPunct="1"/>
            <a:r>
              <a:rPr lang="zh-CN" altLang="en-US" smtClean="0">
                <a:latin typeface="宋体" panose="02010600030101010101" pitchFamily="2" charset="-122"/>
              </a:rPr>
              <a:t>第二章  物流成本计算的基本方法</a:t>
            </a:r>
          </a:p>
        </p:txBody>
      </p:sp>
      <p:sp>
        <p:nvSpPr>
          <p:cNvPr id="9219" name="Rectangle 5"/>
          <p:cNvSpPr>
            <a:spLocks noGrp="1" noChangeArrowheads="1"/>
          </p:cNvSpPr>
          <p:nvPr>
            <p:ph type="subTitle" idx="4294967295"/>
          </p:nvPr>
        </p:nvSpPr>
        <p:spPr>
          <a:xfrm>
            <a:off x="2895600" y="3886200"/>
            <a:ext cx="6400800" cy="1752600"/>
          </a:xfrm>
        </p:spPr>
        <p:txBody>
          <a:bodyPr/>
          <a:lstStyle/>
          <a:p>
            <a:pPr marL="0" indent="0" algn="ctr" eaLnBrk="1" hangingPunct="1">
              <a:buFontTx/>
              <a:buNone/>
            </a:pPr>
            <a:endParaRPr lang="zh-CN" altLang="zh-CN"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6207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物流成本计算对象的选取原则</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4</a:t>
              </a:r>
              <a:endParaRPr lang="zh-CN" altLang="en-US" sz="6667" dirty="0">
                <a:solidFill>
                  <a:schemeClr val="accent1">
                    <a:lumMod val="25000"/>
                  </a:schemeClr>
                </a:solidFill>
                <a:latin typeface="+mj-ea"/>
                <a:ea typeface="+mj-ea"/>
              </a:endParaRPr>
            </a:p>
          </p:txBody>
        </p:sp>
      </p:grpSp>
      <p:graphicFrame>
        <p:nvGraphicFramePr>
          <p:cNvPr id="18" name="图示 17"/>
          <p:cNvGraphicFramePr/>
          <p:nvPr/>
        </p:nvGraphicFramePr>
        <p:xfrm>
          <a:off x="1379401" y="2780928"/>
          <a:ext cx="9505056" cy="29523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55546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二节物流成本计算对象</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8" grpId="0">
        <p:bldAsOne/>
      </p:bldGraphic>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4"/>
          <p:cNvPicPr>
            <a:picLocks noChangeAspect="1" noChangeArrowheads="1"/>
          </p:cNvPicPr>
          <p:nvPr/>
        </p:nvPicPr>
        <p:blipFill>
          <a:blip r:embed="rId2"/>
          <a:srcRect/>
          <a:stretch>
            <a:fillRect/>
          </a:stretch>
        </p:blipFill>
        <p:spPr bwMode="auto">
          <a:xfrm>
            <a:off x="914400" y="1557338"/>
            <a:ext cx="10294938" cy="362585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将三种产品的传统成本计算法与作业成本法所计算出的总成本、单位成本填入表</a:t>
            </a:r>
            <a:r>
              <a:rPr lang="en-US" altLang="zh-CN" smtClean="0">
                <a:latin typeface="宋体" panose="02010600030101010101" pitchFamily="2" charset="-122"/>
              </a:rPr>
              <a:t>2-22</a:t>
            </a:r>
            <a:r>
              <a:rPr lang="zh-CN" altLang="en-US" smtClean="0">
                <a:latin typeface="宋体" panose="02010600030101010101" pitchFamily="2" charset="-122"/>
              </a:rPr>
              <a:t>内，并加以比较，可以理解作业成本法的意义所在。</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4"/>
          <p:cNvPicPr>
            <a:picLocks noChangeAspect="1" noChangeArrowheads="1"/>
          </p:cNvPicPr>
          <p:nvPr/>
        </p:nvPicPr>
        <p:blipFill>
          <a:blip r:embed="rId2"/>
          <a:srcRect/>
          <a:stretch>
            <a:fillRect/>
          </a:stretch>
        </p:blipFill>
        <p:spPr bwMode="auto">
          <a:xfrm>
            <a:off x="1022350" y="1409700"/>
            <a:ext cx="10186988" cy="41798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9"/>
          <p:cNvSpPr>
            <a:spLocks noGrp="1" noChangeArrowheads="1"/>
          </p:cNvSpPr>
          <p:nvPr>
            <p:ph type="subTitle" idx="4294967295"/>
          </p:nvPr>
        </p:nvSpPr>
        <p:spPr>
          <a:xfrm>
            <a:off x="4578350" y="1772816"/>
            <a:ext cx="6702226" cy="3528391"/>
          </a:xfrm>
          <a:effectLst>
            <a:outerShdw blurRad="50800" dist="38100" dir="2700000" algn="tl" rotWithShape="0">
              <a:prstClr val="black">
                <a:alpha val="23000"/>
              </a:prstClr>
            </a:outerShdw>
          </a:effectLst>
          <a:extLst/>
        </p:spPr>
        <p:txBody>
          <a:bodyPr rtlCol="0">
            <a:noAutofit/>
            <a:scene3d>
              <a:camera prst="orthographicFront"/>
              <a:lightRig rig="threePt" dir="t"/>
            </a:scene3d>
            <a:sp3d extrusionH="57150">
              <a:bevelT h="25400" prst="softRound"/>
            </a:sp3d>
          </a:bodyPr>
          <a:lstStyle/>
          <a:p>
            <a:pPr marL="0" indent="0" eaLnBrk="1" fontAlgn="auto" hangingPunct="1">
              <a:lnSpc>
                <a:spcPct val="70000"/>
              </a:lnSpc>
              <a:spcAft>
                <a:spcPts val="0"/>
              </a:spcAft>
              <a:buFont typeface="Arial" panose="020B0604020202020204" pitchFamily="34" charset="0"/>
              <a:buNone/>
              <a:defRPr/>
            </a:pPr>
            <a:r>
              <a:rPr lang="zh-CN" altLang="en-US" sz="4400" b="1" dirty="0">
                <a:solidFill>
                  <a:schemeClr val="accent6">
                    <a:lumMod val="50000"/>
                  </a:schemeClr>
                </a:solidFill>
                <a:latin typeface="+mj-ea"/>
                <a:ea typeface="+mj-ea"/>
              </a:rPr>
              <a:t>物流成本管理（</a:t>
            </a:r>
            <a:r>
              <a:rPr lang="zh-CN" altLang="en-US" sz="4400" b="1" dirty="0" smtClean="0">
                <a:solidFill>
                  <a:schemeClr val="accent6">
                    <a:lumMod val="50000"/>
                  </a:schemeClr>
                </a:solidFill>
                <a:latin typeface="+mj-ea"/>
                <a:ea typeface="+mj-ea"/>
              </a:rPr>
              <a:t>第</a:t>
            </a:r>
            <a:r>
              <a:rPr lang="en-US" altLang="zh-CN" sz="4400" b="1" dirty="0" smtClean="0">
                <a:solidFill>
                  <a:schemeClr val="accent6">
                    <a:lumMod val="50000"/>
                  </a:schemeClr>
                </a:solidFill>
                <a:latin typeface="+mj-ea"/>
                <a:ea typeface="+mj-ea"/>
              </a:rPr>
              <a:t>5</a:t>
            </a:r>
            <a:r>
              <a:rPr lang="zh-CN" altLang="en-US" sz="4400" b="1" dirty="0" smtClean="0">
                <a:solidFill>
                  <a:schemeClr val="accent6">
                    <a:lumMod val="50000"/>
                  </a:schemeClr>
                </a:solidFill>
                <a:latin typeface="+mj-ea"/>
                <a:ea typeface="+mj-ea"/>
              </a:rPr>
              <a:t>版</a:t>
            </a:r>
            <a:r>
              <a:rPr lang="zh-CN" altLang="en-US" sz="4400" b="1" dirty="0" smtClean="0">
                <a:solidFill>
                  <a:schemeClr val="accent6">
                    <a:lumMod val="50000"/>
                  </a:schemeClr>
                </a:solidFill>
                <a:latin typeface="+mj-ea"/>
                <a:ea typeface="+mj-ea"/>
              </a:rPr>
              <a:t>）</a:t>
            </a:r>
            <a:endParaRPr lang="en-US" altLang="zh-CN" sz="4400" b="1" dirty="0" smtClean="0">
              <a:solidFill>
                <a:schemeClr val="accent6">
                  <a:lumMod val="50000"/>
                </a:schemeClr>
              </a:solidFill>
              <a:latin typeface="+mj-ea"/>
              <a:ea typeface="+mj-ea"/>
            </a:endParaRPr>
          </a:p>
          <a:p>
            <a:pPr marL="0" indent="0" eaLnBrk="1" fontAlgn="auto" hangingPunct="1">
              <a:lnSpc>
                <a:spcPct val="70000"/>
              </a:lnSpc>
              <a:spcAft>
                <a:spcPts val="0"/>
              </a:spcAft>
              <a:buFont typeface="Arial" panose="020B0604020202020204" pitchFamily="34" charset="0"/>
              <a:buNone/>
              <a:defRPr/>
            </a:pPr>
            <a:r>
              <a:rPr lang="zh-CN" altLang="en-US" sz="4400" b="1" dirty="0" smtClean="0">
                <a:solidFill>
                  <a:schemeClr val="accent6">
                    <a:lumMod val="50000"/>
                  </a:schemeClr>
                </a:solidFill>
                <a:latin typeface="楷体" panose="02010609060101010101" pitchFamily="49" charset="-122"/>
                <a:ea typeface="楷体" panose="02010609060101010101" pitchFamily="49" charset="-122"/>
              </a:rPr>
              <a:t>（机械工业出版社出版）</a:t>
            </a:r>
            <a:endParaRPr lang="en-US" altLang="zh-CN" sz="4400" b="1" dirty="0" smtClean="0">
              <a:solidFill>
                <a:schemeClr val="accent6">
                  <a:lumMod val="50000"/>
                </a:schemeClr>
              </a:solidFill>
              <a:latin typeface="楷体" panose="02010609060101010101" pitchFamily="49" charset="-122"/>
              <a:ea typeface="楷体" panose="02010609060101010101" pitchFamily="49" charset="-122"/>
            </a:endParaRPr>
          </a:p>
          <a:p>
            <a:pPr marL="0" indent="0" eaLnBrk="1" fontAlgn="auto" hangingPunct="1">
              <a:lnSpc>
                <a:spcPct val="70000"/>
              </a:lnSpc>
              <a:spcAft>
                <a:spcPts val="0"/>
              </a:spcAft>
              <a:buFont typeface="Arial" panose="020B0604020202020204" pitchFamily="34" charset="0"/>
              <a:buNone/>
              <a:defRPr/>
            </a:pPr>
            <a:r>
              <a:rPr lang="en-US" altLang="zh-CN" sz="9600" b="1" dirty="0" smtClean="0">
                <a:solidFill>
                  <a:schemeClr val="accent4">
                    <a:lumMod val="75000"/>
                  </a:schemeClr>
                </a:solidFill>
                <a:effectLst>
                  <a:outerShdw blurRad="50800" dist="38100" dir="2700000" algn="tl" rotWithShape="0">
                    <a:prstClr val="black">
                      <a:alpha val="40000"/>
                    </a:prstClr>
                  </a:outerShdw>
                </a:effectLst>
                <a:latin typeface="+mj-ea"/>
                <a:ea typeface="+mj-ea"/>
              </a:rPr>
              <a:t>PowerPoint</a:t>
            </a:r>
            <a:r>
              <a:rPr lang="en-US" altLang="zh-CN" sz="8800" b="1" dirty="0" smtClean="0">
                <a:solidFill>
                  <a:schemeClr val="accent4">
                    <a:lumMod val="75000"/>
                  </a:schemeClr>
                </a:solidFill>
                <a:effectLst>
                  <a:outerShdw blurRad="50800" dist="38100" dir="2700000" algn="tl" rotWithShape="0">
                    <a:prstClr val="black">
                      <a:alpha val="40000"/>
                    </a:prstClr>
                  </a:outerShdw>
                </a:effectLst>
                <a:latin typeface="+mj-ea"/>
                <a:ea typeface="+mj-ea"/>
              </a:rPr>
              <a:t> </a:t>
            </a:r>
          </a:p>
          <a:p>
            <a:pPr marL="0" indent="0" eaLnBrk="1" fontAlgn="auto" hangingPunct="1">
              <a:lnSpc>
                <a:spcPct val="70000"/>
              </a:lnSpc>
              <a:spcAft>
                <a:spcPts val="0"/>
              </a:spcAft>
              <a:buFont typeface="Arial" panose="020B0604020202020204" pitchFamily="34" charset="0"/>
              <a:buNone/>
              <a:defRPr/>
            </a:pPr>
            <a:r>
              <a:rPr lang="zh-CN" altLang="en-US" sz="4000" b="1" dirty="0" smtClean="0">
                <a:solidFill>
                  <a:schemeClr val="accent6">
                    <a:lumMod val="50000"/>
                  </a:schemeClr>
                </a:solidFill>
                <a:latin typeface="楷体" panose="02010609060101010101" pitchFamily="49" charset="-122"/>
                <a:ea typeface="楷体" panose="02010609060101010101" pitchFamily="49" charset="-122"/>
              </a:rPr>
              <a:t>制作人：朱伟</a:t>
            </a:r>
            <a:r>
              <a:rPr lang="zh-CN" altLang="en-US" sz="4000" b="1" dirty="0" smtClean="0">
                <a:solidFill>
                  <a:schemeClr val="accent6">
                    <a:lumMod val="50000"/>
                  </a:schemeClr>
                </a:solidFill>
                <a:latin typeface="楷体" panose="02010609060101010101" pitchFamily="49" charset="-122"/>
                <a:ea typeface="楷体" panose="02010609060101010101" pitchFamily="49" charset="-122"/>
              </a:rPr>
              <a:t>生</a:t>
            </a:r>
            <a:endParaRPr lang="en-US" altLang="zh-CN" sz="4000" b="1" dirty="0">
              <a:solidFill>
                <a:schemeClr val="accent6">
                  <a:lumMod val="50000"/>
                </a:schemeClr>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11" name="Rectangle 31"/>
          <p:cNvSpPr>
            <a:spLocks noChangeArrowheads="1"/>
          </p:cNvSpPr>
          <p:nvPr/>
        </p:nvSpPr>
        <p:spPr bwMode="black">
          <a:xfrm>
            <a:off x="4358664" y="2857500"/>
            <a:ext cx="5562600" cy="11430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scene3d>
              <a:camera prst="orthographicFront"/>
              <a:lightRig rig="threePt" dir="t"/>
            </a:scene3d>
            <a:sp3d extrusionH="57150">
              <a:bevelT h="25400" prst="softRound"/>
              <a:bevelB w="38100" h="38100" prst="convex"/>
            </a:sp3d>
          </a:bodyPr>
          <a:lstStyle>
            <a:lvl1pPr algn="ctr">
              <a:defRPr sz="3600" b="1">
                <a:solidFill>
                  <a:srgbClr val="000000"/>
                </a:solidFill>
                <a:latin typeface="Verdana" panose="020B0604030504040204" pitchFamily="34" charset="0"/>
                <a:ea typeface="宋体" panose="02010600030101010101" pitchFamily="2" charset="-122"/>
              </a:defRPr>
            </a:lvl1pPr>
            <a:lvl2pPr algn="ctr">
              <a:defRPr sz="3600" b="1">
                <a:solidFill>
                  <a:srgbClr val="000000"/>
                </a:solidFill>
                <a:latin typeface="Verdana" panose="020B0604030504040204" pitchFamily="34" charset="0"/>
                <a:ea typeface="宋体" panose="02010600030101010101" pitchFamily="2" charset="-122"/>
              </a:defRPr>
            </a:lvl2pPr>
            <a:lvl3pPr algn="ctr">
              <a:defRPr sz="3600" b="1">
                <a:solidFill>
                  <a:srgbClr val="000000"/>
                </a:solidFill>
                <a:latin typeface="Verdana" panose="020B0604030504040204" pitchFamily="34" charset="0"/>
                <a:ea typeface="宋体" panose="02010600030101010101" pitchFamily="2" charset="-122"/>
              </a:defRPr>
            </a:lvl3pPr>
            <a:lvl4pPr algn="ctr">
              <a:defRPr sz="3600" b="1">
                <a:solidFill>
                  <a:srgbClr val="000000"/>
                </a:solidFill>
                <a:latin typeface="Verdana" panose="020B0604030504040204" pitchFamily="34" charset="0"/>
                <a:ea typeface="宋体" panose="02010600030101010101" pitchFamily="2" charset="-122"/>
              </a:defRPr>
            </a:lvl4pPr>
            <a:lvl5pPr algn="ctr">
              <a:defRPr sz="3600" b="1">
                <a:solidFill>
                  <a:srgbClr val="000000"/>
                </a:solidFill>
                <a:latin typeface="Verdana" panose="020B0604030504040204" pitchFamily="34" charset="0"/>
                <a:ea typeface="宋体" panose="02010600030101010101" pitchFamily="2" charset="-122"/>
              </a:defRPr>
            </a:lvl5pPr>
            <a:lvl6pPr marL="4572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6pPr>
            <a:lvl7pPr marL="9144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7pPr>
            <a:lvl8pPr marL="13716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8pPr>
            <a:lvl9pPr marL="1828800" algn="ctr" fontAlgn="base">
              <a:spcBef>
                <a:spcPct val="0"/>
              </a:spcBef>
              <a:spcAft>
                <a:spcPct val="0"/>
              </a:spcAft>
              <a:defRPr sz="3600" b="1">
                <a:solidFill>
                  <a:srgbClr val="000000"/>
                </a:solidFill>
                <a:latin typeface="Verdana" panose="020B0604030504040204" pitchFamily="34" charset="0"/>
                <a:ea typeface="宋体" panose="02010600030101010101" pitchFamily="2" charset="-122"/>
              </a:defRPr>
            </a:lvl9pPr>
          </a:lstStyle>
          <a:p>
            <a:pPr algn="l">
              <a:lnSpc>
                <a:spcPct val="80000"/>
              </a:lnSpc>
              <a:defRPr/>
            </a:pPr>
            <a:r>
              <a:rPr lang="en-US" altLang="ko-KR" sz="6600" dirty="0">
                <a:gradFill flip="none" rotWithShape="1">
                  <a:gsLst>
                    <a:gs pos="0">
                      <a:schemeClr val="accent4">
                        <a:lumMod val="50000"/>
                      </a:schemeClr>
                    </a:gs>
                    <a:gs pos="46000">
                      <a:schemeClr val="accent2">
                        <a:lumMod val="95000"/>
                        <a:lumOff val="5000"/>
                      </a:schemeClr>
                    </a:gs>
                    <a:gs pos="100000">
                      <a:schemeClr val="accent2">
                        <a:lumMod val="60000"/>
                      </a:schemeClr>
                    </a:gs>
                  </a:gsLst>
                  <a:lin ang="16200000" scaled="1"/>
                  <a:tileRect/>
                </a:gradFill>
                <a:effectLst>
                  <a:outerShdw blurRad="50800" dist="50800" dir="5400000" algn="ctr" rotWithShape="0">
                    <a:schemeClr val="bg2">
                      <a:lumMod val="50000"/>
                    </a:schemeClr>
                  </a:outerShdw>
                  <a:reflection blurRad="6350" stA="15000" endPos="60000" dist="60007" dir="5400000" sy="-100000" algn="bl" rotWithShape="0"/>
                </a:effectLst>
                <a:ea typeface="Gulim" pitchFamily="34" charset="-127"/>
              </a:rPr>
              <a:t>Thank you!</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ctrTitle"/>
          </p:nvPr>
        </p:nvSpPr>
        <p:spPr>
          <a:xfrm>
            <a:off x="1343025" y="2420938"/>
            <a:ext cx="9505950" cy="1150937"/>
          </a:xfrm>
        </p:spPr>
        <p:txBody>
          <a:bodyPr/>
          <a:lstStyle/>
          <a:p>
            <a:pPr marL="2057400" indent="-2057400" eaLnBrk="1" hangingPunct="1"/>
            <a:r>
              <a:rPr lang="zh-CN" altLang="en-US" sz="4000" smtClean="0">
                <a:latin typeface="宋体" panose="02010600030101010101" pitchFamily="2" charset="-122"/>
              </a:rPr>
              <a:t>第三节  企业物流成本计算的原则与步骤</a:t>
            </a:r>
          </a:p>
        </p:txBody>
      </p:sp>
      <p:sp>
        <p:nvSpPr>
          <p:cNvPr id="3" name="文本框 2"/>
          <p:cNvSpPr txBox="1"/>
          <p:nvPr/>
        </p:nvSpPr>
        <p:spPr>
          <a:xfrm>
            <a:off x="119063" y="0"/>
            <a:ext cx="3178175"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48180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企业物流成本计算原则</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1</a:t>
              </a:r>
              <a:endParaRPr lang="zh-CN" altLang="en-US" sz="6667" dirty="0">
                <a:solidFill>
                  <a:schemeClr val="accent1">
                    <a:lumMod val="25000"/>
                  </a:schemeClr>
                </a:solidFill>
                <a:latin typeface="+mj-ea"/>
                <a:ea typeface="+mj-ea"/>
              </a:endParaRPr>
            </a:p>
          </p:txBody>
        </p:sp>
      </p:grpSp>
      <p:graphicFrame>
        <p:nvGraphicFramePr>
          <p:cNvPr id="10" name="图示 9"/>
          <p:cNvGraphicFramePr/>
          <p:nvPr/>
        </p:nvGraphicFramePr>
        <p:xfrm>
          <a:off x="1379401" y="2780928"/>
          <a:ext cx="9505056" cy="29523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0" grpId="0">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48180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企业物流成本计算步骤</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2</a:t>
              </a:r>
              <a:endParaRPr lang="zh-CN" altLang="en-US" sz="6667" dirty="0">
                <a:solidFill>
                  <a:schemeClr val="accent1">
                    <a:lumMod val="25000"/>
                  </a:schemeClr>
                </a:solidFill>
                <a:latin typeface="+mj-ea"/>
                <a:ea typeface="+mj-ea"/>
              </a:endParaRPr>
            </a:p>
          </p:txBody>
        </p:sp>
      </p:grpSp>
      <p:graphicFrame>
        <p:nvGraphicFramePr>
          <p:cNvPr id="10" name="图示 9"/>
          <p:cNvGraphicFramePr/>
          <p:nvPr/>
        </p:nvGraphicFramePr>
        <p:xfrm>
          <a:off x="1379401" y="2780928"/>
          <a:ext cx="9505056" cy="29523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8" name="文本框 17"/>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0" grpId="0">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500188" y="1484313"/>
            <a:ext cx="9191625" cy="865187"/>
          </a:xfrm>
        </p:spPr>
        <p:txBody>
          <a:bodyPr/>
          <a:lstStyle/>
          <a:p>
            <a:pPr marL="795338" indent="-795338" eaLnBrk="1" hangingPunct="1">
              <a:buFontTx/>
              <a:buNone/>
            </a:pPr>
            <a:r>
              <a:rPr lang="en-US" altLang="zh-CN" smtClean="0">
                <a:latin typeface="宋体" panose="02010600030101010101" pitchFamily="2" charset="-122"/>
              </a:rPr>
              <a:t>1</a:t>
            </a:r>
            <a:r>
              <a:rPr lang="zh-CN" altLang="en-US" smtClean="0">
                <a:latin typeface="宋体" panose="02010600030101010101" pitchFamily="2" charset="-122"/>
              </a:rPr>
              <a:t>、可直接分离的物流成本计算步骤</a:t>
            </a:r>
          </a:p>
        </p:txBody>
      </p:sp>
      <p:graphicFrame>
        <p:nvGraphicFramePr>
          <p:cNvPr id="2" name="图示 1"/>
          <p:cNvGraphicFramePr/>
          <p:nvPr/>
        </p:nvGraphicFramePr>
        <p:xfrm>
          <a:off x="1775520" y="2852935"/>
          <a:ext cx="8568952" cy="316835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1485430707"/>
              </p:ext>
            </p:extLst>
          </p:nvPr>
        </p:nvGraphicFramePr>
        <p:xfrm>
          <a:off x="474663" y="1604169"/>
          <a:ext cx="3821137"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3" name="图示 2"/>
          <p:cNvGraphicFramePr/>
          <p:nvPr>
            <p:extLst>
              <p:ext uri="{D42A27DB-BD31-4B8C-83A1-F6EECF244321}">
                <p14:modId xmlns:p14="http://schemas.microsoft.com/office/powerpoint/2010/main" val="2252834012"/>
              </p:ext>
            </p:extLst>
          </p:nvPr>
        </p:nvGraphicFramePr>
        <p:xfrm>
          <a:off x="4722020" y="2204864"/>
          <a:ext cx="2742132" cy="207803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4" name="图示 3"/>
          <p:cNvGraphicFramePr/>
          <p:nvPr>
            <p:extLst>
              <p:ext uri="{D42A27DB-BD31-4B8C-83A1-F6EECF244321}">
                <p14:modId xmlns:p14="http://schemas.microsoft.com/office/powerpoint/2010/main" val="3422872180"/>
              </p:ext>
            </p:extLst>
          </p:nvPr>
        </p:nvGraphicFramePr>
        <p:xfrm>
          <a:off x="8509570" y="2194099"/>
          <a:ext cx="2266950" cy="2459037"/>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sp>
        <p:nvSpPr>
          <p:cNvPr id="1073" name="AutoShape 79"/>
          <p:cNvSpPr>
            <a:spLocks noChangeArrowheads="1"/>
          </p:cNvSpPr>
          <p:nvPr/>
        </p:nvSpPr>
        <p:spPr bwMode="auto">
          <a:xfrm>
            <a:off x="7613129" y="3068637"/>
            <a:ext cx="431800" cy="720725"/>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lvl1pPr>
              <a:spcBef>
                <a:spcPct val="20000"/>
              </a:spcBef>
              <a:buBlip>
                <a:blip r:embed="rId18"/>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074" name="AutoShape 80"/>
          <p:cNvSpPr>
            <a:spLocks noChangeArrowheads="1"/>
          </p:cNvSpPr>
          <p:nvPr/>
        </p:nvSpPr>
        <p:spPr bwMode="auto">
          <a:xfrm>
            <a:off x="4223792" y="3068315"/>
            <a:ext cx="431800" cy="720725"/>
          </a:xfrm>
          <a:prstGeom prst="rightArrow">
            <a:avLst>
              <a:gd name="adj1" fmla="val 50000"/>
              <a:gd name="adj2" fmla="val 25000"/>
            </a:avLst>
          </a:prstGeom>
          <a:solidFill>
            <a:srgbClr val="FFFFCC"/>
          </a:solidFill>
          <a:ln w="9525">
            <a:solidFill>
              <a:schemeClr val="tx1"/>
            </a:solidFill>
            <a:miter lim="800000"/>
            <a:headEnd/>
            <a:tailEnd/>
          </a:ln>
        </p:spPr>
        <p:txBody>
          <a:bodyPr wrap="none" anchor="ctr"/>
          <a:lstStyle>
            <a:lvl1pPr>
              <a:spcBef>
                <a:spcPct val="20000"/>
              </a:spcBef>
              <a:buBlip>
                <a:blip r:embed="rId18"/>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sp>
        <p:nvSpPr>
          <p:cNvPr id="1075" name="Rectangle 81"/>
          <p:cNvSpPr>
            <a:spLocks noChangeArrowheads="1"/>
          </p:cNvSpPr>
          <p:nvPr/>
        </p:nvSpPr>
        <p:spPr bwMode="auto">
          <a:xfrm>
            <a:off x="5016500" y="889000"/>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18"/>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18"/>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2800" b="0">
                <a:solidFill>
                  <a:schemeClr val="tx2"/>
                </a:solidFill>
                <a:ea typeface="楷体_GB2312" charset="-122"/>
              </a:rPr>
              <a:t>账户设置</a:t>
            </a:r>
          </a:p>
        </p:txBody>
      </p:sp>
      <p:sp>
        <p:nvSpPr>
          <p:cNvPr id="8" name="文本框 7"/>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74"/>
                                        </p:tgtEl>
                                        <p:attrNameLst>
                                          <p:attrName>style.visibility</p:attrName>
                                        </p:attrNameLst>
                                      </p:cBhvr>
                                      <p:to>
                                        <p:strVal val="visible"/>
                                      </p:to>
                                    </p:set>
                                    <p:animEffect transition="in" filter="wipe(left)">
                                      <p:cBhvr>
                                        <p:cTn id="12" dur="500"/>
                                        <p:tgtEl>
                                          <p:spTgt spid="1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73"/>
                                        </p:tgtEl>
                                        <p:attrNameLst>
                                          <p:attrName>style.visibility</p:attrName>
                                        </p:attrNameLst>
                                      </p:cBhvr>
                                      <p:to>
                                        <p:strVal val="visible"/>
                                      </p:to>
                                    </p:set>
                                    <p:animEffect transition="in" filter="wipe(left)">
                                      <p:cBhvr>
                                        <p:cTn id="22" dur="500"/>
                                        <p:tgtEl>
                                          <p:spTgt spid="107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Graphic spid="3" grpId="0">
        <p:bldAsOne/>
      </p:bldGraphic>
      <p:bldGraphic spid="4" grpId="0">
        <p:bldAsOne/>
      </p:bldGraphic>
      <p:bldP spid="1073" grpId="0" animBg="1"/>
      <p:bldP spid="107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343025" y="1412875"/>
            <a:ext cx="9432925" cy="792163"/>
          </a:xfrm>
        </p:spPr>
        <p:txBody>
          <a:bodyPr/>
          <a:lstStyle/>
          <a:p>
            <a:pPr marL="898525" indent="-898525" eaLnBrk="1" hangingPunct="1">
              <a:buFontTx/>
              <a:buNone/>
              <a:tabLst/>
            </a:pPr>
            <a:r>
              <a:rPr lang="en-US" altLang="zh-CN" smtClean="0">
                <a:latin typeface="宋体" panose="02010600030101010101" pitchFamily="2" charset="-122"/>
              </a:rPr>
              <a:t>2</a:t>
            </a:r>
            <a:r>
              <a:rPr lang="zh-CN" altLang="en-US" smtClean="0">
                <a:latin typeface="宋体" panose="02010600030101010101" pitchFamily="2" charset="-122"/>
              </a:rPr>
              <a:t>、不可直接分离的物流成本计算步骤</a:t>
            </a:r>
          </a:p>
        </p:txBody>
      </p:sp>
      <p:graphicFrame>
        <p:nvGraphicFramePr>
          <p:cNvPr id="4" name="图示 3"/>
          <p:cNvGraphicFramePr/>
          <p:nvPr/>
        </p:nvGraphicFramePr>
        <p:xfrm>
          <a:off x="1775520" y="2852935"/>
          <a:ext cx="8568952" cy="316835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ChangeArrowheads="1"/>
          </p:cNvSpPr>
          <p:nvPr/>
        </p:nvSpPr>
        <p:spPr bwMode="auto">
          <a:xfrm>
            <a:off x="1524000" y="30813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37891" name="Object 4"/>
          <p:cNvGraphicFramePr>
            <a:graphicFrameLocks noChangeAspect="1"/>
          </p:cNvGraphicFramePr>
          <p:nvPr/>
        </p:nvGraphicFramePr>
        <p:xfrm>
          <a:off x="1590675" y="3001963"/>
          <a:ext cx="8897938" cy="1219200"/>
        </p:xfrm>
        <a:graphic>
          <a:graphicData uri="http://schemas.openxmlformats.org/presentationml/2006/ole">
            <mc:AlternateContent xmlns:mc="http://schemas.openxmlformats.org/markup-compatibility/2006">
              <mc:Choice xmlns:v="urn:schemas-microsoft-com:vml" Requires="v">
                <p:oleObj spid="_x0000_s37896" name="Equation" r:id="rId4" imgW="2984500" imgH="406400" progId="Equation.DSMT4">
                  <p:embed/>
                </p:oleObj>
              </mc:Choice>
              <mc:Fallback>
                <p:oleObj name="Equation" r:id="rId4" imgW="2984500" imgH="406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0675" y="3001963"/>
                        <a:ext cx="88979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892" name="Rectangle 11"/>
          <p:cNvSpPr>
            <a:spLocks noGrp="1" noChangeArrowheads="1"/>
          </p:cNvSpPr>
          <p:nvPr>
            <p:ph type="title"/>
          </p:nvPr>
        </p:nvSpPr>
        <p:spPr>
          <a:xfrm>
            <a:off x="1919288" y="1412875"/>
            <a:ext cx="8229600" cy="1079500"/>
          </a:xfrm>
        </p:spPr>
        <p:txBody>
          <a:bodyPr/>
          <a:lstStyle/>
          <a:p>
            <a:pPr algn="ctr" eaLnBrk="1" hangingPunct="1"/>
            <a:r>
              <a:rPr lang="zh-CN" altLang="en-US" sz="4000" smtClean="0">
                <a:latin typeface="宋体" panose="02010600030101010101" pitchFamily="2" charset="-122"/>
              </a:rPr>
              <a:t>存货机会成本计算式</a:t>
            </a:r>
          </a:p>
        </p:txBody>
      </p:sp>
      <p:sp>
        <p:nvSpPr>
          <p:cNvPr id="5" name="文本框 4"/>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57435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企业间接物流成本分配原则</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3</a:t>
              </a:r>
              <a:endParaRPr lang="zh-CN" altLang="en-US" sz="6667" dirty="0">
                <a:solidFill>
                  <a:schemeClr val="accent1">
                    <a:lumMod val="25000"/>
                  </a:schemeClr>
                </a:solidFill>
                <a:latin typeface="+mj-ea"/>
                <a:ea typeface="+mj-ea"/>
              </a:endParaRPr>
            </a:p>
          </p:txBody>
        </p:sp>
      </p:grpSp>
      <p:graphicFrame>
        <p:nvGraphicFramePr>
          <p:cNvPr id="18" name="图示 17"/>
          <p:cNvGraphicFramePr/>
          <p:nvPr/>
        </p:nvGraphicFramePr>
        <p:xfrm>
          <a:off x="1847528" y="2780928"/>
          <a:ext cx="9505056" cy="295232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graphicEl>
                                              <a:dgm id="{84A8DC0A-108C-4D5F-B9C6-5FCC715E5AA3}"/>
                                            </p:graphicEl>
                                          </p:spTgt>
                                        </p:tgtEl>
                                        <p:attrNameLst>
                                          <p:attrName>style.visibility</p:attrName>
                                        </p:attrNameLst>
                                      </p:cBhvr>
                                      <p:to>
                                        <p:strVal val="visible"/>
                                      </p:to>
                                    </p:set>
                                    <p:animEffect transition="in" filter="wipe(left)">
                                      <p:cBhvr>
                                        <p:cTn id="22" dur="500"/>
                                        <p:tgtEl>
                                          <p:spTgt spid="18">
                                            <p:graphicEl>
                                              <a:dgm id="{84A8DC0A-108C-4D5F-B9C6-5FCC715E5AA3}"/>
                                            </p:graphic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8">
                                            <p:graphicEl>
                                              <a:dgm id="{D46EEAB8-0648-47AA-9AC6-2F8E81A5A85F}"/>
                                            </p:graphicEl>
                                          </p:spTgt>
                                        </p:tgtEl>
                                        <p:attrNameLst>
                                          <p:attrName>style.visibility</p:attrName>
                                        </p:attrNameLst>
                                      </p:cBhvr>
                                      <p:to>
                                        <p:strVal val="visible"/>
                                      </p:to>
                                    </p:set>
                                    <p:animEffect transition="in" filter="wipe(left)">
                                      <p:cBhvr>
                                        <p:cTn id="25" dur="500"/>
                                        <p:tgtEl>
                                          <p:spTgt spid="18">
                                            <p:graphicEl>
                                              <a:dgm id="{D46EEAB8-0648-47AA-9AC6-2F8E81A5A85F}"/>
                                            </p:graphicEl>
                                          </p:spTgt>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18">
                                            <p:graphicEl>
                                              <a:dgm id="{BA71E1A6-9C3A-4D48-B1E4-4E61D46733AD}"/>
                                            </p:graphicEl>
                                          </p:spTgt>
                                        </p:tgtEl>
                                        <p:attrNameLst>
                                          <p:attrName>style.visibility</p:attrName>
                                        </p:attrNameLst>
                                      </p:cBhvr>
                                      <p:to>
                                        <p:strVal val="visible"/>
                                      </p:to>
                                    </p:set>
                                    <p:animEffect transition="in" filter="wipe(left)">
                                      <p:cBhvr>
                                        <p:cTn id="28" dur="500"/>
                                        <p:tgtEl>
                                          <p:spTgt spid="18">
                                            <p:graphicEl>
                                              <a:dgm id="{BA71E1A6-9C3A-4D48-B1E4-4E61D46733AD}"/>
                                            </p:graphic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8">
                                            <p:graphicEl>
                                              <a:dgm id="{F228AED6-2D00-41E9-8792-3EB0BE158E80}"/>
                                            </p:graphicEl>
                                          </p:spTgt>
                                        </p:tgtEl>
                                        <p:attrNameLst>
                                          <p:attrName>style.visibility</p:attrName>
                                        </p:attrNameLst>
                                      </p:cBhvr>
                                      <p:to>
                                        <p:strVal val="visible"/>
                                      </p:to>
                                    </p:set>
                                    <p:animEffect transition="in" filter="wipe(left)">
                                      <p:cBhvr>
                                        <p:cTn id="33" dur="500"/>
                                        <p:tgtEl>
                                          <p:spTgt spid="18">
                                            <p:graphicEl>
                                              <a:dgm id="{F228AED6-2D00-41E9-8792-3EB0BE158E80}"/>
                                            </p:graphicEl>
                                          </p:spTgt>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18">
                                            <p:graphicEl>
                                              <a:dgm id="{0AAAA83D-B437-4D6B-87B2-B9505B5317AA}"/>
                                            </p:graphicEl>
                                          </p:spTgt>
                                        </p:tgtEl>
                                        <p:attrNameLst>
                                          <p:attrName>style.visibility</p:attrName>
                                        </p:attrNameLst>
                                      </p:cBhvr>
                                      <p:to>
                                        <p:strVal val="visible"/>
                                      </p:to>
                                    </p:set>
                                    <p:animEffect transition="in" filter="wipe(left)">
                                      <p:cBhvr>
                                        <p:cTn id="36" dur="500"/>
                                        <p:tgtEl>
                                          <p:spTgt spid="18">
                                            <p:graphicEl>
                                              <a:dgm id="{0AAAA83D-B437-4D6B-87B2-B9505B5317AA}"/>
                                            </p:graphicEl>
                                          </p:spTgt>
                                        </p:tgtEl>
                                      </p:cBhvr>
                                    </p:animEffect>
                                  </p:childTnLst>
                                </p:cTn>
                              </p:par>
                              <p:par>
                                <p:cTn id="37" presetID="22" presetClass="entr" presetSubtype="8" fill="hold" grpId="0" nodeType="withEffect">
                                  <p:stCondLst>
                                    <p:cond delay="0"/>
                                  </p:stCondLst>
                                  <p:childTnLst>
                                    <p:set>
                                      <p:cBhvr>
                                        <p:cTn id="38" dur="1" fill="hold">
                                          <p:stCondLst>
                                            <p:cond delay="0"/>
                                          </p:stCondLst>
                                        </p:cTn>
                                        <p:tgtEl>
                                          <p:spTgt spid="18">
                                            <p:graphicEl>
                                              <a:dgm id="{A9D07279-FE0C-47B3-8386-E73F61BCEF12}"/>
                                            </p:graphicEl>
                                          </p:spTgt>
                                        </p:tgtEl>
                                        <p:attrNameLst>
                                          <p:attrName>style.visibility</p:attrName>
                                        </p:attrNameLst>
                                      </p:cBhvr>
                                      <p:to>
                                        <p:strVal val="visible"/>
                                      </p:to>
                                    </p:set>
                                    <p:animEffect transition="in" filter="wipe(left)">
                                      <p:cBhvr>
                                        <p:cTn id="39" dur="500"/>
                                        <p:tgtEl>
                                          <p:spTgt spid="18">
                                            <p:graphicEl>
                                              <a:dgm id="{A9D07279-FE0C-47B3-8386-E73F61BCEF12}"/>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8" grpId="0">
        <p:bldSub>
          <a:bldDgm bld="one"/>
        </p:bldSub>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3427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企业物流成本表</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4</a:t>
              </a:r>
              <a:endParaRPr lang="zh-CN" altLang="en-US" sz="6667" dirty="0">
                <a:solidFill>
                  <a:schemeClr val="accent1">
                    <a:lumMod val="25000"/>
                  </a:schemeClr>
                </a:solidFill>
                <a:latin typeface="+mj-ea"/>
                <a:ea typeface="+mj-ea"/>
              </a:endParaRPr>
            </a:p>
          </p:txBody>
        </p:sp>
      </p:grpSp>
      <p:graphicFrame>
        <p:nvGraphicFramePr>
          <p:cNvPr id="18" name="图示 17"/>
          <p:cNvGraphicFramePr/>
          <p:nvPr/>
        </p:nvGraphicFramePr>
        <p:xfrm>
          <a:off x="1379401" y="3212976"/>
          <a:ext cx="9505056" cy="230425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0" name="文本框 9"/>
          <p:cNvSpPr txBox="1"/>
          <p:nvPr/>
        </p:nvSpPr>
        <p:spPr>
          <a:xfrm>
            <a:off x="119063" y="0"/>
            <a:ext cx="675005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三节企业物流成本计算的原则与步骤</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8"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95313" y="2708275"/>
            <a:ext cx="10972800" cy="3168650"/>
          </a:xfrm>
        </p:spPr>
        <p:txBody>
          <a:bodyPr/>
          <a:lstStyle/>
          <a:p>
            <a:pPr eaLnBrk="1" hangingPunct="1"/>
            <a:r>
              <a:rPr lang="zh-CN" altLang="en-US" sz="3200" smtClean="0">
                <a:latin typeface="楷体" panose="02010609060101010101" pitchFamily="49" charset="-122"/>
                <a:ea typeface="楷体" panose="02010609060101010101" pitchFamily="49" charset="-122"/>
              </a:rPr>
              <a:t>通过本章的学习，了解物流成本计算对象与成本计算期的选取方法，理解品种法、分批法、分步法、定额成本法等物流成本计算的基本方法，基本掌握作业成本法。</a:t>
            </a:r>
          </a:p>
        </p:txBody>
      </p:sp>
      <p:sp>
        <p:nvSpPr>
          <p:cNvPr id="3" name="Rectangle 2"/>
          <p:cNvSpPr txBox="1">
            <a:spLocks noChangeArrowheads="1"/>
          </p:cNvSpPr>
          <p:nvPr/>
        </p:nvSpPr>
        <p:spPr bwMode="auto">
          <a:xfrm>
            <a:off x="917575" y="1490663"/>
            <a:ext cx="10363200"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marL="714375" indent="-714375" algn="l" rtl="0" eaLnBrk="0" fontAlgn="base" hangingPunct="0">
              <a:spcBef>
                <a:spcPct val="0"/>
              </a:spcBef>
              <a:spcAft>
                <a:spcPct val="0"/>
              </a:spcAft>
              <a:buBlip>
                <a:blip r:embed="rId2"/>
              </a:buBlip>
              <a:tabLst>
                <a:tab pos="714375" algn="l"/>
              </a:tabLst>
              <a:defRPr sz="4400" b="1">
                <a:solidFill>
                  <a:schemeClr val="tx2"/>
                </a:solidFill>
                <a:latin typeface="+mj-lt"/>
                <a:ea typeface="+mj-ea"/>
                <a:cs typeface="+mj-cs"/>
              </a:defRPr>
            </a:lvl1pPr>
            <a:lvl2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2pPr>
            <a:lvl3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3pPr>
            <a:lvl4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4pPr>
            <a:lvl5pPr marL="714375" indent="-714375" algn="l" rtl="0" eaLnBrk="0" fontAlgn="base" hangingPunct="0">
              <a:spcBef>
                <a:spcPct val="0"/>
              </a:spcBef>
              <a:spcAft>
                <a:spcPct val="0"/>
              </a:spcAft>
              <a:buBlip>
                <a:blip r:embed="rId2"/>
              </a:buBlip>
              <a:tabLst>
                <a:tab pos="714375" algn="l"/>
              </a:tabLst>
              <a:defRPr sz="4400" b="1">
                <a:solidFill>
                  <a:schemeClr val="tx2"/>
                </a:solidFill>
                <a:latin typeface="Arial" charset="0"/>
                <a:ea typeface="宋体" pitchFamily="2" charset="-122"/>
              </a:defRPr>
            </a:lvl5pPr>
            <a:lvl6pPr marL="11715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6pPr>
            <a:lvl7pPr marL="16287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7pPr>
            <a:lvl8pPr marL="20859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8pPr>
            <a:lvl9pPr marL="2543175" indent="-714375" algn="l" rtl="0" fontAlgn="base">
              <a:spcBef>
                <a:spcPct val="0"/>
              </a:spcBef>
              <a:spcAft>
                <a:spcPct val="0"/>
              </a:spcAft>
              <a:buBlip>
                <a:blip r:embed="rId2"/>
              </a:buBlip>
              <a:tabLst>
                <a:tab pos="714375" algn="l"/>
              </a:tabLst>
              <a:defRPr sz="4400" b="1">
                <a:solidFill>
                  <a:schemeClr val="tx2"/>
                </a:solidFill>
                <a:latin typeface="Arial" charset="0"/>
                <a:ea typeface="宋体" pitchFamily="2" charset="-122"/>
              </a:defRPr>
            </a:lvl9pPr>
          </a:lstStyle>
          <a:p>
            <a:pPr algn="ctr" eaLnBrk="1" hangingPunct="1">
              <a:defRPr/>
            </a:pPr>
            <a:r>
              <a:rPr lang="en-US" altLang="zh-CN" kern="0" dirty="0" smtClean="0">
                <a:latin typeface="宋体" panose="02010600030101010101" pitchFamily="2" charset="-122"/>
              </a:rPr>
              <a:t>【</a:t>
            </a:r>
            <a:r>
              <a:rPr lang="zh-CN" altLang="en-US" kern="0" dirty="0" smtClean="0">
                <a:latin typeface="宋体" panose="02010600030101010101" pitchFamily="2" charset="-122"/>
              </a:rPr>
              <a:t>学习目的</a:t>
            </a:r>
            <a:r>
              <a:rPr lang="en-US" altLang="zh-CN" kern="0" dirty="0" smtClean="0">
                <a:latin typeface="宋体" panose="02010600030101010101" pitchFamily="2" charset="-122"/>
              </a:rPr>
              <a:t>】</a:t>
            </a:r>
          </a:p>
        </p:txBody>
      </p:sp>
      <p:sp>
        <p:nvSpPr>
          <p:cNvPr id="2" name="文本框 1"/>
          <p:cNvSpPr txBox="1"/>
          <p:nvPr/>
        </p:nvSpPr>
        <p:spPr>
          <a:xfrm>
            <a:off x="119063" y="0"/>
            <a:ext cx="3057525"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1295400" y="2420938"/>
            <a:ext cx="9213850" cy="1150937"/>
          </a:xfrm>
        </p:spPr>
        <p:txBody>
          <a:bodyPr/>
          <a:lstStyle/>
          <a:p>
            <a:pPr algn="ctr" eaLnBrk="1" hangingPunct="1"/>
            <a:r>
              <a:rPr lang="zh-CN" altLang="en-US" smtClean="0">
                <a:latin typeface="宋体" panose="02010600030101010101" pitchFamily="2" charset="-122"/>
              </a:rPr>
              <a:t>第四节  制造成本法</a:t>
            </a:r>
          </a:p>
        </p:txBody>
      </p:sp>
      <p:sp>
        <p:nvSpPr>
          <p:cNvPr id="43011" name="Rectangle 8"/>
          <p:cNvSpPr>
            <a:spLocks noGrp="1" noChangeArrowheads="1"/>
          </p:cNvSpPr>
          <p:nvPr>
            <p:ph type="subTitle" idx="4294967295"/>
          </p:nvPr>
        </p:nvSpPr>
        <p:spPr>
          <a:xfrm>
            <a:off x="2895600" y="3886200"/>
            <a:ext cx="6400800" cy="1752600"/>
          </a:xfrm>
        </p:spPr>
        <p:txBody>
          <a:bodyPr/>
          <a:lstStyle/>
          <a:p>
            <a:pPr marL="0" indent="0" algn="ctr" eaLnBrk="1" hangingPunct="1">
              <a:buFontTx/>
              <a:buNone/>
            </a:pPr>
            <a:endParaRPr lang="zh-CN" altLang="zh-CN" smtClean="0"/>
          </a:p>
        </p:txBody>
      </p:sp>
      <p:sp>
        <p:nvSpPr>
          <p:cNvPr id="5" name="文本框 4"/>
          <p:cNvSpPr txBox="1"/>
          <p:nvPr/>
        </p:nvSpPr>
        <p:spPr>
          <a:xfrm>
            <a:off x="119063" y="0"/>
            <a:ext cx="3178175"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480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制造成本法的基本原理</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1</a:t>
              </a:r>
              <a:endParaRPr lang="zh-CN" altLang="en-US" sz="6667" dirty="0">
                <a:solidFill>
                  <a:schemeClr val="accent1">
                    <a:lumMod val="25000"/>
                  </a:schemeClr>
                </a:solidFill>
                <a:latin typeface="+mj-ea"/>
                <a:ea typeface="+mj-ea"/>
              </a:endParaRPr>
            </a:p>
          </p:txBody>
        </p:sp>
      </p:grpSp>
      <p:sp>
        <p:nvSpPr>
          <p:cNvPr id="18" name="Rectangle 2"/>
          <p:cNvSpPr txBox="1">
            <a:spLocks noChangeArrowheads="1"/>
          </p:cNvSpPr>
          <p:nvPr/>
        </p:nvSpPr>
        <p:spPr>
          <a:xfrm>
            <a:off x="4135438" y="2997200"/>
            <a:ext cx="6713537" cy="2519363"/>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defRPr/>
            </a:pPr>
            <a:r>
              <a:rPr lang="zh-CN" altLang="zh-CN" sz="3200" dirty="0">
                <a:latin typeface="楷体" panose="02010609060101010101" pitchFamily="49" charset="-122"/>
                <a:ea typeface="楷体" panose="02010609060101010101" pitchFamily="49" charset="-122"/>
              </a:rPr>
              <a:t>制造成本法将企业的产品制造成本划分为三个基本</a:t>
            </a:r>
            <a:r>
              <a:rPr lang="zh-CN" altLang="zh-CN" sz="3200" dirty="0" smtClean="0">
                <a:latin typeface="楷体" panose="02010609060101010101" pitchFamily="49" charset="-122"/>
                <a:ea typeface="楷体" panose="02010609060101010101" pitchFamily="49" charset="-122"/>
              </a:rPr>
              <a:t>项目。</a:t>
            </a:r>
            <a:r>
              <a:rPr lang="zh-CN" altLang="zh-CN" sz="3200" dirty="0">
                <a:latin typeface="楷体" panose="02010609060101010101" pitchFamily="49" charset="-122"/>
                <a:ea typeface="楷体" panose="02010609060101010101" pitchFamily="49" charset="-122"/>
              </a:rPr>
              <a:t>再根据直接费用直接计入产品制造成本，间接费用分配计入产品制造成本的原则，对所发生的制造费用按一定的标准分配计入到相应的成本对象中去。</a:t>
            </a:r>
            <a:endParaRPr lang="zh-CN" altLang="en-US" sz="3200" dirty="0">
              <a:latin typeface="楷体" panose="02010609060101010101" pitchFamily="49" charset="-122"/>
              <a:ea typeface="楷体" panose="02010609060101010101" pitchFamily="49" charset="-122"/>
            </a:endParaRPr>
          </a:p>
        </p:txBody>
      </p:sp>
      <p:sp>
        <p:nvSpPr>
          <p:cNvPr id="10" name="文本框 9"/>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480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制造成本法的基本程序</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2</a:t>
              </a:r>
              <a:endParaRPr lang="zh-CN" altLang="en-US" sz="6667" dirty="0">
                <a:solidFill>
                  <a:schemeClr val="accent1">
                    <a:lumMod val="25000"/>
                  </a:schemeClr>
                </a:solidFill>
                <a:latin typeface="+mj-ea"/>
                <a:ea typeface="+mj-ea"/>
              </a:endParaRPr>
            </a:p>
          </p:txBody>
        </p:sp>
      </p:grpSp>
      <p:graphicFrame>
        <p:nvGraphicFramePr>
          <p:cNvPr id="10" name="图示 9"/>
          <p:cNvGraphicFramePr/>
          <p:nvPr/>
        </p:nvGraphicFramePr>
        <p:xfrm>
          <a:off x="3776663" y="2884706"/>
          <a:ext cx="7992888" cy="3312368"/>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8" name="文本框 17"/>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graphicEl>
                                              <a:dgm id="{E5865D6D-09F6-42CD-9B70-A4232B8520AF}"/>
                                            </p:graphicEl>
                                          </p:spTgt>
                                        </p:tgtEl>
                                        <p:attrNameLst>
                                          <p:attrName>style.visibility</p:attrName>
                                        </p:attrNameLst>
                                      </p:cBhvr>
                                      <p:to>
                                        <p:strVal val="visible"/>
                                      </p:to>
                                    </p:set>
                                    <p:animEffect transition="in" filter="wipe(left)">
                                      <p:cBhvr>
                                        <p:cTn id="22" dur="500"/>
                                        <p:tgtEl>
                                          <p:spTgt spid="10">
                                            <p:graphicEl>
                                              <a:dgm id="{E5865D6D-09F6-42CD-9B70-A4232B8520AF}"/>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graphicEl>
                                              <a:dgm id="{2BB0829A-27D1-4EC1-9ABC-A4DBD65791B8}"/>
                                            </p:graphicEl>
                                          </p:spTgt>
                                        </p:tgtEl>
                                        <p:attrNameLst>
                                          <p:attrName>style.visibility</p:attrName>
                                        </p:attrNameLst>
                                      </p:cBhvr>
                                      <p:to>
                                        <p:strVal val="visible"/>
                                      </p:to>
                                    </p:set>
                                    <p:animEffect transition="in" filter="wipe(left)">
                                      <p:cBhvr>
                                        <p:cTn id="27" dur="500"/>
                                        <p:tgtEl>
                                          <p:spTgt spid="10">
                                            <p:graphicEl>
                                              <a:dgm id="{2BB0829A-27D1-4EC1-9ABC-A4DBD65791B8}"/>
                                            </p:graphicEl>
                                          </p:spTgt>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0">
                                            <p:graphicEl>
                                              <a:dgm id="{6B60102D-C879-4CA8-BF85-D3497BAAB717}"/>
                                            </p:graphicEl>
                                          </p:spTgt>
                                        </p:tgtEl>
                                        <p:attrNameLst>
                                          <p:attrName>style.visibility</p:attrName>
                                        </p:attrNameLst>
                                      </p:cBhvr>
                                      <p:to>
                                        <p:strVal val="visible"/>
                                      </p:to>
                                    </p:set>
                                    <p:animEffect transition="in" filter="wipe(left)">
                                      <p:cBhvr>
                                        <p:cTn id="30" dur="500"/>
                                        <p:tgtEl>
                                          <p:spTgt spid="10">
                                            <p:graphicEl>
                                              <a:dgm id="{6B60102D-C879-4CA8-BF85-D3497BAAB717}"/>
                                            </p:graphic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graphicEl>
                                              <a:dgm id="{B75C9254-AC33-4917-97DB-C861D8470D8F}"/>
                                            </p:graphicEl>
                                          </p:spTgt>
                                        </p:tgtEl>
                                        <p:attrNameLst>
                                          <p:attrName>style.visibility</p:attrName>
                                        </p:attrNameLst>
                                      </p:cBhvr>
                                      <p:to>
                                        <p:strVal val="visible"/>
                                      </p:to>
                                    </p:set>
                                    <p:animEffect transition="in" filter="wipe(left)">
                                      <p:cBhvr>
                                        <p:cTn id="35" dur="500"/>
                                        <p:tgtEl>
                                          <p:spTgt spid="10">
                                            <p:graphicEl>
                                              <a:dgm id="{B75C9254-AC33-4917-97DB-C861D8470D8F}"/>
                                            </p:graphicEl>
                                          </p:spTgt>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0">
                                            <p:graphicEl>
                                              <a:dgm id="{5878552D-89D8-4675-B5EB-2875DE68009F}"/>
                                            </p:graphicEl>
                                          </p:spTgt>
                                        </p:tgtEl>
                                        <p:attrNameLst>
                                          <p:attrName>style.visibility</p:attrName>
                                        </p:attrNameLst>
                                      </p:cBhvr>
                                      <p:to>
                                        <p:strVal val="visible"/>
                                      </p:to>
                                    </p:set>
                                    <p:animEffect transition="in" filter="wipe(left)">
                                      <p:cBhvr>
                                        <p:cTn id="38" dur="500"/>
                                        <p:tgtEl>
                                          <p:spTgt spid="10">
                                            <p:graphicEl>
                                              <a:dgm id="{5878552D-89D8-4675-B5EB-2875DE68009F}"/>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0">
                                            <p:graphicEl>
                                              <a:dgm id="{18C1A8D7-4CAA-44A6-8487-81D1D7867786}"/>
                                            </p:graphicEl>
                                          </p:spTgt>
                                        </p:tgtEl>
                                        <p:attrNameLst>
                                          <p:attrName>style.visibility</p:attrName>
                                        </p:attrNameLst>
                                      </p:cBhvr>
                                      <p:to>
                                        <p:strVal val="visible"/>
                                      </p:to>
                                    </p:set>
                                    <p:animEffect transition="in" filter="wipe(left)">
                                      <p:cBhvr>
                                        <p:cTn id="43" dur="500"/>
                                        <p:tgtEl>
                                          <p:spTgt spid="10">
                                            <p:graphicEl>
                                              <a:dgm id="{18C1A8D7-4CAA-44A6-8487-81D1D7867786}"/>
                                            </p:graphicEl>
                                          </p:spTgt>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10">
                                            <p:graphicEl>
                                              <a:dgm id="{69A32098-A01A-44B7-A96F-403C78972BCC}"/>
                                            </p:graphicEl>
                                          </p:spTgt>
                                        </p:tgtEl>
                                        <p:attrNameLst>
                                          <p:attrName>style.visibility</p:attrName>
                                        </p:attrNameLst>
                                      </p:cBhvr>
                                      <p:to>
                                        <p:strVal val="visible"/>
                                      </p:to>
                                    </p:set>
                                    <p:animEffect transition="in" filter="wipe(left)">
                                      <p:cBhvr>
                                        <p:cTn id="46" dur="500"/>
                                        <p:tgtEl>
                                          <p:spTgt spid="10">
                                            <p:graphicEl>
                                              <a:dgm id="{69A32098-A01A-44B7-A96F-403C78972BCC}"/>
                                            </p:graphic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0">
                                            <p:graphicEl>
                                              <a:dgm id="{5258CB2C-EBE7-4BF6-9735-F8022D9FCFAB}"/>
                                            </p:graphicEl>
                                          </p:spTgt>
                                        </p:tgtEl>
                                        <p:attrNameLst>
                                          <p:attrName>style.visibility</p:attrName>
                                        </p:attrNameLst>
                                      </p:cBhvr>
                                      <p:to>
                                        <p:strVal val="visible"/>
                                      </p:to>
                                    </p:set>
                                    <p:animEffect transition="in" filter="wipe(left)">
                                      <p:cBhvr>
                                        <p:cTn id="51" dur="500"/>
                                        <p:tgtEl>
                                          <p:spTgt spid="10">
                                            <p:graphicEl>
                                              <a:dgm id="{5258CB2C-EBE7-4BF6-9735-F8022D9FCFAB}"/>
                                            </p:graphic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
                                            <p:graphicEl>
                                              <a:dgm id="{1454A862-6162-4077-8FF3-0962C1BB3EA6}"/>
                                            </p:graphicEl>
                                          </p:spTgt>
                                        </p:tgtEl>
                                        <p:attrNameLst>
                                          <p:attrName>style.visibility</p:attrName>
                                        </p:attrNameLst>
                                      </p:cBhvr>
                                      <p:to>
                                        <p:strVal val="visible"/>
                                      </p:to>
                                    </p:set>
                                    <p:animEffect transition="in" filter="wipe(left)">
                                      <p:cBhvr>
                                        <p:cTn id="56" dur="500"/>
                                        <p:tgtEl>
                                          <p:spTgt spid="10">
                                            <p:graphicEl>
                                              <a:dgm id="{1454A862-6162-4077-8FF3-0962C1BB3EA6}"/>
                                            </p:graphic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10">
                                            <p:graphicEl>
                                              <a:dgm id="{133E36F3-4648-405E-BDF9-1DB23513F3F9}"/>
                                            </p:graphicEl>
                                          </p:spTgt>
                                        </p:tgtEl>
                                        <p:attrNameLst>
                                          <p:attrName>style.visibility</p:attrName>
                                        </p:attrNameLst>
                                      </p:cBhvr>
                                      <p:to>
                                        <p:strVal val="visible"/>
                                      </p:to>
                                    </p:set>
                                    <p:animEffect transition="in" filter="wipe(left)">
                                      <p:cBhvr>
                                        <p:cTn id="61" dur="500"/>
                                        <p:tgtEl>
                                          <p:spTgt spid="10">
                                            <p:graphicEl>
                                              <a:dgm id="{133E36F3-4648-405E-BDF9-1DB23513F3F9}"/>
                                            </p:graphic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
                                            <p:graphicEl>
                                              <a:dgm id="{C6BF5195-391D-4562-8056-D527796D0407}"/>
                                            </p:graphicEl>
                                          </p:spTgt>
                                        </p:tgtEl>
                                        <p:attrNameLst>
                                          <p:attrName>style.visibility</p:attrName>
                                        </p:attrNameLst>
                                      </p:cBhvr>
                                      <p:to>
                                        <p:strVal val="visible"/>
                                      </p:to>
                                    </p:set>
                                    <p:animEffect transition="in" filter="wipe(left)">
                                      <p:cBhvr>
                                        <p:cTn id="66" dur="500"/>
                                        <p:tgtEl>
                                          <p:spTgt spid="10">
                                            <p:graphicEl>
                                              <a:dgm id="{C6BF5195-391D-4562-8056-D527796D0407}"/>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0" grpId="0">
        <p:bldSub>
          <a:bldDgm bld="lvlOne"/>
        </p:bldSub>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7110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制造成本法与物流成本计算的关系</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3</a:t>
              </a:r>
              <a:endParaRPr lang="zh-CN" altLang="en-US" sz="6667" dirty="0">
                <a:solidFill>
                  <a:schemeClr val="accent1">
                    <a:lumMod val="25000"/>
                  </a:schemeClr>
                </a:solidFill>
                <a:latin typeface="+mj-ea"/>
                <a:ea typeface="+mj-ea"/>
              </a:endParaRPr>
            </a:p>
          </p:txBody>
        </p:sp>
      </p:grpSp>
      <p:sp>
        <p:nvSpPr>
          <p:cNvPr id="18" name="Rectangle 2"/>
          <p:cNvSpPr txBox="1">
            <a:spLocks noChangeArrowheads="1"/>
          </p:cNvSpPr>
          <p:nvPr/>
        </p:nvSpPr>
        <p:spPr>
          <a:xfrm>
            <a:off x="3935413" y="3070225"/>
            <a:ext cx="7073900" cy="2519363"/>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defRPr/>
            </a:pPr>
            <a:r>
              <a:rPr lang="zh-CN" altLang="zh-CN" sz="3200" dirty="0">
                <a:latin typeface="楷体" panose="02010609060101010101" pitchFamily="49" charset="-122"/>
                <a:ea typeface="楷体" panose="02010609060101010101" pitchFamily="49" charset="-122"/>
              </a:rPr>
              <a:t>了解制造成本法基本原理、基本程序及其常用的产品成本计算具体方法，有助于认识制造成本法的特点与局限性；有助于厘清产品成本计算方法与物流成本计算方法之间的关联；有助于理解并掌握更为优越的成本计算</a:t>
            </a:r>
            <a:r>
              <a:rPr lang="zh-CN" altLang="zh-CN" sz="3200" dirty="0" smtClean="0">
                <a:latin typeface="楷体" panose="02010609060101010101" pitchFamily="49" charset="-122"/>
                <a:ea typeface="楷体" panose="02010609060101010101" pitchFamily="49" charset="-122"/>
              </a:rPr>
              <a:t>法。</a:t>
            </a:r>
            <a:endParaRPr lang="zh-CN" altLang="zh-CN" sz="3200" dirty="0">
              <a:latin typeface="楷体" panose="02010609060101010101" pitchFamily="49" charset="-122"/>
              <a:ea typeface="楷体" panose="02010609060101010101" pitchFamily="49" charset="-122"/>
            </a:endParaRPr>
          </a:p>
        </p:txBody>
      </p:sp>
      <p:sp>
        <p:nvSpPr>
          <p:cNvPr id="10" name="文本框 9"/>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75707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制造成本法常用的产品成本计算方法</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4</a:t>
              </a:r>
              <a:endParaRPr lang="zh-CN" altLang="en-US" sz="6667" dirty="0">
                <a:solidFill>
                  <a:schemeClr val="accent1">
                    <a:lumMod val="25000"/>
                  </a:schemeClr>
                </a:solidFill>
                <a:latin typeface="+mj-ea"/>
                <a:ea typeface="+mj-ea"/>
              </a:endParaRPr>
            </a:p>
          </p:txBody>
        </p:sp>
      </p:grpSp>
      <p:graphicFrame>
        <p:nvGraphicFramePr>
          <p:cNvPr id="18" name="图示 17"/>
          <p:cNvGraphicFramePr/>
          <p:nvPr/>
        </p:nvGraphicFramePr>
        <p:xfrm>
          <a:off x="4088680" y="3023923"/>
          <a:ext cx="7263904" cy="306937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graphicEl>
                                              <a:dgm id="{ADE2E447-EDF6-4CB1-B6B9-4F4349E82F98}"/>
                                            </p:graphicEl>
                                          </p:spTgt>
                                        </p:tgtEl>
                                        <p:attrNameLst>
                                          <p:attrName>style.visibility</p:attrName>
                                        </p:attrNameLst>
                                      </p:cBhvr>
                                      <p:to>
                                        <p:strVal val="visible"/>
                                      </p:to>
                                    </p:set>
                                    <p:animEffect transition="in" filter="wipe(left)">
                                      <p:cBhvr>
                                        <p:cTn id="22" dur="500"/>
                                        <p:tgtEl>
                                          <p:spTgt spid="18">
                                            <p:graphicEl>
                                              <a:dgm id="{ADE2E447-EDF6-4CB1-B6B9-4F4349E82F98}"/>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8">
                                            <p:graphicEl>
                                              <a:dgm id="{097CFFFD-0676-4DEB-BD04-C0E532EFBA37}"/>
                                            </p:graphicEl>
                                          </p:spTgt>
                                        </p:tgtEl>
                                        <p:attrNameLst>
                                          <p:attrName>style.visibility</p:attrName>
                                        </p:attrNameLst>
                                      </p:cBhvr>
                                      <p:to>
                                        <p:strVal val="visible"/>
                                      </p:to>
                                    </p:set>
                                    <p:animEffect transition="in" filter="wipe(left)">
                                      <p:cBhvr>
                                        <p:cTn id="27" dur="500"/>
                                        <p:tgtEl>
                                          <p:spTgt spid="18">
                                            <p:graphicEl>
                                              <a:dgm id="{097CFFFD-0676-4DEB-BD04-C0E532EFBA37}"/>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8">
                                            <p:graphicEl>
                                              <a:dgm id="{89A6433B-87CA-4370-A8F6-B9FD9E14D0BE}"/>
                                            </p:graphicEl>
                                          </p:spTgt>
                                        </p:tgtEl>
                                        <p:attrNameLst>
                                          <p:attrName>style.visibility</p:attrName>
                                        </p:attrNameLst>
                                      </p:cBhvr>
                                      <p:to>
                                        <p:strVal val="visible"/>
                                      </p:to>
                                    </p:set>
                                    <p:animEffect transition="in" filter="wipe(left)">
                                      <p:cBhvr>
                                        <p:cTn id="32" dur="500"/>
                                        <p:tgtEl>
                                          <p:spTgt spid="18">
                                            <p:graphicEl>
                                              <a:dgm id="{89A6433B-87CA-4370-A8F6-B9FD9E14D0BE}"/>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graphicEl>
                                              <a:dgm id="{57F4749C-F302-4A21-832B-26A2900E671F}"/>
                                            </p:graphicEl>
                                          </p:spTgt>
                                        </p:tgtEl>
                                        <p:attrNameLst>
                                          <p:attrName>style.visibility</p:attrName>
                                        </p:attrNameLst>
                                      </p:cBhvr>
                                      <p:to>
                                        <p:strVal val="visible"/>
                                      </p:to>
                                    </p:set>
                                    <p:animEffect transition="in" filter="wipe(left)">
                                      <p:cBhvr>
                                        <p:cTn id="37" dur="500"/>
                                        <p:tgtEl>
                                          <p:spTgt spid="18">
                                            <p:graphicEl>
                                              <a:dgm id="{57F4749C-F302-4A21-832B-26A2900E671F}"/>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graphicEl>
                                              <a:dgm id="{767BF224-1094-4962-A724-30C3F81363E2}"/>
                                            </p:graphicEl>
                                          </p:spTgt>
                                        </p:tgtEl>
                                        <p:attrNameLst>
                                          <p:attrName>style.visibility</p:attrName>
                                        </p:attrNameLst>
                                      </p:cBhvr>
                                      <p:to>
                                        <p:strVal val="visible"/>
                                      </p:to>
                                    </p:set>
                                    <p:animEffect transition="in" filter="wipe(left)">
                                      <p:cBhvr>
                                        <p:cTn id="42" dur="500"/>
                                        <p:tgtEl>
                                          <p:spTgt spid="18">
                                            <p:graphicEl>
                                              <a:dgm id="{767BF224-1094-4962-A724-30C3F81363E2}"/>
                                            </p:graphic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8">
                                            <p:graphicEl>
                                              <a:dgm id="{7E2C5AD9-BFFD-4E69-B15D-7ACE5E7487B1}"/>
                                            </p:graphicEl>
                                          </p:spTgt>
                                        </p:tgtEl>
                                        <p:attrNameLst>
                                          <p:attrName>style.visibility</p:attrName>
                                        </p:attrNameLst>
                                      </p:cBhvr>
                                      <p:to>
                                        <p:strVal val="visible"/>
                                      </p:to>
                                    </p:set>
                                    <p:animEffect transition="in" filter="wipe(left)">
                                      <p:cBhvr>
                                        <p:cTn id="47" dur="500"/>
                                        <p:tgtEl>
                                          <p:spTgt spid="18">
                                            <p:graphicEl>
                                              <a:dgm id="{7E2C5AD9-BFFD-4E69-B15D-7ACE5E7487B1}"/>
                                            </p:graphic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8">
                                            <p:graphicEl>
                                              <a:dgm id="{D6FC5B0C-5836-4C0E-A3C2-613030574EA4}"/>
                                            </p:graphicEl>
                                          </p:spTgt>
                                        </p:tgtEl>
                                        <p:attrNameLst>
                                          <p:attrName>style.visibility</p:attrName>
                                        </p:attrNameLst>
                                      </p:cBhvr>
                                      <p:to>
                                        <p:strVal val="visible"/>
                                      </p:to>
                                    </p:set>
                                    <p:animEffect transition="in" filter="wipe(left)">
                                      <p:cBhvr>
                                        <p:cTn id="52" dur="500"/>
                                        <p:tgtEl>
                                          <p:spTgt spid="18">
                                            <p:graphicEl>
                                              <a:dgm id="{D6FC5B0C-5836-4C0E-A3C2-613030574EA4}"/>
                                            </p:graphic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8">
                                            <p:graphicEl>
                                              <a:dgm id="{64230903-498D-427D-95E1-1C40AE92DEFC}"/>
                                            </p:graphicEl>
                                          </p:spTgt>
                                        </p:tgtEl>
                                        <p:attrNameLst>
                                          <p:attrName>style.visibility</p:attrName>
                                        </p:attrNameLst>
                                      </p:cBhvr>
                                      <p:to>
                                        <p:strVal val="visible"/>
                                      </p:to>
                                    </p:set>
                                    <p:animEffect transition="in" filter="wipe(left)">
                                      <p:cBhvr>
                                        <p:cTn id="57" dur="500"/>
                                        <p:tgtEl>
                                          <p:spTgt spid="18">
                                            <p:graphicEl>
                                              <a:dgm id="{64230903-498D-427D-95E1-1C40AE92DEFC}"/>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8" grpId="0">
        <p:bldSub>
          <a:bldDgm bld="lvlOne"/>
        </p:bldSub>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标题 1"/>
          <p:cNvSpPr>
            <a:spLocks noGrp="1"/>
          </p:cNvSpPr>
          <p:nvPr>
            <p:ph type="title"/>
          </p:nvPr>
        </p:nvSpPr>
        <p:spPr>
          <a:xfrm>
            <a:off x="568325" y="995363"/>
            <a:ext cx="10972800" cy="863600"/>
          </a:xfrm>
        </p:spPr>
        <p:txBody>
          <a:bodyPr/>
          <a:lstStyle/>
          <a:p>
            <a:r>
              <a:rPr lang="zh-CN" altLang="en-US" smtClean="0">
                <a:latin typeface="宋体" panose="02010600030101010101" pitchFamily="2" charset="-122"/>
              </a:rPr>
              <a:t>品种法</a:t>
            </a:r>
            <a:endParaRPr lang="zh-CN" altLang="en-US" smtClean="0"/>
          </a:p>
        </p:txBody>
      </p:sp>
      <p:sp>
        <p:nvSpPr>
          <p:cNvPr id="53251" name="内容占位符 2"/>
          <p:cNvSpPr>
            <a:spLocks noGrp="1"/>
          </p:cNvSpPr>
          <p:nvPr>
            <p:ph idx="1"/>
          </p:nvPr>
        </p:nvSpPr>
        <p:spPr>
          <a:xfrm>
            <a:off x="719138" y="2636838"/>
            <a:ext cx="10671175" cy="2836862"/>
          </a:xfrm>
        </p:spPr>
        <p:txBody>
          <a:bodyPr/>
          <a:lstStyle/>
          <a:p>
            <a:r>
              <a:rPr lang="zh-CN" altLang="zh-CN" smtClean="0">
                <a:latin typeface="楷体" panose="02010609060101010101" pitchFamily="49" charset="-122"/>
                <a:ea typeface="楷体" panose="02010609060101010101" pitchFamily="49" charset="-122"/>
              </a:rPr>
              <a:t>品种法，是以产品品种作为成本计算对象，归集生产费用、计算产品成本的一种成本计算方法。</a:t>
            </a:r>
            <a:endParaRPr lang="zh-CN" altLang="en-US" smtClean="0"/>
          </a:p>
        </p:txBody>
      </p:sp>
      <p:sp>
        <p:nvSpPr>
          <p:cNvPr id="4" name="文本框 3"/>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527050" y="1412875"/>
            <a:ext cx="10972800" cy="792163"/>
          </a:xfrm>
        </p:spPr>
        <p:txBody>
          <a:bodyPr/>
          <a:lstStyle/>
          <a:p>
            <a:pPr algn="ctr" eaLnBrk="1" hangingPunct="1">
              <a:buFontTx/>
              <a:buNone/>
            </a:pPr>
            <a:r>
              <a:rPr lang="en-US" altLang="zh-CN" smtClean="0">
                <a:latin typeface="宋体" panose="02010600030101010101" pitchFamily="2" charset="-122"/>
              </a:rPr>
              <a:t>1</a:t>
            </a:r>
            <a:r>
              <a:rPr lang="zh-CN" altLang="en-US" smtClean="0">
                <a:latin typeface="宋体" panose="02010600030101010101" pitchFamily="2" charset="-122"/>
              </a:rPr>
              <a:t>．品种法的特点</a:t>
            </a:r>
          </a:p>
        </p:txBody>
      </p:sp>
      <p:graphicFrame>
        <p:nvGraphicFramePr>
          <p:cNvPr id="4" name="图示 3"/>
          <p:cNvGraphicFramePr/>
          <p:nvPr/>
        </p:nvGraphicFramePr>
        <p:xfrm>
          <a:off x="1127448" y="2351562"/>
          <a:ext cx="10009112" cy="316567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graphicEl>
                                              <a:dgm id="{C73082E4-4D5D-402C-9965-0653DC57B411}"/>
                                            </p:graphicEl>
                                          </p:spTgt>
                                        </p:tgtEl>
                                        <p:attrNameLst>
                                          <p:attrName>style.visibility</p:attrName>
                                        </p:attrNameLst>
                                      </p:cBhvr>
                                      <p:to>
                                        <p:strVal val="visible"/>
                                      </p:to>
                                    </p:set>
                                    <p:animEffect transition="in" filter="wipe(up)">
                                      <p:cBhvr>
                                        <p:cTn id="7" dur="500"/>
                                        <p:tgtEl>
                                          <p:spTgt spid="4">
                                            <p:graphicEl>
                                              <a:dgm id="{C73082E4-4D5D-402C-9965-0653DC57B411}"/>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graphicEl>
                                              <a:dgm id="{16876A3C-8D06-4E43-9924-B552CD7A4A73}"/>
                                            </p:graphicEl>
                                          </p:spTgt>
                                        </p:tgtEl>
                                        <p:attrNameLst>
                                          <p:attrName>style.visibility</p:attrName>
                                        </p:attrNameLst>
                                      </p:cBhvr>
                                      <p:to>
                                        <p:strVal val="visible"/>
                                      </p:to>
                                    </p:set>
                                    <p:animEffect transition="in" filter="wipe(up)">
                                      <p:cBhvr>
                                        <p:cTn id="10" dur="500"/>
                                        <p:tgtEl>
                                          <p:spTgt spid="4">
                                            <p:graphicEl>
                                              <a:dgm id="{16876A3C-8D06-4E43-9924-B552CD7A4A73}"/>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graphicEl>
                                              <a:dgm id="{250FCF8D-AD22-4613-A2F9-24FCCFD61EC2}"/>
                                            </p:graphicEl>
                                          </p:spTgt>
                                        </p:tgtEl>
                                        <p:attrNameLst>
                                          <p:attrName>style.visibility</p:attrName>
                                        </p:attrNameLst>
                                      </p:cBhvr>
                                      <p:to>
                                        <p:strVal val="visible"/>
                                      </p:to>
                                    </p:set>
                                    <p:animEffect transition="in" filter="wipe(up)">
                                      <p:cBhvr>
                                        <p:cTn id="15" dur="500"/>
                                        <p:tgtEl>
                                          <p:spTgt spid="4">
                                            <p:graphicEl>
                                              <a:dgm id="{250FCF8D-AD22-4613-A2F9-24FCCFD61EC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
                                            <p:graphicEl>
                                              <a:dgm id="{4C885D04-1B19-45E5-BC12-941461FFD7D4}"/>
                                            </p:graphicEl>
                                          </p:spTgt>
                                        </p:tgtEl>
                                        <p:attrNameLst>
                                          <p:attrName>style.visibility</p:attrName>
                                        </p:attrNameLst>
                                      </p:cBhvr>
                                      <p:to>
                                        <p:strVal val="visible"/>
                                      </p:to>
                                    </p:set>
                                    <p:animEffect transition="in" filter="wipe(up)">
                                      <p:cBhvr>
                                        <p:cTn id="20" dur="500"/>
                                        <p:tgtEl>
                                          <p:spTgt spid="4">
                                            <p:graphicEl>
                                              <a:dgm id="{4C885D04-1B19-45E5-BC12-941461FFD7D4}"/>
                                            </p:graphic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
                                            <p:graphicEl>
                                              <a:dgm id="{0BCE742A-20C9-4B92-9E2F-05117097611A}"/>
                                            </p:graphicEl>
                                          </p:spTgt>
                                        </p:tgtEl>
                                        <p:attrNameLst>
                                          <p:attrName>style.visibility</p:attrName>
                                        </p:attrNameLst>
                                      </p:cBhvr>
                                      <p:to>
                                        <p:strVal val="visible"/>
                                      </p:to>
                                    </p:set>
                                    <p:animEffect transition="in" filter="wipe(up)">
                                      <p:cBhvr>
                                        <p:cTn id="23" dur="500"/>
                                        <p:tgtEl>
                                          <p:spTgt spid="4">
                                            <p:graphicEl>
                                              <a:dgm id="{0BCE742A-20C9-4B92-9E2F-05117097611A}"/>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
                                            <p:graphicEl>
                                              <a:dgm id="{E50189BB-8BDD-486B-9666-B4E9A9DE1D6B}"/>
                                            </p:graphicEl>
                                          </p:spTgt>
                                        </p:tgtEl>
                                        <p:attrNameLst>
                                          <p:attrName>style.visibility</p:attrName>
                                        </p:attrNameLst>
                                      </p:cBhvr>
                                      <p:to>
                                        <p:strVal val="visible"/>
                                      </p:to>
                                    </p:set>
                                    <p:animEffect transition="in" filter="wipe(up)">
                                      <p:cBhvr>
                                        <p:cTn id="28" dur="500"/>
                                        <p:tgtEl>
                                          <p:spTgt spid="4">
                                            <p:graphicEl>
                                              <a:dgm id="{E50189BB-8BDD-486B-9666-B4E9A9DE1D6B}"/>
                                            </p:graphic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
                                            <p:graphicEl>
                                              <a:dgm id="{C47F9DD7-F6B4-4B29-A290-DA5D91EF3576}"/>
                                            </p:graphicEl>
                                          </p:spTgt>
                                        </p:tgtEl>
                                        <p:attrNameLst>
                                          <p:attrName>style.visibility</p:attrName>
                                        </p:attrNameLst>
                                      </p:cBhvr>
                                      <p:to>
                                        <p:strVal val="visible"/>
                                      </p:to>
                                    </p:set>
                                    <p:animEffect transition="in" filter="wipe(up)">
                                      <p:cBhvr>
                                        <p:cTn id="33" dur="500"/>
                                        <p:tgtEl>
                                          <p:spTgt spid="4">
                                            <p:graphicEl>
                                              <a:dgm id="{C47F9DD7-F6B4-4B29-A290-DA5D91EF3576}"/>
                                            </p:graphic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4">
                                            <p:graphicEl>
                                              <a:dgm id="{899B8BE5-0815-4BEF-948F-FD220D97944D}"/>
                                            </p:graphicEl>
                                          </p:spTgt>
                                        </p:tgtEl>
                                        <p:attrNameLst>
                                          <p:attrName>style.visibility</p:attrName>
                                        </p:attrNameLst>
                                      </p:cBhvr>
                                      <p:to>
                                        <p:strVal val="visible"/>
                                      </p:to>
                                    </p:set>
                                    <p:animEffect transition="in" filter="wipe(up)">
                                      <p:cBhvr>
                                        <p:cTn id="36" dur="500"/>
                                        <p:tgtEl>
                                          <p:spTgt spid="4">
                                            <p:graphicEl>
                                              <a:dgm id="{899B8BE5-0815-4BEF-948F-FD220D97944D}"/>
                                            </p:graphic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
                                            <p:graphicEl>
                                              <a:dgm id="{BEB1F8FE-37FF-47B4-8A2A-F6697EDB5FBD}"/>
                                            </p:graphicEl>
                                          </p:spTgt>
                                        </p:tgtEl>
                                        <p:attrNameLst>
                                          <p:attrName>style.visibility</p:attrName>
                                        </p:attrNameLst>
                                      </p:cBhvr>
                                      <p:to>
                                        <p:strVal val="visible"/>
                                      </p:to>
                                    </p:set>
                                    <p:animEffect transition="in" filter="wipe(up)">
                                      <p:cBhvr>
                                        <p:cTn id="41" dur="500"/>
                                        <p:tgtEl>
                                          <p:spTgt spid="4">
                                            <p:graphicEl>
                                              <a:dgm id="{BEB1F8FE-37FF-47B4-8A2A-F6697EDB5FB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746125" y="1196975"/>
            <a:ext cx="2608263" cy="4195763"/>
          </a:xfrm>
        </p:spPr>
        <p:txBody>
          <a:bodyPr/>
          <a:lstStyle/>
          <a:p>
            <a:pPr algn="ctr" eaLnBrk="1" hangingPunct="1">
              <a:buFontTx/>
              <a:buNone/>
            </a:pPr>
            <a:r>
              <a:rPr lang="en-US" altLang="zh-CN" smtClean="0">
                <a:latin typeface="宋体" panose="02010600030101010101" pitchFamily="2" charset="-122"/>
              </a:rPr>
              <a:t>2</a:t>
            </a:r>
            <a:r>
              <a:rPr lang="zh-CN" altLang="en-US" smtClean="0">
                <a:latin typeface="宋体" panose="02010600030101010101" pitchFamily="2" charset="-122"/>
              </a:rPr>
              <a:t>．品种法的计算程序</a:t>
            </a:r>
          </a:p>
        </p:txBody>
      </p:sp>
      <p:grpSp>
        <p:nvGrpSpPr>
          <p:cNvPr id="4" name="Group 62"/>
          <p:cNvGrpSpPr>
            <a:grpSpLocks/>
          </p:cNvGrpSpPr>
          <p:nvPr/>
        </p:nvGrpSpPr>
        <p:grpSpPr bwMode="auto">
          <a:xfrm>
            <a:off x="6315075" y="2132013"/>
            <a:ext cx="3046413" cy="3341687"/>
            <a:chOff x="2020" y="1298"/>
            <a:chExt cx="1919" cy="2105"/>
          </a:xfrm>
        </p:grpSpPr>
        <p:sp>
          <p:nvSpPr>
            <p:cNvPr id="55336" name="Text Box 10"/>
            <p:cNvSpPr txBox="1">
              <a:spLocks noChangeArrowheads="1"/>
            </p:cNvSpPr>
            <p:nvPr/>
          </p:nvSpPr>
          <p:spPr bwMode="auto">
            <a:xfrm>
              <a:off x="2615" y="1298"/>
              <a:ext cx="863" cy="196"/>
            </a:xfrm>
            <a:prstGeom prst="rect">
              <a:avLst/>
            </a:prstGeom>
            <a:solidFill>
              <a:srgbClr val="FFFFCC"/>
            </a:solid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Bef>
                  <a:spcPct val="0"/>
                </a:spcBef>
                <a:buFontTx/>
                <a:buNone/>
              </a:pPr>
              <a:r>
                <a:rPr lang="zh-CN" altLang="en-US" sz="1600">
                  <a:latin typeface="Times New Roman" panose="02020603050405020304" pitchFamily="18" charset="0"/>
                  <a:ea typeface="楷体_GB2312" charset="-122"/>
                </a:rPr>
                <a:t>间接生产费用</a:t>
              </a:r>
            </a:p>
          </p:txBody>
        </p:sp>
        <p:grpSp>
          <p:nvGrpSpPr>
            <p:cNvPr id="55337" name="Group 60"/>
            <p:cNvGrpSpPr>
              <a:grpSpLocks/>
            </p:cNvGrpSpPr>
            <p:nvPr/>
          </p:nvGrpSpPr>
          <p:grpSpPr bwMode="auto">
            <a:xfrm>
              <a:off x="2020" y="1492"/>
              <a:ext cx="1919" cy="1911"/>
              <a:chOff x="2020" y="1492"/>
              <a:chExt cx="1919" cy="1911"/>
            </a:xfrm>
          </p:grpSpPr>
          <p:sp>
            <p:nvSpPr>
              <p:cNvPr id="55338" name="Line 8"/>
              <p:cNvSpPr>
                <a:spLocks noChangeShapeType="1"/>
              </p:cNvSpPr>
              <p:nvPr/>
            </p:nvSpPr>
            <p:spPr bwMode="auto">
              <a:xfrm>
                <a:off x="3740" y="1492"/>
                <a:ext cx="0" cy="239"/>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39" name="Text Box 35"/>
              <p:cNvSpPr txBox="1">
                <a:spLocks noChangeArrowheads="1"/>
              </p:cNvSpPr>
              <p:nvPr/>
            </p:nvSpPr>
            <p:spPr bwMode="auto">
              <a:xfrm>
                <a:off x="2218" y="1731"/>
                <a:ext cx="397" cy="716"/>
              </a:xfrm>
              <a:prstGeom prst="rect">
                <a:avLst/>
              </a:prstGeom>
              <a:solidFill>
                <a:srgbClr val="FFFFCC"/>
              </a:solid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辅助生</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产成本</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明细账</a:t>
                </a:r>
              </a:p>
            </p:txBody>
          </p:sp>
          <p:sp>
            <p:nvSpPr>
              <p:cNvPr id="55340" name="Text Box 36"/>
              <p:cNvSpPr txBox="1">
                <a:spLocks noChangeArrowheads="1"/>
              </p:cNvSpPr>
              <p:nvPr/>
            </p:nvSpPr>
            <p:spPr bwMode="auto">
              <a:xfrm>
                <a:off x="3542" y="1731"/>
                <a:ext cx="397" cy="716"/>
              </a:xfrm>
              <a:prstGeom prst="rect">
                <a:avLst/>
              </a:prstGeom>
              <a:solidFill>
                <a:srgbClr val="FFFFCC"/>
              </a:solid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制造费</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用明细</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账</a:t>
                </a:r>
              </a:p>
            </p:txBody>
          </p:sp>
          <p:sp>
            <p:nvSpPr>
              <p:cNvPr id="55341" name="Text Box 37"/>
              <p:cNvSpPr txBox="1">
                <a:spLocks noChangeArrowheads="1"/>
              </p:cNvSpPr>
              <p:nvPr/>
            </p:nvSpPr>
            <p:spPr bwMode="auto">
              <a:xfrm>
                <a:off x="2880" y="2686"/>
                <a:ext cx="397" cy="717"/>
              </a:xfrm>
              <a:prstGeom prst="rect">
                <a:avLst/>
              </a:prstGeom>
              <a:solidFill>
                <a:srgbClr val="FFFFCC"/>
              </a:solid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管理费</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用明细</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账</a:t>
                </a:r>
              </a:p>
            </p:txBody>
          </p:sp>
          <p:sp>
            <p:nvSpPr>
              <p:cNvPr id="55342" name="Line 38"/>
              <p:cNvSpPr>
                <a:spLocks noChangeShapeType="1"/>
              </p:cNvSpPr>
              <p:nvPr/>
            </p:nvSpPr>
            <p:spPr bwMode="auto">
              <a:xfrm>
                <a:off x="2020" y="1492"/>
                <a:ext cx="1720"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43" name="Text Box 39"/>
              <p:cNvSpPr txBox="1">
                <a:spLocks noChangeArrowheads="1"/>
              </p:cNvSpPr>
              <p:nvPr/>
            </p:nvSpPr>
            <p:spPr bwMode="auto">
              <a:xfrm>
                <a:off x="2218" y="2686"/>
                <a:ext cx="397" cy="717"/>
              </a:xfrm>
              <a:prstGeom prst="rect">
                <a:avLst/>
              </a:prstGeom>
              <a:solidFill>
                <a:srgbClr val="FFFFCC"/>
              </a:solidFill>
              <a:ln w="9525" algn="ctr">
                <a:solidFill>
                  <a:srgbClr val="800000"/>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辅助生</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产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分配表</a:t>
                </a:r>
              </a:p>
            </p:txBody>
          </p:sp>
          <p:sp>
            <p:nvSpPr>
              <p:cNvPr id="55344" name="Line 41"/>
              <p:cNvSpPr>
                <a:spLocks noChangeShapeType="1"/>
              </p:cNvSpPr>
              <p:nvPr/>
            </p:nvSpPr>
            <p:spPr bwMode="auto">
              <a:xfrm>
                <a:off x="2417" y="1492"/>
                <a:ext cx="0" cy="239"/>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45" name="Line 42"/>
              <p:cNvSpPr>
                <a:spLocks noChangeShapeType="1"/>
              </p:cNvSpPr>
              <p:nvPr/>
            </p:nvSpPr>
            <p:spPr bwMode="auto">
              <a:xfrm>
                <a:off x="2417" y="2447"/>
                <a:ext cx="0" cy="239"/>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46" name="Line 43"/>
              <p:cNvSpPr>
                <a:spLocks noChangeShapeType="1"/>
              </p:cNvSpPr>
              <p:nvPr/>
            </p:nvSpPr>
            <p:spPr bwMode="auto">
              <a:xfrm>
                <a:off x="3079" y="1492"/>
                <a:ext cx="0" cy="1194"/>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47" name="Line 44"/>
              <p:cNvSpPr>
                <a:spLocks noChangeShapeType="1"/>
              </p:cNvSpPr>
              <p:nvPr/>
            </p:nvSpPr>
            <p:spPr bwMode="auto">
              <a:xfrm>
                <a:off x="2615" y="3045"/>
                <a:ext cx="265" cy="0"/>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48" name="Line 46"/>
              <p:cNvSpPr>
                <a:spLocks noChangeShapeType="1"/>
              </p:cNvSpPr>
              <p:nvPr/>
            </p:nvSpPr>
            <p:spPr bwMode="auto">
              <a:xfrm flipV="1">
                <a:off x="2748" y="2089"/>
                <a:ext cx="0" cy="956"/>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49" name="Line 47"/>
              <p:cNvSpPr>
                <a:spLocks noChangeShapeType="1"/>
              </p:cNvSpPr>
              <p:nvPr/>
            </p:nvSpPr>
            <p:spPr bwMode="auto">
              <a:xfrm>
                <a:off x="2748" y="2089"/>
                <a:ext cx="794" cy="0"/>
              </a:xfrm>
              <a:prstGeom prst="line">
                <a:avLst/>
              </a:prstGeom>
              <a:noFill/>
              <a:ln w="3810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grpSp>
        <p:nvGrpSpPr>
          <p:cNvPr id="19" name="Group 68"/>
          <p:cNvGrpSpPr>
            <a:grpSpLocks/>
          </p:cNvGrpSpPr>
          <p:nvPr/>
        </p:nvGrpSpPr>
        <p:grpSpPr bwMode="auto">
          <a:xfrm>
            <a:off x="8748713" y="3978275"/>
            <a:ext cx="630237" cy="1487488"/>
            <a:chOff x="3553" y="2461"/>
            <a:chExt cx="397" cy="937"/>
          </a:xfrm>
        </p:grpSpPr>
        <p:sp>
          <p:nvSpPr>
            <p:cNvPr id="55334" name="Line 6"/>
            <p:cNvSpPr>
              <a:spLocks noChangeShapeType="1"/>
            </p:cNvSpPr>
            <p:nvPr/>
          </p:nvSpPr>
          <p:spPr bwMode="auto">
            <a:xfrm>
              <a:off x="3761" y="2461"/>
              <a:ext cx="0" cy="239"/>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35" name="Text Box 40"/>
            <p:cNvSpPr txBox="1">
              <a:spLocks noChangeArrowheads="1"/>
            </p:cNvSpPr>
            <p:nvPr/>
          </p:nvSpPr>
          <p:spPr bwMode="auto">
            <a:xfrm>
              <a:off x="3553" y="2663"/>
              <a:ext cx="397" cy="735"/>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制造费</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用分配</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表</a:t>
              </a:r>
            </a:p>
          </p:txBody>
        </p:sp>
      </p:grpSp>
      <p:grpSp>
        <p:nvGrpSpPr>
          <p:cNvPr id="22" name="Group 69"/>
          <p:cNvGrpSpPr>
            <a:grpSpLocks/>
          </p:cNvGrpSpPr>
          <p:nvPr/>
        </p:nvGrpSpPr>
        <p:grpSpPr bwMode="auto">
          <a:xfrm>
            <a:off x="8328025" y="3716338"/>
            <a:ext cx="2206625" cy="1166812"/>
            <a:chOff x="3288" y="2296"/>
            <a:chExt cx="1390" cy="735"/>
          </a:xfrm>
        </p:grpSpPr>
        <p:sp>
          <p:nvSpPr>
            <p:cNvPr id="55331" name="Line 45"/>
            <p:cNvSpPr>
              <a:spLocks noChangeShapeType="1"/>
            </p:cNvSpPr>
            <p:nvPr/>
          </p:nvSpPr>
          <p:spPr bwMode="auto">
            <a:xfrm flipH="1">
              <a:off x="3288" y="3031"/>
              <a:ext cx="265" cy="0"/>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32" name="Line 48"/>
            <p:cNvSpPr>
              <a:spLocks noChangeShapeType="1"/>
            </p:cNvSpPr>
            <p:nvPr/>
          </p:nvSpPr>
          <p:spPr bwMode="auto">
            <a:xfrm>
              <a:off x="3950" y="3031"/>
              <a:ext cx="728" cy="0"/>
            </a:xfrm>
            <a:prstGeom prst="line">
              <a:avLst/>
            </a:prstGeom>
            <a:noFill/>
            <a:ln w="28575">
              <a:solidFill>
                <a:schemeClr val="hlink"/>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33" name="Line 49"/>
            <p:cNvSpPr>
              <a:spLocks noChangeShapeType="1"/>
            </p:cNvSpPr>
            <p:nvPr/>
          </p:nvSpPr>
          <p:spPr bwMode="auto">
            <a:xfrm flipV="1">
              <a:off x="4678" y="2296"/>
              <a:ext cx="0" cy="735"/>
            </a:xfrm>
            <a:prstGeom prst="line">
              <a:avLst/>
            </a:prstGeom>
            <a:noFill/>
            <a:ln w="28575">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26" name="Group 66"/>
          <p:cNvGrpSpPr>
            <a:grpSpLocks/>
          </p:cNvGrpSpPr>
          <p:nvPr/>
        </p:nvGrpSpPr>
        <p:grpSpPr bwMode="auto">
          <a:xfrm>
            <a:off x="5999163" y="1585913"/>
            <a:ext cx="5568950" cy="3502025"/>
            <a:chOff x="1821" y="954"/>
            <a:chExt cx="3508" cy="2206"/>
          </a:xfrm>
        </p:grpSpPr>
        <p:sp>
          <p:nvSpPr>
            <p:cNvPr id="55317" name="Line 22"/>
            <p:cNvSpPr>
              <a:spLocks noChangeShapeType="1"/>
            </p:cNvSpPr>
            <p:nvPr/>
          </p:nvSpPr>
          <p:spPr bwMode="auto">
            <a:xfrm>
              <a:off x="2020" y="954"/>
              <a:ext cx="0" cy="2204"/>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8" name="Line 23"/>
            <p:cNvSpPr>
              <a:spLocks noChangeShapeType="1"/>
            </p:cNvSpPr>
            <p:nvPr/>
          </p:nvSpPr>
          <p:spPr bwMode="auto">
            <a:xfrm>
              <a:off x="1821" y="3160"/>
              <a:ext cx="199"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9" name="Line 24"/>
            <p:cNvSpPr>
              <a:spLocks noChangeShapeType="1"/>
            </p:cNvSpPr>
            <p:nvPr/>
          </p:nvSpPr>
          <p:spPr bwMode="auto">
            <a:xfrm>
              <a:off x="1821" y="2426"/>
              <a:ext cx="199"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20" name="Line 25"/>
            <p:cNvSpPr>
              <a:spLocks noChangeShapeType="1"/>
            </p:cNvSpPr>
            <p:nvPr/>
          </p:nvSpPr>
          <p:spPr bwMode="auto">
            <a:xfrm>
              <a:off x="1821" y="1691"/>
              <a:ext cx="199"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21" name="Line 26"/>
            <p:cNvSpPr>
              <a:spLocks noChangeShapeType="1"/>
            </p:cNvSpPr>
            <p:nvPr/>
          </p:nvSpPr>
          <p:spPr bwMode="auto">
            <a:xfrm>
              <a:off x="1821" y="956"/>
              <a:ext cx="199" cy="0"/>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nvGrpSpPr>
            <p:cNvPr id="55322" name="Group 64"/>
            <p:cNvGrpSpPr>
              <a:grpSpLocks/>
            </p:cNvGrpSpPr>
            <p:nvPr/>
          </p:nvGrpSpPr>
          <p:grpSpPr bwMode="auto">
            <a:xfrm>
              <a:off x="2020" y="954"/>
              <a:ext cx="3309" cy="1347"/>
              <a:chOff x="2020" y="954"/>
              <a:chExt cx="3309" cy="1347"/>
            </a:xfrm>
          </p:grpSpPr>
          <p:sp>
            <p:nvSpPr>
              <p:cNvPr id="55323" name="Line 33"/>
              <p:cNvSpPr>
                <a:spLocks noChangeShapeType="1"/>
              </p:cNvSpPr>
              <p:nvPr/>
            </p:nvSpPr>
            <p:spPr bwMode="auto">
              <a:xfrm>
                <a:off x="4667" y="1201"/>
                <a:ext cx="0" cy="368"/>
              </a:xfrm>
              <a:prstGeom prst="line">
                <a:avLst/>
              </a:prstGeom>
              <a:noFill/>
              <a:ln w="38100">
                <a:solidFill>
                  <a:srgbClr val="FF66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nvGrpSpPr>
              <p:cNvPr id="55324" name="Group 27"/>
              <p:cNvGrpSpPr>
                <a:grpSpLocks/>
              </p:cNvGrpSpPr>
              <p:nvPr/>
            </p:nvGrpSpPr>
            <p:grpSpPr bwMode="auto">
              <a:xfrm>
                <a:off x="4402" y="1444"/>
                <a:ext cx="927" cy="857"/>
                <a:chOff x="7665" y="2844"/>
                <a:chExt cx="1470" cy="1092"/>
              </a:xfrm>
            </p:grpSpPr>
            <p:sp>
              <p:nvSpPr>
                <p:cNvPr id="55327" name="Rectangle 28"/>
                <p:cNvSpPr>
                  <a:spLocks noChangeArrowheads="1"/>
                </p:cNvSpPr>
                <p:nvPr/>
              </p:nvSpPr>
              <p:spPr bwMode="auto">
                <a:xfrm>
                  <a:off x="8190" y="2844"/>
                  <a:ext cx="945" cy="624"/>
                </a:xfrm>
                <a:prstGeom prst="rect">
                  <a:avLst/>
                </a:prstGeom>
                <a:solidFill>
                  <a:srgbClr val="FFFFCC"/>
                </a:solidFill>
                <a:ln w="9525" algn="ctr">
                  <a:solidFill>
                    <a:schemeClr val="hlink"/>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5328" name="Rectangle 29"/>
                <p:cNvSpPr>
                  <a:spLocks noChangeArrowheads="1"/>
                </p:cNvSpPr>
                <p:nvPr/>
              </p:nvSpPr>
              <p:spPr bwMode="auto">
                <a:xfrm>
                  <a:off x="7980" y="3000"/>
                  <a:ext cx="945" cy="624"/>
                </a:xfrm>
                <a:prstGeom prst="rect">
                  <a:avLst/>
                </a:prstGeom>
                <a:solidFill>
                  <a:srgbClr val="FFFFCC"/>
                </a:solidFill>
                <a:ln w="9525" algn="ctr">
                  <a:solidFill>
                    <a:schemeClr val="hlink"/>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5329" name="Rectangle 30"/>
                <p:cNvSpPr>
                  <a:spLocks noChangeArrowheads="1"/>
                </p:cNvSpPr>
                <p:nvPr/>
              </p:nvSpPr>
              <p:spPr bwMode="auto">
                <a:xfrm>
                  <a:off x="7770" y="3156"/>
                  <a:ext cx="945" cy="624"/>
                </a:xfrm>
                <a:prstGeom prst="rect">
                  <a:avLst/>
                </a:prstGeom>
                <a:solidFill>
                  <a:srgbClr val="FFFFCC"/>
                </a:solidFill>
                <a:ln w="9525" algn="ctr">
                  <a:solidFill>
                    <a:schemeClr val="hlink"/>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5330" name="Text Box 31"/>
                <p:cNvSpPr txBox="1">
                  <a:spLocks noChangeArrowheads="1"/>
                </p:cNvSpPr>
                <p:nvPr/>
              </p:nvSpPr>
              <p:spPr bwMode="auto">
                <a:xfrm>
                  <a:off x="7665" y="3312"/>
                  <a:ext cx="840" cy="624"/>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产品甲成</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本计算单</a:t>
                  </a:r>
                </a:p>
              </p:txBody>
            </p:sp>
          </p:grpSp>
          <p:sp>
            <p:nvSpPr>
              <p:cNvPr id="55325" name="Line 32"/>
              <p:cNvSpPr>
                <a:spLocks noChangeShapeType="1"/>
              </p:cNvSpPr>
              <p:nvPr/>
            </p:nvSpPr>
            <p:spPr bwMode="auto">
              <a:xfrm>
                <a:off x="2020" y="1199"/>
                <a:ext cx="2647"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26" name="Text Box 34"/>
              <p:cNvSpPr txBox="1">
                <a:spLocks noChangeArrowheads="1"/>
              </p:cNvSpPr>
              <p:nvPr/>
            </p:nvSpPr>
            <p:spPr bwMode="auto">
              <a:xfrm>
                <a:off x="2880" y="954"/>
                <a:ext cx="862" cy="163"/>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直接生产费用</a:t>
                </a:r>
              </a:p>
            </p:txBody>
          </p:sp>
        </p:grpSp>
      </p:grpSp>
      <p:grpSp>
        <p:nvGrpSpPr>
          <p:cNvPr id="41" name="Group 67"/>
          <p:cNvGrpSpPr>
            <a:grpSpLocks/>
          </p:cNvGrpSpPr>
          <p:nvPr/>
        </p:nvGrpSpPr>
        <p:grpSpPr bwMode="auto">
          <a:xfrm>
            <a:off x="3792538" y="1196975"/>
            <a:ext cx="4941887" cy="4803775"/>
            <a:chOff x="431" y="709"/>
            <a:chExt cx="3113" cy="3026"/>
          </a:xfrm>
        </p:grpSpPr>
        <p:sp>
          <p:nvSpPr>
            <p:cNvPr id="55305" name="Line 20"/>
            <p:cNvSpPr>
              <a:spLocks noChangeShapeType="1"/>
            </p:cNvSpPr>
            <p:nvPr/>
          </p:nvSpPr>
          <p:spPr bwMode="auto">
            <a:xfrm>
              <a:off x="961" y="956"/>
              <a:ext cx="198" cy="0"/>
            </a:xfrm>
            <a:prstGeom prst="line">
              <a:avLst/>
            </a:prstGeom>
            <a:noFill/>
            <a:ln w="3810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06" name="Text Box 11"/>
            <p:cNvSpPr txBox="1">
              <a:spLocks noChangeArrowheads="1"/>
            </p:cNvSpPr>
            <p:nvPr/>
          </p:nvSpPr>
          <p:spPr bwMode="auto">
            <a:xfrm>
              <a:off x="431" y="1444"/>
              <a:ext cx="329" cy="1224"/>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各种</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有关</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原始</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凭证</a:t>
              </a:r>
            </a:p>
          </p:txBody>
        </p:sp>
        <p:sp>
          <p:nvSpPr>
            <p:cNvPr id="55307" name="Text Box 12"/>
            <p:cNvSpPr txBox="1">
              <a:spLocks noChangeArrowheads="1"/>
            </p:cNvSpPr>
            <p:nvPr/>
          </p:nvSpPr>
          <p:spPr bwMode="auto">
            <a:xfrm>
              <a:off x="1159" y="709"/>
              <a:ext cx="662" cy="4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材料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分配表</a:t>
              </a:r>
            </a:p>
          </p:txBody>
        </p:sp>
        <p:sp>
          <p:nvSpPr>
            <p:cNvPr id="55308" name="Text Box 13"/>
            <p:cNvSpPr txBox="1">
              <a:spLocks noChangeArrowheads="1"/>
            </p:cNvSpPr>
            <p:nvPr/>
          </p:nvSpPr>
          <p:spPr bwMode="auto">
            <a:xfrm>
              <a:off x="1159" y="1444"/>
              <a:ext cx="662" cy="4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工资及福利</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费用分配表</a:t>
              </a:r>
            </a:p>
          </p:txBody>
        </p:sp>
        <p:sp>
          <p:nvSpPr>
            <p:cNvPr id="55309" name="Text Box 14"/>
            <p:cNvSpPr txBox="1">
              <a:spLocks noChangeArrowheads="1"/>
            </p:cNvSpPr>
            <p:nvPr/>
          </p:nvSpPr>
          <p:spPr bwMode="auto">
            <a:xfrm>
              <a:off x="1159" y="2178"/>
              <a:ext cx="662" cy="4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外购动力</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费用分配表</a:t>
              </a:r>
            </a:p>
          </p:txBody>
        </p:sp>
        <p:sp>
          <p:nvSpPr>
            <p:cNvPr id="55310" name="Text Box 15"/>
            <p:cNvSpPr txBox="1">
              <a:spLocks noChangeArrowheads="1"/>
            </p:cNvSpPr>
            <p:nvPr/>
          </p:nvSpPr>
          <p:spPr bwMode="auto">
            <a:xfrm>
              <a:off x="1159" y="2913"/>
              <a:ext cx="662" cy="4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其他费用</a:t>
              </a:r>
            </a:p>
            <a:p>
              <a:pPr algn="ctr" eaLnBrk="1" fontAlgn="ctr">
                <a:lnSpc>
                  <a:spcPct val="130000"/>
                </a:lnSpc>
                <a:spcBef>
                  <a:spcPct val="0"/>
                </a:spcBef>
                <a:buFontTx/>
                <a:buNone/>
              </a:pPr>
              <a:r>
                <a:rPr lang="zh-CN" altLang="en-US" sz="1600">
                  <a:latin typeface="Times New Roman" panose="02020603050405020304" pitchFamily="18" charset="0"/>
                  <a:ea typeface="楷体_GB2312" charset="-122"/>
                </a:rPr>
                <a:t>分配表</a:t>
              </a:r>
            </a:p>
          </p:txBody>
        </p:sp>
        <p:sp>
          <p:nvSpPr>
            <p:cNvPr id="55311" name="Line 16"/>
            <p:cNvSpPr>
              <a:spLocks noChangeShapeType="1"/>
            </p:cNvSpPr>
            <p:nvPr/>
          </p:nvSpPr>
          <p:spPr bwMode="auto">
            <a:xfrm>
              <a:off x="961" y="954"/>
              <a:ext cx="0" cy="2204"/>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2" name="Line 17"/>
            <p:cNvSpPr>
              <a:spLocks noChangeShapeType="1"/>
            </p:cNvSpPr>
            <p:nvPr/>
          </p:nvSpPr>
          <p:spPr bwMode="auto">
            <a:xfrm>
              <a:off x="961" y="3160"/>
              <a:ext cx="198" cy="0"/>
            </a:xfrm>
            <a:prstGeom prst="line">
              <a:avLst/>
            </a:prstGeom>
            <a:noFill/>
            <a:ln w="3810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3" name="Line 18"/>
            <p:cNvSpPr>
              <a:spLocks noChangeShapeType="1"/>
            </p:cNvSpPr>
            <p:nvPr/>
          </p:nvSpPr>
          <p:spPr bwMode="auto">
            <a:xfrm>
              <a:off x="961" y="2426"/>
              <a:ext cx="198" cy="0"/>
            </a:xfrm>
            <a:prstGeom prst="line">
              <a:avLst/>
            </a:prstGeom>
            <a:noFill/>
            <a:ln w="3810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4" name="Line 19"/>
            <p:cNvSpPr>
              <a:spLocks noChangeShapeType="1"/>
            </p:cNvSpPr>
            <p:nvPr/>
          </p:nvSpPr>
          <p:spPr bwMode="auto">
            <a:xfrm>
              <a:off x="961" y="1691"/>
              <a:ext cx="198" cy="0"/>
            </a:xfrm>
            <a:prstGeom prst="line">
              <a:avLst/>
            </a:prstGeom>
            <a:noFill/>
            <a:ln w="3810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5" name="Line 21"/>
            <p:cNvSpPr>
              <a:spLocks noChangeShapeType="1"/>
            </p:cNvSpPr>
            <p:nvPr/>
          </p:nvSpPr>
          <p:spPr bwMode="auto">
            <a:xfrm>
              <a:off x="762" y="2056"/>
              <a:ext cx="199"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5316" name="Text Box 50"/>
            <p:cNvSpPr txBox="1">
              <a:spLocks noChangeArrowheads="1"/>
            </p:cNvSpPr>
            <p:nvPr/>
          </p:nvSpPr>
          <p:spPr bwMode="auto">
            <a:xfrm>
              <a:off x="1927" y="3566"/>
              <a:ext cx="1617" cy="169"/>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Bef>
                  <a:spcPct val="0"/>
                </a:spcBef>
                <a:buFontTx/>
                <a:buNone/>
              </a:pPr>
              <a:r>
                <a:rPr lang="zh-CN" altLang="en-US" sz="1600">
                  <a:latin typeface="Times New Roman" panose="02020603050405020304" pitchFamily="18" charset="0"/>
                  <a:ea typeface="黑体" panose="02010609060101010101" pitchFamily="49" charset="-122"/>
                </a:rPr>
                <a:t>图</a:t>
              </a:r>
              <a:r>
                <a:rPr lang="en-US" altLang="zh-CN" sz="1600">
                  <a:latin typeface="Times New Roman" panose="02020603050405020304" pitchFamily="18" charset="0"/>
                  <a:ea typeface="黑体" panose="02010609060101010101" pitchFamily="49" charset="-122"/>
                </a:rPr>
                <a:t>2-1</a:t>
              </a:r>
              <a:r>
                <a:rPr lang="zh-CN" altLang="en-US" sz="1600">
                  <a:latin typeface="Times New Roman" panose="02020603050405020304" pitchFamily="18" charset="0"/>
                  <a:ea typeface="黑体" panose="02010609060101010101" pitchFamily="49" charset="-122"/>
                </a:rPr>
                <a:t>　品种法核算程序</a:t>
              </a:r>
            </a:p>
          </p:txBody>
        </p:sp>
      </p:grpSp>
      <p:sp>
        <p:nvSpPr>
          <p:cNvPr id="53" name="文本框 52"/>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up)">
                                      <p:cBhvr>
                                        <p:cTn id="22" dur="500"/>
                                        <p:tgtEl>
                                          <p:spTgt spid="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ox(out)">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568325" y="995363"/>
            <a:ext cx="10972800" cy="863600"/>
          </a:xfrm>
        </p:spPr>
        <p:txBody>
          <a:bodyPr/>
          <a:lstStyle/>
          <a:p>
            <a:r>
              <a:rPr lang="zh-CN" altLang="en-US" smtClean="0">
                <a:latin typeface="宋体" panose="02010600030101010101" pitchFamily="2" charset="-122"/>
              </a:rPr>
              <a:t>分批法</a:t>
            </a:r>
            <a:endParaRPr lang="zh-CN" altLang="zh-CN" smtClean="0"/>
          </a:p>
        </p:txBody>
      </p:sp>
      <p:sp>
        <p:nvSpPr>
          <p:cNvPr id="57347" name="内容占位符 2"/>
          <p:cNvSpPr>
            <a:spLocks noGrp="1"/>
          </p:cNvSpPr>
          <p:nvPr>
            <p:ph idx="1"/>
          </p:nvPr>
        </p:nvSpPr>
        <p:spPr>
          <a:xfrm>
            <a:off x="719138" y="2636838"/>
            <a:ext cx="10671175" cy="2836862"/>
          </a:xfrm>
        </p:spPr>
        <p:txBody>
          <a:bodyPr/>
          <a:lstStyle/>
          <a:p>
            <a:pPr>
              <a:spcBef>
                <a:spcPct val="30000"/>
              </a:spcBef>
            </a:pPr>
            <a:r>
              <a:rPr lang="zh-CN" altLang="en-US" smtClean="0">
                <a:latin typeface="楷体" panose="02010609060101010101" pitchFamily="49" charset="-122"/>
                <a:ea typeface="楷体" panose="02010609060101010101" pitchFamily="49" charset="-122"/>
              </a:rPr>
              <a:t>分批法是以产品的批别作为成本计算对象，归集分配生产费用并据以计算产品成本的一种方法。</a:t>
            </a:r>
            <a:endParaRPr lang="zh-CN" altLang="zh-CN" smtClean="0">
              <a:latin typeface="楷体" panose="02010609060101010101" pitchFamily="49" charset="-122"/>
              <a:ea typeface="楷体" panose="02010609060101010101" pitchFamily="49" charset="-122"/>
            </a:endParaRPr>
          </a:p>
        </p:txBody>
      </p:sp>
      <p:sp>
        <p:nvSpPr>
          <p:cNvPr id="4" name="文本框 3"/>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nvGraphicFramePr>
        <p:xfrm>
          <a:off x="1127448" y="2351562"/>
          <a:ext cx="10009112" cy="316567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Rectangle 2"/>
          <p:cNvSpPr txBox="1">
            <a:spLocks noChangeArrowheads="1"/>
          </p:cNvSpPr>
          <p:nvPr/>
        </p:nvSpPr>
        <p:spPr>
          <a:xfrm>
            <a:off x="527050" y="1412875"/>
            <a:ext cx="10972800" cy="792163"/>
          </a:xfrm>
          <a:prstGeom prst="rect">
            <a:avLst/>
          </a:prstGeom>
        </p:spPr>
        <p:txBody>
          <a:bodyPr/>
          <a:lstStyle>
            <a:lvl1pPr marL="714375" indent="-714375" algn="l" rtl="0" eaLnBrk="0" fontAlgn="base" hangingPunct="0">
              <a:spcBef>
                <a:spcPct val="0"/>
              </a:spcBef>
              <a:spcAft>
                <a:spcPct val="0"/>
              </a:spcAft>
              <a:buBlip>
                <a:blip r:embed="rId7"/>
              </a:buBlip>
              <a:tabLst>
                <a:tab pos="714375" algn="l"/>
              </a:tabLst>
              <a:defRPr sz="4400" b="1">
                <a:solidFill>
                  <a:schemeClr val="tx2"/>
                </a:solidFill>
                <a:latin typeface="+mj-lt"/>
                <a:ea typeface="+mj-ea"/>
                <a:cs typeface="+mj-cs"/>
              </a:defRPr>
            </a:lvl1pPr>
            <a:lvl2pPr marL="714375" indent="-714375" algn="l" rtl="0" eaLnBrk="0" fontAlgn="base" hangingPunct="0">
              <a:spcBef>
                <a:spcPct val="0"/>
              </a:spcBef>
              <a:spcAft>
                <a:spcPct val="0"/>
              </a:spcAft>
              <a:buBlip>
                <a:blip r:embed="rId7"/>
              </a:buBlip>
              <a:tabLst>
                <a:tab pos="714375" algn="l"/>
              </a:tabLst>
              <a:defRPr sz="4400" b="1">
                <a:solidFill>
                  <a:schemeClr val="tx2"/>
                </a:solidFill>
                <a:latin typeface="Arial" charset="0"/>
                <a:ea typeface="宋体" pitchFamily="2" charset="-122"/>
              </a:defRPr>
            </a:lvl2pPr>
            <a:lvl3pPr marL="714375" indent="-714375" algn="l" rtl="0" eaLnBrk="0" fontAlgn="base" hangingPunct="0">
              <a:spcBef>
                <a:spcPct val="0"/>
              </a:spcBef>
              <a:spcAft>
                <a:spcPct val="0"/>
              </a:spcAft>
              <a:buBlip>
                <a:blip r:embed="rId7"/>
              </a:buBlip>
              <a:tabLst>
                <a:tab pos="714375" algn="l"/>
              </a:tabLst>
              <a:defRPr sz="4400" b="1">
                <a:solidFill>
                  <a:schemeClr val="tx2"/>
                </a:solidFill>
                <a:latin typeface="Arial" charset="0"/>
                <a:ea typeface="宋体" pitchFamily="2" charset="-122"/>
              </a:defRPr>
            </a:lvl3pPr>
            <a:lvl4pPr marL="714375" indent="-714375" algn="l" rtl="0" eaLnBrk="0" fontAlgn="base" hangingPunct="0">
              <a:spcBef>
                <a:spcPct val="0"/>
              </a:spcBef>
              <a:spcAft>
                <a:spcPct val="0"/>
              </a:spcAft>
              <a:buBlip>
                <a:blip r:embed="rId7"/>
              </a:buBlip>
              <a:tabLst>
                <a:tab pos="714375" algn="l"/>
              </a:tabLst>
              <a:defRPr sz="4400" b="1">
                <a:solidFill>
                  <a:schemeClr val="tx2"/>
                </a:solidFill>
                <a:latin typeface="Arial" charset="0"/>
                <a:ea typeface="宋体" pitchFamily="2" charset="-122"/>
              </a:defRPr>
            </a:lvl4pPr>
            <a:lvl5pPr marL="714375" indent="-714375" algn="l" rtl="0" eaLnBrk="0" fontAlgn="base" hangingPunct="0">
              <a:spcBef>
                <a:spcPct val="0"/>
              </a:spcBef>
              <a:spcAft>
                <a:spcPct val="0"/>
              </a:spcAft>
              <a:buBlip>
                <a:blip r:embed="rId7"/>
              </a:buBlip>
              <a:tabLst>
                <a:tab pos="714375" algn="l"/>
              </a:tabLst>
              <a:defRPr sz="4400" b="1">
                <a:solidFill>
                  <a:schemeClr val="tx2"/>
                </a:solidFill>
                <a:latin typeface="Arial" charset="0"/>
                <a:ea typeface="宋体" pitchFamily="2" charset="-122"/>
              </a:defRPr>
            </a:lvl5pPr>
            <a:lvl6pPr marL="1171575" indent="-714375" algn="l" rtl="0" fontAlgn="base">
              <a:spcBef>
                <a:spcPct val="0"/>
              </a:spcBef>
              <a:spcAft>
                <a:spcPct val="0"/>
              </a:spcAft>
              <a:buBlip>
                <a:blip r:embed="rId7"/>
              </a:buBlip>
              <a:tabLst>
                <a:tab pos="714375" algn="l"/>
              </a:tabLst>
              <a:defRPr sz="4400" b="1">
                <a:solidFill>
                  <a:schemeClr val="tx2"/>
                </a:solidFill>
                <a:latin typeface="Arial" charset="0"/>
                <a:ea typeface="宋体" pitchFamily="2" charset="-122"/>
              </a:defRPr>
            </a:lvl6pPr>
            <a:lvl7pPr marL="1628775" indent="-714375" algn="l" rtl="0" fontAlgn="base">
              <a:spcBef>
                <a:spcPct val="0"/>
              </a:spcBef>
              <a:spcAft>
                <a:spcPct val="0"/>
              </a:spcAft>
              <a:buBlip>
                <a:blip r:embed="rId7"/>
              </a:buBlip>
              <a:tabLst>
                <a:tab pos="714375" algn="l"/>
              </a:tabLst>
              <a:defRPr sz="4400" b="1">
                <a:solidFill>
                  <a:schemeClr val="tx2"/>
                </a:solidFill>
                <a:latin typeface="Arial" charset="0"/>
                <a:ea typeface="宋体" pitchFamily="2" charset="-122"/>
              </a:defRPr>
            </a:lvl7pPr>
            <a:lvl8pPr marL="2085975" indent="-714375" algn="l" rtl="0" fontAlgn="base">
              <a:spcBef>
                <a:spcPct val="0"/>
              </a:spcBef>
              <a:spcAft>
                <a:spcPct val="0"/>
              </a:spcAft>
              <a:buBlip>
                <a:blip r:embed="rId7"/>
              </a:buBlip>
              <a:tabLst>
                <a:tab pos="714375" algn="l"/>
              </a:tabLst>
              <a:defRPr sz="4400" b="1">
                <a:solidFill>
                  <a:schemeClr val="tx2"/>
                </a:solidFill>
                <a:latin typeface="Arial" charset="0"/>
                <a:ea typeface="宋体" pitchFamily="2" charset="-122"/>
              </a:defRPr>
            </a:lvl8pPr>
            <a:lvl9pPr marL="2543175" indent="-714375" algn="l" rtl="0" fontAlgn="base">
              <a:spcBef>
                <a:spcPct val="0"/>
              </a:spcBef>
              <a:spcAft>
                <a:spcPct val="0"/>
              </a:spcAft>
              <a:buBlip>
                <a:blip r:embed="rId7"/>
              </a:buBlip>
              <a:tabLst>
                <a:tab pos="714375" algn="l"/>
              </a:tabLst>
              <a:defRPr sz="4400" b="1">
                <a:solidFill>
                  <a:schemeClr val="tx2"/>
                </a:solidFill>
                <a:latin typeface="Arial" charset="0"/>
                <a:ea typeface="宋体" pitchFamily="2" charset="-122"/>
              </a:defRPr>
            </a:lvl9pPr>
          </a:lstStyle>
          <a:p>
            <a:pPr algn="ctr" eaLnBrk="1" hangingPunct="1">
              <a:buFontTx/>
              <a:buNone/>
              <a:defRPr/>
            </a:pPr>
            <a:r>
              <a:rPr lang="en-US" altLang="zh-CN" kern="0" smtClean="0">
                <a:latin typeface="宋体" panose="02010600030101010101" pitchFamily="2" charset="-122"/>
              </a:rPr>
              <a:t>1</a:t>
            </a:r>
            <a:r>
              <a:rPr lang="zh-CN" altLang="en-US" kern="0" smtClean="0">
                <a:latin typeface="宋体" panose="02010600030101010101" pitchFamily="2" charset="-122"/>
              </a:rPr>
              <a:t>．分批法的特点</a:t>
            </a:r>
            <a:endParaRPr lang="zh-CN" altLang="en-US" kern="0" dirty="0" smtClean="0">
              <a:latin typeface="宋体" panose="02010600030101010101" pitchFamily="2" charset="-122"/>
            </a:endParaRPr>
          </a:p>
        </p:txBody>
      </p:sp>
      <p:sp>
        <p:nvSpPr>
          <p:cNvPr id="5" name="文本框 4"/>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graphicEl>
                                              <a:dgm id="{C73082E4-4D5D-402C-9965-0653DC57B411}"/>
                                            </p:graphicEl>
                                          </p:spTgt>
                                        </p:tgtEl>
                                        <p:attrNameLst>
                                          <p:attrName>style.visibility</p:attrName>
                                        </p:attrNameLst>
                                      </p:cBhvr>
                                      <p:to>
                                        <p:strVal val="visible"/>
                                      </p:to>
                                    </p:set>
                                    <p:animEffect transition="in" filter="wipe(up)">
                                      <p:cBhvr>
                                        <p:cTn id="7" dur="500"/>
                                        <p:tgtEl>
                                          <p:spTgt spid="2">
                                            <p:graphicEl>
                                              <a:dgm id="{C73082E4-4D5D-402C-9965-0653DC57B411}"/>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
                                            <p:graphicEl>
                                              <a:dgm id="{16876A3C-8D06-4E43-9924-B552CD7A4A73}"/>
                                            </p:graphicEl>
                                          </p:spTgt>
                                        </p:tgtEl>
                                        <p:attrNameLst>
                                          <p:attrName>style.visibility</p:attrName>
                                        </p:attrNameLst>
                                      </p:cBhvr>
                                      <p:to>
                                        <p:strVal val="visible"/>
                                      </p:to>
                                    </p:set>
                                    <p:animEffect transition="in" filter="wipe(up)">
                                      <p:cBhvr>
                                        <p:cTn id="10" dur="500"/>
                                        <p:tgtEl>
                                          <p:spTgt spid="2">
                                            <p:graphicEl>
                                              <a:dgm id="{16876A3C-8D06-4E43-9924-B552CD7A4A73}"/>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
                                            <p:graphicEl>
                                              <a:dgm id="{250FCF8D-AD22-4613-A2F9-24FCCFD61EC2}"/>
                                            </p:graphicEl>
                                          </p:spTgt>
                                        </p:tgtEl>
                                        <p:attrNameLst>
                                          <p:attrName>style.visibility</p:attrName>
                                        </p:attrNameLst>
                                      </p:cBhvr>
                                      <p:to>
                                        <p:strVal val="visible"/>
                                      </p:to>
                                    </p:set>
                                    <p:animEffect transition="in" filter="wipe(up)">
                                      <p:cBhvr>
                                        <p:cTn id="15" dur="500"/>
                                        <p:tgtEl>
                                          <p:spTgt spid="2">
                                            <p:graphicEl>
                                              <a:dgm id="{250FCF8D-AD22-4613-A2F9-24FCCFD61EC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
                                            <p:graphicEl>
                                              <a:dgm id="{4C885D04-1B19-45E5-BC12-941461FFD7D4}"/>
                                            </p:graphicEl>
                                          </p:spTgt>
                                        </p:tgtEl>
                                        <p:attrNameLst>
                                          <p:attrName>style.visibility</p:attrName>
                                        </p:attrNameLst>
                                      </p:cBhvr>
                                      <p:to>
                                        <p:strVal val="visible"/>
                                      </p:to>
                                    </p:set>
                                    <p:animEffect transition="in" filter="wipe(up)">
                                      <p:cBhvr>
                                        <p:cTn id="20" dur="500"/>
                                        <p:tgtEl>
                                          <p:spTgt spid="2">
                                            <p:graphicEl>
                                              <a:dgm id="{4C885D04-1B19-45E5-BC12-941461FFD7D4}"/>
                                            </p:graphic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
                                            <p:graphicEl>
                                              <a:dgm id="{0BCE742A-20C9-4B92-9E2F-05117097611A}"/>
                                            </p:graphicEl>
                                          </p:spTgt>
                                        </p:tgtEl>
                                        <p:attrNameLst>
                                          <p:attrName>style.visibility</p:attrName>
                                        </p:attrNameLst>
                                      </p:cBhvr>
                                      <p:to>
                                        <p:strVal val="visible"/>
                                      </p:to>
                                    </p:set>
                                    <p:animEffect transition="in" filter="wipe(up)">
                                      <p:cBhvr>
                                        <p:cTn id="23" dur="500"/>
                                        <p:tgtEl>
                                          <p:spTgt spid="2">
                                            <p:graphicEl>
                                              <a:dgm id="{0BCE742A-20C9-4B92-9E2F-05117097611A}"/>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graphicEl>
                                              <a:dgm id="{E50189BB-8BDD-486B-9666-B4E9A9DE1D6B}"/>
                                            </p:graphicEl>
                                          </p:spTgt>
                                        </p:tgtEl>
                                        <p:attrNameLst>
                                          <p:attrName>style.visibility</p:attrName>
                                        </p:attrNameLst>
                                      </p:cBhvr>
                                      <p:to>
                                        <p:strVal val="visible"/>
                                      </p:to>
                                    </p:set>
                                    <p:animEffect transition="in" filter="wipe(up)">
                                      <p:cBhvr>
                                        <p:cTn id="28" dur="500"/>
                                        <p:tgtEl>
                                          <p:spTgt spid="2">
                                            <p:graphicEl>
                                              <a:dgm id="{E50189BB-8BDD-486B-9666-B4E9A9DE1D6B}"/>
                                            </p:graphic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2">
                                            <p:graphicEl>
                                              <a:dgm id="{C47F9DD7-F6B4-4B29-A290-DA5D91EF3576}"/>
                                            </p:graphicEl>
                                          </p:spTgt>
                                        </p:tgtEl>
                                        <p:attrNameLst>
                                          <p:attrName>style.visibility</p:attrName>
                                        </p:attrNameLst>
                                      </p:cBhvr>
                                      <p:to>
                                        <p:strVal val="visible"/>
                                      </p:to>
                                    </p:set>
                                    <p:animEffect transition="in" filter="wipe(up)">
                                      <p:cBhvr>
                                        <p:cTn id="33" dur="500"/>
                                        <p:tgtEl>
                                          <p:spTgt spid="2">
                                            <p:graphicEl>
                                              <a:dgm id="{C47F9DD7-F6B4-4B29-A290-DA5D91EF3576}"/>
                                            </p:graphic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2">
                                            <p:graphicEl>
                                              <a:dgm id="{899B8BE5-0815-4BEF-948F-FD220D97944D}"/>
                                            </p:graphicEl>
                                          </p:spTgt>
                                        </p:tgtEl>
                                        <p:attrNameLst>
                                          <p:attrName>style.visibility</p:attrName>
                                        </p:attrNameLst>
                                      </p:cBhvr>
                                      <p:to>
                                        <p:strVal val="visible"/>
                                      </p:to>
                                    </p:set>
                                    <p:animEffect transition="in" filter="wipe(up)">
                                      <p:cBhvr>
                                        <p:cTn id="36" dur="500"/>
                                        <p:tgtEl>
                                          <p:spTgt spid="2">
                                            <p:graphicEl>
                                              <a:dgm id="{899B8BE5-0815-4BEF-948F-FD220D97944D}"/>
                                            </p:graphic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2">
                                            <p:graphicEl>
                                              <a:dgm id="{BEB1F8FE-37FF-47B4-8A2A-F6697EDB5FBD}"/>
                                            </p:graphicEl>
                                          </p:spTgt>
                                        </p:tgtEl>
                                        <p:attrNameLst>
                                          <p:attrName>style.visibility</p:attrName>
                                        </p:attrNameLst>
                                      </p:cBhvr>
                                      <p:to>
                                        <p:strVal val="visible"/>
                                      </p:to>
                                    </p:set>
                                    <p:animEffect transition="in" filter="wipe(up)">
                                      <p:cBhvr>
                                        <p:cTn id="41" dur="500"/>
                                        <p:tgtEl>
                                          <p:spTgt spid="2">
                                            <p:graphicEl>
                                              <a:dgm id="{BEB1F8FE-37FF-47B4-8A2A-F6697EDB5FB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1774825" y="2420938"/>
            <a:ext cx="8642350" cy="1150937"/>
          </a:xfrm>
        </p:spPr>
        <p:txBody>
          <a:bodyPr/>
          <a:lstStyle/>
          <a:p>
            <a:pPr marL="2236788" indent="-2236788" eaLnBrk="1" hangingPunct="1"/>
            <a:r>
              <a:rPr lang="zh-CN" altLang="en-US" smtClean="0">
                <a:latin typeface="宋体" panose="02010600030101010101" pitchFamily="2" charset="-122"/>
              </a:rPr>
              <a:t>第一节  企业物流成本计算的特点</a:t>
            </a:r>
          </a:p>
        </p:txBody>
      </p:sp>
      <p:sp>
        <p:nvSpPr>
          <p:cNvPr id="11267" name="Rectangle 6"/>
          <p:cNvSpPr>
            <a:spLocks noGrp="1" noChangeArrowheads="1"/>
          </p:cNvSpPr>
          <p:nvPr>
            <p:ph type="subTitle" idx="4294967295"/>
          </p:nvPr>
        </p:nvSpPr>
        <p:spPr>
          <a:xfrm>
            <a:off x="2103438" y="3886200"/>
            <a:ext cx="8096250" cy="622300"/>
          </a:xfrm>
        </p:spPr>
        <p:txBody>
          <a:bodyPr/>
          <a:lstStyle/>
          <a:p>
            <a:pPr marL="0" indent="0" algn="ctr" eaLnBrk="1" hangingPunct="1">
              <a:buFontTx/>
              <a:buNone/>
            </a:pPr>
            <a:r>
              <a:rPr lang="zh-CN" altLang="en-US" sz="3200" smtClean="0">
                <a:latin typeface="楷体" panose="02010609060101010101" pitchFamily="49" charset="-122"/>
                <a:ea typeface="楷体" panose="02010609060101010101" pitchFamily="49" charset="-122"/>
              </a:rPr>
              <a:t>我国物流成本计算的特点可归纳为两个方面</a:t>
            </a:r>
            <a:endParaRPr lang="zh-CN" altLang="zh-CN" sz="3200" smtClean="0">
              <a:latin typeface="楷体" panose="02010609060101010101" pitchFamily="49" charset="-122"/>
              <a:ea typeface="楷体" panose="02010609060101010101" pitchFamily="49" charset="-122"/>
            </a:endParaRPr>
          </a:p>
        </p:txBody>
      </p:sp>
      <p:sp>
        <p:nvSpPr>
          <p:cNvPr id="5" name="文本框 4"/>
          <p:cNvSpPr txBox="1"/>
          <p:nvPr/>
        </p:nvSpPr>
        <p:spPr>
          <a:xfrm>
            <a:off x="119063" y="0"/>
            <a:ext cx="3057525"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527050" y="2420938"/>
            <a:ext cx="2905125" cy="2016125"/>
          </a:xfrm>
        </p:spPr>
        <p:txBody>
          <a:bodyPr/>
          <a:lstStyle/>
          <a:p>
            <a:pPr algn="ctr" eaLnBrk="1" hangingPunct="1">
              <a:buFontTx/>
              <a:buNone/>
            </a:pPr>
            <a:r>
              <a:rPr lang="en-US" altLang="zh-CN" smtClean="0">
                <a:latin typeface="宋体" panose="02010600030101010101" pitchFamily="2" charset="-122"/>
              </a:rPr>
              <a:t>2</a:t>
            </a:r>
            <a:r>
              <a:rPr lang="zh-CN" altLang="en-US" smtClean="0">
                <a:latin typeface="宋体" panose="02010600030101010101" pitchFamily="2" charset="-122"/>
              </a:rPr>
              <a:t>．分批法的计算程序</a:t>
            </a:r>
          </a:p>
        </p:txBody>
      </p:sp>
      <p:grpSp>
        <p:nvGrpSpPr>
          <p:cNvPr id="4" name="Group 62"/>
          <p:cNvGrpSpPr>
            <a:grpSpLocks/>
          </p:cNvGrpSpPr>
          <p:nvPr/>
        </p:nvGrpSpPr>
        <p:grpSpPr bwMode="auto">
          <a:xfrm>
            <a:off x="6172200" y="1916113"/>
            <a:ext cx="2962275" cy="3592512"/>
            <a:chOff x="2021" y="1207"/>
            <a:chExt cx="1866" cy="2263"/>
          </a:xfrm>
        </p:grpSpPr>
        <p:sp>
          <p:nvSpPr>
            <p:cNvPr id="59436" name="Line 7"/>
            <p:cNvSpPr>
              <a:spLocks noChangeShapeType="1"/>
            </p:cNvSpPr>
            <p:nvPr/>
          </p:nvSpPr>
          <p:spPr bwMode="auto">
            <a:xfrm>
              <a:off x="3694" y="1458"/>
              <a:ext cx="0" cy="251"/>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37" name="Text Box 9"/>
            <p:cNvSpPr txBox="1">
              <a:spLocks noChangeArrowheads="1"/>
            </p:cNvSpPr>
            <p:nvPr/>
          </p:nvSpPr>
          <p:spPr bwMode="auto">
            <a:xfrm>
              <a:off x="2600" y="1207"/>
              <a:ext cx="109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间接生产费用</a:t>
              </a:r>
            </a:p>
          </p:txBody>
        </p:sp>
        <p:sp>
          <p:nvSpPr>
            <p:cNvPr id="59438" name="Text Box 34"/>
            <p:cNvSpPr txBox="1">
              <a:spLocks noChangeArrowheads="1"/>
            </p:cNvSpPr>
            <p:nvPr/>
          </p:nvSpPr>
          <p:spPr bwMode="auto">
            <a:xfrm>
              <a:off x="2214" y="1709"/>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辅助生产</a:t>
              </a:r>
            </a:p>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明细账</a:t>
              </a:r>
            </a:p>
          </p:txBody>
        </p:sp>
        <p:sp>
          <p:nvSpPr>
            <p:cNvPr id="59439" name="Text Box 35"/>
            <p:cNvSpPr txBox="1">
              <a:spLocks noChangeArrowheads="1"/>
            </p:cNvSpPr>
            <p:nvPr/>
          </p:nvSpPr>
          <p:spPr bwMode="auto">
            <a:xfrm>
              <a:off x="3501" y="1709"/>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制造费用明细账</a:t>
              </a:r>
            </a:p>
          </p:txBody>
        </p:sp>
        <p:sp>
          <p:nvSpPr>
            <p:cNvPr id="59440" name="Text Box 36"/>
            <p:cNvSpPr txBox="1">
              <a:spLocks noChangeArrowheads="1"/>
            </p:cNvSpPr>
            <p:nvPr/>
          </p:nvSpPr>
          <p:spPr bwMode="auto">
            <a:xfrm>
              <a:off x="2858" y="2715"/>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管理费用明细账</a:t>
              </a:r>
            </a:p>
          </p:txBody>
        </p:sp>
        <p:sp>
          <p:nvSpPr>
            <p:cNvPr id="59441" name="Line 37"/>
            <p:cNvSpPr>
              <a:spLocks noChangeShapeType="1"/>
            </p:cNvSpPr>
            <p:nvPr/>
          </p:nvSpPr>
          <p:spPr bwMode="auto">
            <a:xfrm>
              <a:off x="2021" y="1458"/>
              <a:ext cx="1673" cy="0"/>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42" name="Text Box 38"/>
            <p:cNvSpPr txBox="1">
              <a:spLocks noChangeArrowheads="1"/>
            </p:cNvSpPr>
            <p:nvPr/>
          </p:nvSpPr>
          <p:spPr bwMode="auto">
            <a:xfrm>
              <a:off x="2214" y="2715"/>
              <a:ext cx="386" cy="755"/>
            </a:xfrm>
            <a:prstGeom prst="rect">
              <a:avLst/>
            </a:prstGeom>
            <a:noFill/>
            <a:ln w="9525" algn="ctr">
              <a:solidFill>
                <a:srgbClr val="00B0F0"/>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辅助生产费用</a:t>
              </a:r>
            </a:p>
            <a:p>
              <a:pPr algn="ctr" eaLnBrk="1" fontAlgn="ctr">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分配</a:t>
              </a:r>
            </a:p>
          </p:txBody>
        </p:sp>
        <p:sp>
          <p:nvSpPr>
            <p:cNvPr id="59443" name="Line 40"/>
            <p:cNvSpPr>
              <a:spLocks noChangeShapeType="1"/>
            </p:cNvSpPr>
            <p:nvPr/>
          </p:nvSpPr>
          <p:spPr bwMode="auto">
            <a:xfrm>
              <a:off x="2407" y="1458"/>
              <a:ext cx="0" cy="251"/>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44" name="Line 41"/>
            <p:cNvSpPr>
              <a:spLocks noChangeShapeType="1"/>
            </p:cNvSpPr>
            <p:nvPr/>
          </p:nvSpPr>
          <p:spPr bwMode="auto">
            <a:xfrm>
              <a:off x="2407" y="2464"/>
              <a:ext cx="0" cy="251"/>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45" name="Line 42"/>
            <p:cNvSpPr>
              <a:spLocks noChangeShapeType="1"/>
            </p:cNvSpPr>
            <p:nvPr/>
          </p:nvSpPr>
          <p:spPr bwMode="auto">
            <a:xfrm>
              <a:off x="3051" y="1458"/>
              <a:ext cx="0" cy="1257"/>
            </a:xfrm>
            <a:prstGeom prst="line">
              <a:avLst/>
            </a:prstGeom>
            <a:noFill/>
            <a:ln w="57150">
              <a:solidFill>
                <a:srgbClr val="00B0F0"/>
              </a:solidFill>
              <a:round/>
              <a:headEnd/>
              <a:tailEnd type="triangle" w="sm" len="sm"/>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15" name="Group 58"/>
          <p:cNvGrpSpPr>
            <a:grpSpLocks/>
          </p:cNvGrpSpPr>
          <p:nvPr/>
        </p:nvGrpSpPr>
        <p:grpSpPr bwMode="auto">
          <a:xfrm>
            <a:off x="7091363" y="3244850"/>
            <a:ext cx="1430337" cy="1646238"/>
            <a:chOff x="2600" y="2044"/>
            <a:chExt cx="901" cy="1037"/>
          </a:xfrm>
        </p:grpSpPr>
        <p:sp>
          <p:nvSpPr>
            <p:cNvPr id="59433" name="Line 43"/>
            <p:cNvSpPr>
              <a:spLocks noChangeShapeType="1"/>
            </p:cNvSpPr>
            <p:nvPr/>
          </p:nvSpPr>
          <p:spPr bwMode="auto">
            <a:xfrm>
              <a:off x="2600" y="3081"/>
              <a:ext cx="258" cy="0"/>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34" name="Line 45"/>
            <p:cNvSpPr>
              <a:spLocks noChangeShapeType="1"/>
            </p:cNvSpPr>
            <p:nvPr/>
          </p:nvSpPr>
          <p:spPr bwMode="auto">
            <a:xfrm flipV="1">
              <a:off x="2729" y="2044"/>
              <a:ext cx="0" cy="1037"/>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35" name="Line 46"/>
            <p:cNvSpPr>
              <a:spLocks noChangeShapeType="1"/>
            </p:cNvSpPr>
            <p:nvPr/>
          </p:nvSpPr>
          <p:spPr bwMode="auto">
            <a:xfrm>
              <a:off x="2729" y="2044"/>
              <a:ext cx="772" cy="0"/>
            </a:xfrm>
            <a:prstGeom prst="line">
              <a:avLst/>
            </a:prstGeom>
            <a:noFill/>
            <a:ln w="57150">
              <a:solidFill>
                <a:srgbClr val="800000"/>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19" name="Group 59"/>
          <p:cNvGrpSpPr>
            <a:grpSpLocks/>
          </p:cNvGrpSpPr>
          <p:nvPr/>
        </p:nvGrpSpPr>
        <p:grpSpPr bwMode="auto">
          <a:xfrm>
            <a:off x="8113713" y="3656013"/>
            <a:ext cx="2144712" cy="1235075"/>
            <a:chOff x="3244" y="2303"/>
            <a:chExt cx="1351" cy="778"/>
          </a:xfrm>
        </p:grpSpPr>
        <p:sp>
          <p:nvSpPr>
            <p:cNvPr id="59430" name="Line 44"/>
            <p:cNvSpPr>
              <a:spLocks noChangeShapeType="1"/>
            </p:cNvSpPr>
            <p:nvPr/>
          </p:nvSpPr>
          <p:spPr bwMode="auto">
            <a:xfrm flipH="1">
              <a:off x="3244" y="3081"/>
              <a:ext cx="257"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31" name="Line 47"/>
            <p:cNvSpPr>
              <a:spLocks noChangeShapeType="1"/>
            </p:cNvSpPr>
            <p:nvPr/>
          </p:nvSpPr>
          <p:spPr bwMode="auto">
            <a:xfrm>
              <a:off x="3887" y="3081"/>
              <a:ext cx="70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32" name="Line 48"/>
            <p:cNvSpPr>
              <a:spLocks noChangeShapeType="1"/>
            </p:cNvSpPr>
            <p:nvPr/>
          </p:nvSpPr>
          <p:spPr bwMode="auto">
            <a:xfrm flipV="1">
              <a:off x="4595" y="2303"/>
              <a:ext cx="0" cy="778"/>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23" name="Group 61"/>
          <p:cNvGrpSpPr>
            <a:grpSpLocks/>
          </p:cNvGrpSpPr>
          <p:nvPr/>
        </p:nvGrpSpPr>
        <p:grpSpPr bwMode="auto">
          <a:xfrm>
            <a:off x="8521700" y="3933825"/>
            <a:ext cx="612775" cy="1574800"/>
            <a:chOff x="3501" y="2443"/>
            <a:chExt cx="386" cy="1027"/>
          </a:xfrm>
        </p:grpSpPr>
        <p:sp>
          <p:nvSpPr>
            <p:cNvPr id="59428" name="Text Box 39"/>
            <p:cNvSpPr txBox="1">
              <a:spLocks noChangeArrowheads="1"/>
            </p:cNvSpPr>
            <p:nvPr/>
          </p:nvSpPr>
          <p:spPr bwMode="auto">
            <a:xfrm>
              <a:off x="3501" y="2693"/>
              <a:ext cx="386" cy="777"/>
            </a:xfrm>
            <a:prstGeom prst="rect">
              <a:avLst/>
            </a:prstGeom>
            <a:noFill/>
            <a:ln w="9525" algn="ctr">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制造费用分配</a:t>
              </a:r>
            </a:p>
          </p:txBody>
        </p:sp>
        <p:sp>
          <p:nvSpPr>
            <p:cNvPr id="59429" name="Line 49"/>
            <p:cNvSpPr>
              <a:spLocks noChangeShapeType="1"/>
            </p:cNvSpPr>
            <p:nvPr/>
          </p:nvSpPr>
          <p:spPr bwMode="auto">
            <a:xfrm flipH="1">
              <a:off x="3707" y="2443"/>
              <a:ext cx="0" cy="274"/>
            </a:xfrm>
            <a:prstGeom prst="line">
              <a:avLst/>
            </a:prstGeom>
            <a:noFill/>
            <a:ln w="57150">
              <a:solidFill>
                <a:schemeClr val="accent2"/>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grpSp>
        <p:nvGrpSpPr>
          <p:cNvPr id="26" name="Group 79"/>
          <p:cNvGrpSpPr>
            <a:grpSpLocks/>
          </p:cNvGrpSpPr>
          <p:nvPr/>
        </p:nvGrpSpPr>
        <p:grpSpPr bwMode="auto">
          <a:xfrm>
            <a:off x="3719513" y="981075"/>
            <a:ext cx="5072062" cy="4978400"/>
            <a:chOff x="476" y="618"/>
            <a:chExt cx="3195" cy="3136"/>
          </a:xfrm>
        </p:grpSpPr>
        <p:grpSp>
          <p:nvGrpSpPr>
            <p:cNvPr id="59415" name="Group 55"/>
            <p:cNvGrpSpPr>
              <a:grpSpLocks/>
            </p:cNvGrpSpPr>
            <p:nvPr/>
          </p:nvGrpSpPr>
          <p:grpSpPr bwMode="auto">
            <a:xfrm>
              <a:off x="476" y="618"/>
              <a:ext cx="1352" cy="2852"/>
              <a:chOff x="476" y="618"/>
              <a:chExt cx="1352" cy="2852"/>
            </a:xfrm>
          </p:grpSpPr>
          <p:sp>
            <p:nvSpPr>
              <p:cNvPr id="59417" name="Text Box 10"/>
              <p:cNvSpPr txBox="1">
                <a:spLocks noChangeArrowheads="1"/>
              </p:cNvSpPr>
              <p:nvPr/>
            </p:nvSpPr>
            <p:spPr bwMode="auto">
              <a:xfrm>
                <a:off x="476" y="1396"/>
                <a:ext cx="320" cy="1296"/>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各种</a:t>
                </a:r>
              </a:p>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有关</a:t>
                </a:r>
              </a:p>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费用</a:t>
                </a:r>
              </a:p>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原始</a:t>
                </a:r>
              </a:p>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凭证</a:t>
                </a:r>
              </a:p>
            </p:txBody>
          </p:sp>
          <p:sp>
            <p:nvSpPr>
              <p:cNvPr id="59418" name="Text Box 11"/>
              <p:cNvSpPr txBox="1">
                <a:spLocks noChangeArrowheads="1"/>
              </p:cNvSpPr>
              <p:nvPr/>
            </p:nvSpPr>
            <p:spPr bwMode="auto">
              <a:xfrm>
                <a:off x="1184" y="618"/>
                <a:ext cx="644" cy="519"/>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材料费用分配表</a:t>
                </a:r>
              </a:p>
            </p:txBody>
          </p:sp>
          <p:sp>
            <p:nvSpPr>
              <p:cNvPr id="59419" name="Text Box 12"/>
              <p:cNvSpPr txBox="1">
                <a:spLocks noChangeArrowheads="1"/>
              </p:cNvSpPr>
              <p:nvPr/>
            </p:nvSpPr>
            <p:spPr bwMode="auto">
              <a:xfrm>
                <a:off x="1184" y="1396"/>
                <a:ext cx="644" cy="518"/>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工资及福利分配表</a:t>
                </a:r>
              </a:p>
            </p:txBody>
          </p:sp>
          <p:sp>
            <p:nvSpPr>
              <p:cNvPr id="59420" name="Text Box 13"/>
              <p:cNvSpPr txBox="1">
                <a:spLocks noChangeArrowheads="1"/>
              </p:cNvSpPr>
              <p:nvPr/>
            </p:nvSpPr>
            <p:spPr bwMode="auto">
              <a:xfrm>
                <a:off x="1184" y="2174"/>
                <a:ext cx="644" cy="518"/>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外购动力分配表</a:t>
                </a:r>
              </a:p>
            </p:txBody>
          </p:sp>
          <p:sp>
            <p:nvSpPr>
              <p:cNvPr id="59421" name="Text Box 14"/>
              <p:cNvSpPr txBox="1">
                <a:spLocks noChangeArrowheads="1"/>
              </p:cNvSpPr>
              <p:nvPr/>
            </p:nvSpPr>
            <p:spPr bwMode="auto">
              <a:xfrm>
                <a:off x="1184" y="2951"/>
                <a:ext cx="644" cy="519"/>
              </a:xfrm>
              <a:prstGeom prst="rect">
                <a:avLst/>
              </a:prstGeom>
              <a:noFill/>
              <a:ln w="9525" algn="ctr">
                <a:solidFill>
                  <a:srgbClr val="C874CA"/>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其他费用分配表</a:t>
                </a:r>
              </a:p>
            </p:txBody>
          </p:sp>
          <p:sp>
            <p:nvSpPr>
              <p:cNvPr id="59422" name="Line 15"/>
              <p:cNvSpPr>
                <a:spLocks noChangeShapeType="1"/>
              </p:cNvSpPr>
              <p:nvPr/>
            </p:nvSpPr>
            <p:spPr bwMode="auto">
              <a:xfrm>
                <a:off x="991" y="877"/>
                <a:ext cx="0" cy="2334"/>
              </a:xfrm>
              <a:prstGeom prst="line">
                <a:avLst/>
              </a:prstGeom>
              <a:noFill/>
              <a:ln w="5715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23" name="Line 16"/>
              <p:cNvSpPr>
                <a:spLocks noChangeShapeType="1"/>
              </p:cNvSpPr>
              <p:nvPr/>
            </p:nvSpPr>
            <p:spPr bwMode="auto">
              <a:xfrm>
                <a:off x="991" y="3213"/>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24" name="Line 17"/>
              <p:cNvSpPr>
                <a:spLocks noChangeShapeType="1"/>
              </p:cNvSpPr>
              <p:nvPr/>
            </p:nvSpPr>
            <p:spPr bwMode="auto">
              <a:xfrm>
                <a:off x="991" y="2435"/>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25" name="Line 18"/>
              <p:cNvSpPr>
                <a:spLocks noChangeShapeType="1"/>
              </p:cNvSpPr>
              <p:nvPr/>
            </p:nvSpPr>
            <p:spPr bwMode="auto">
              <a:xfrm>
                <a:off x="991" y="1658"/>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26" name="Line 19"/>
              <p:cNvSpPr>
                <a:spLocks noChangeShapeType="1"/>
              </p:cNvSpPr>
              <p:nvPr/>
            </p:nvSpPr>
            <p:spPr bwMode="auto">
              <a:xfrm>
                <a:off x="991" y="880"/>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27" name="Line 20"/>
              <p:cNvSpPr>
                <a:spLocks noChangeShapeType="1"/>
              </p:cNvSpPr>
              <p:nvPr/>
            </p:nvSpPr>
            <p:spPr bwMode="auto">
              <a:xfrm>
                <a:off x="798" y="2044"/>
                <a:ext cx="193" cy="0"/>
              </a:xfrm>
              <a:prstGeom prst="line">
                <a:avLst/>
              </a:prstGeom>
              <a:noFill/>
              <a:ln w="3810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grpSp>
        <p:sp>
          <p:nvSpPr>
            <p:cNvPr id="59416" name="Text Box 50"/>
            <p:cNvSpPr txBox="1">
              <a:spLocks noChangeArrowheads="1"/>
            </p:cNvSpPr>
            <p:nvPr/>
          </p:nvSpPr>
          <p:spPr bwMode="auto">
            <a:xfrm>
              <a:off x="2089" y="3612"/>
              <a:ext cx="1582"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80000"/>
                </a:lnSpc>
                <a:spcBef>
                  <a:spcPct val="50000"/>
                </a:spcBef>
                <a:spcAft>
                  <a:spcPct val="50000"/>
                </a:spcAft>
                <a:buFontTx/>
                <a:buNone/>
              </a:pPr>
              <a:r>
                <a:rPr lang="zh-CN" altLang="en-US" sz="1800" b="0">
                  <a:latin typeface="Times New Roman" panose="02020603050405020304" pitchFamily="18" charset="0"/>
                  <a:ea typeface="黑体" panose="02010609060101010101" pitchFamily="49" charset="-122"/>
                </a:rPr>
                <a:t>图</a:t>
              </a:r>
              <a:r>
                <a:rPr lang="en-US" altLang="zh-CN" sz="1800" b="0">
                  <a:latin typeface="Times New Roman" panose="02020603050405020304" pitchFamily="18" charset="0"/>
                  <a:ea typeface="黑体" panose="02010609060101010101" pitchFamily="49" charset="-122"/>
                </a:rPr>
                <a:t>2-2</a:t>
              </a:r>
              <a:r>
                <a:rPr lang="zh-CN" altLang="en-US" sz="1800" b="0">
                  <a:latin typeface="Times New Roman" panose="02020603050405020304" pitchFamily="18" charset="0"/>
                  <a:ea typeface="黑体" panose="02010609060101010101" pitchFamily="49" charset="-122"/>
                </a:rPr>
                <a:t>　分批法核算程序</a:t>
              </a:r>
            </a:p>
          </p:txBody>
        </p:sp>
      </p:grpSp>
      <p:grpSp>
        <p:nvGrpSpPr>
          <p:cNvPr id="40" name="Group 65"/>
          <p:cNvGrpSpPr>
            <a:grpSpLocks/>
          </p:cNvGrpSpPr>
          <p:nvPr/>
        </p:nvGrpSpPr>
        <p:grpSpPr bwMode="auto">
          <a:xfrm>
            <a:off x="5865813" y="1392238"/>
            <a:ext cx="5414962" cy="3709987"/>
            <a:chOff x="1828" y="877"/>
            <a:chExt cx="3411" cy="2337"/>
          </a:xfrm>
        </p:grpSpPr>
        <p:sp>
          <p:nvSpPr>
            <p:cNvPr id="59402" name="Line 66"/>
            <p:cNvSpPr>
              <a:spLocks noChangeShapeType="1"/>
            </p:cNvSpPr>
            <p:nvPr/>
          </p:nvSpPr>
          <p:spPr bwMode="auto">
            <a:xfrm>
              <a:off x="2021" y="877"/>
              <a:ext cx="1" cy="2334"/>
            </a:xfrm>
            <a:prstGeom prst="line">
              <a:avLst/>
            </a:prstGeom>
            <a:noFill/>
            <a:ln w="57150">
              <a:solidFill>
                <a:srgbClr val="FF6600"/>
              </a:solidFill>
              <a:round/>
              <a:headEnd type="none" w="med" len="sm"/>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03" name="Line 67"/>
            <p:cNvSpPr>
              <a:spLocks noChangeShapeType="1"/>
            </p:cNvSpPr>
            <p:nvPr/>
          </p:nvSpPr>
          <p:spPr bwMode="auto">
            <a:xfrm>
              <a:off x="1828" y="3213"/>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04" name="Line 68"/>
            <p:cNvSpPr>
              <a:spLocks noChangeShapeType="1"/>
            </p:cNvSpPr>
            <p:nvPr/>
          </p:nvSpPr>
          <p:spPr bwMode="auto">
            <a:xfrm>
              <a:off x="1828" y="2435"/>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05" name="Line 69"/>
            <p:cNvSpPr>
              <a:spLocks noChangeShapeType="1"/>
            </p:cNvSpPr>
            <p:nvPr/>
          </p:nvSpPr>
          <p:spPr bwMode="auto">
            <a:xfrm>
              <a:off x="1828" y="1658"/>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06" name="Line 70"/>
            <p:cNvSpPr>
              <a:spLocks noChangeShapeType="1"/>
            </p:cNvSpPr>
            <p:nvPr/>
          </p:nvSpPr>
          <p:spPr bwMode="auto">
            <a:xfrm>
              <a:off x="1828" y="880"/>
              <a:ext cx="193"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grpSp>
          <p:nvGrpSpPr>
            <p:cNvPr id="59407" name="Group 71"/>
            <p:cNvGrpSpPr>
              <a:grpSpLocks/>
            </p:cNvGrpSpPr>
            <p:nvPr/>
          </p:nvGrpSpPr>
          <p:grpSpPr bwMode="auto">
            <a:xfrm>
              <a:off x="4338" y="1396"/>
              <a:ext cx="901" cy="907"/>
              <a:chOff x="4338" y="1396"/>
              <a:chExt cx="901" cy="907"/>
            </a:xfrm>
          </p:grpSpPr>
          <p:sp>
            <p:nvSpPr>
              <p:cNvPr id="59411" name="Rectangle 72"/>
              <p:cNvSpPr>
                <a:spLocks noChangeArrowheads="1"/>
              </p:cNvSpPr>
              <p:nvPr/>
            </p:nvSpPr>
            <p:spPr bwMode="auto">
              <a:xfrm>
                <a:off x="4660" y="1396"/>
                <a:ext cx="579" cy="518"/>
              </a:xfrm>
              <a:prstGeom prst="rect">
                <a:avLst/>
              </a:prstGeom>
              <a:solidFill>
                <a:srgbClr val="FFFFCC"/>
              </a:solidFill>
              <a:ln w="9525" algn="ctr">
                <a:solidFill>
                  <a:srgbClr val="FF6600"/>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9412" name="Rectangle 73"/>
              <p:cNvSpPr>
                <a:spLocks noChangeArrowheads="1"/>
              </p:cNvSpPr>
              <p:nvPr/>
            </p:nvSpPr>
            <p:spPr bwMode="auto">
              <a:xfrm>
                <a:off x="4531" y="1526"/>
                <a:ext cx="579" cy="518"/>
              </a:xfrm>
              <a:prstGeom prst="rect">
                <a:avLst/>
              </a:prstGeom>
              <a:solidFill>
                <a:srgbClr val="FFFFCC"/>
              </a:solidFill>
              <a:ln w="9525" algn="ctr">
                <a:solidFill>
                  <a:srgbClr val="FF6600"/>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9413" name="Rectangle 74"/>
              <p:cNvSpPr>
                <a:spLocks noChangeArrowheads="1"/>
              </p:cNvSpPr>
              <p:nvPr/>
            </p:nvSpPr>
            <p:spPr bwMode="auto">
              <a:xfrm>
                <a:off x="4402" y="1655"/>
                <a:ext cx="580" cy="518"/>
              </a:xfrm>
              <a:prstGeom prst="rect">
                <a:avLst/>
              </a:prstGeom>
              <a:solidFill>
                <a:srgbClr val="FFFFCC"/>
              </a:solidFill>
              <a:ln w="9525" algn="ctr">
                <a:solidFill>
                  <a:srgbClr val="A50021"/>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spcAft>
                    <a:spcPct val="50000"/>
                  </a:spcAft>
                  <a:buFontTx/>
                  <a:buChar char="•"/>
                </a:pPr>
                <a:endParaRPr lang="zh-CN" altLang="zh-CN" sz="2400" b="0">
                  <a:ea typeface="楷体_GB2312" charset="-122"/>
                </a:endParaRPr>
              </a:p>
            </p:txBody>
          </p:sp>
          <p:sp>
            <p:nvSpPr>
              <p:cNvPr id="59414" name="Text Box 75"/>
              <p:cNvSpPr txBox="1">
                <a:spLocks noChangeArrowheads="1"/>
              </p:cNvSpPr>
              <p:nvPr/>
            </p:nvSpPr>
            <p:spPr bwMode="auto">
              <a:xfrm>
                <a:off x="4338" y="1785"/>
                <a:ext cx="515" cy="518"/>
              </a:xfrm>
              <a:prstGeom prst="rect">
                <a:avLst/>
              </a:prstGeom>
              <a:solidFill>
                <a:srgbClr val="FFFFCC"/>
              </a:solidFill>
              <a:ln w="9525" algn="ctr">
                <a:solidFill>
                  <a:srgbClr val="FF6600"/>
                </a:solidFill>
                <a:miter lim="800000"/>
                <a:headEnd/>
                <a:tailEnd/>
              </a:ln>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9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订单</a:t>
                </a:r>
                <a:r>
                  <a:rPr lang="en-US" altLang="zh-CN" sz="1800" b="0">
                    <a:solidFill>
                      <a:srgbClr val="181940"/>
                    </a:solidFill>
                    <a:latin typeface="Times New Roman" panose="02020603050405020304" pitchFamily="18" charset="0"/>
                    <a:ea typeface="黑体" panose="02010609060101010101" pitchFamily="49" charset="-122"/>
                  </a:rPr>
                  <a:t>A</a:t>
                </a:r>
                <a:r>
                  <a:rPr lang="zh-CN" altLang="en-US" sz="1800" b="0">
                    <a:solidFill>
                      <a:srgbClr val="181940"/>
                    </a:solidFill>
                    <a:latin typeface="Times New Roman" panose="02020603050405020304" pitchFamily="18" charset="0"/>
                    <a:ea typeface="黑体" panose="02010609060101010101" pitchFamily="49" charset="-122"/>
                  </a:rPr>
                  <a:t>成本计算单</a:t>
                </a:r>
              </a:p>
            </p:txBody>
          </p:sp>
        </p:grpSp>
        <p:sp>
          <p:nvSpPr>
            <p:cNvPr id="59408" name="Line 76"/>
            <p:cNvSpPr>
              <a:spLocks noChangeShapeType="1"/>
            </p:cNvSpPr>
            <p:nvPr/>
          </p:nvSpPr>
          <p:spPr bwMode="auto">
            <a:xfrm>
              <a:off x="2021" y="1137"/>
              <a:ext cx="2574" cy="1"/>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09" name="Line 77"/>
            <p:cNvSpPr>
              <a:spLocks noChangeShapeType="1"/>
            </p:cNvSpPr>
            <p:nvPr/>
          </p:nvSpPr>
          <p:spPr bwMode="auto">
            <a:xfrm>
              <a:off x="4595" y="1139"/>
              <a:ext cx="1" cy="389"/>
            </a:xfrm>
            <a:prstGeom prst="line">
              <a:avLst/>
            </a:prstGeom>
            <a:noFill/>
            <a:ln w="57150">
              <a:solidFill>
                <a:srgbClr val="FF6600"/>
              </a:solidFill>
              <a:round/>
              <a:headEnd type="none" w="med" len="sm"/>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59410" name="Text Box 78"/>
            <p:cNvSpPr txBox="1">
              <a:spLocks noChangeArrowheads="1"/>
            </p:cNvSpPr>
            <p:nvPr/>
          </p:nvSpPr>
          <p:spPr bwMode="auto">
            <a:xfrm>
              <a:off x="2858" y="890"/>
              <a:ext cx="102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lIns="0" tIns="0" rIns="0" bIns="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90000"/>
                </a:lnSpc>
                <a:spcBef>
                  <a:spcPct val="0"/>
                </a:spcBef>
                <a:buFontTx/>
                <a:buNone/>
              </a:pPr>
              <a:r>
                <a:rPr lang="zh-CN" altLang="en-US" sz="1800" b="0">
                  <a:solidFill>
                    <a:srgbClr val="181940"/>
                  </a:solidFill>
                  <a:latin typeface="Times New Roman" panose="02020603050405020304" pitchFamily="18" charset="0"/>
                  <a:ea typeface="黑体" panose="02010609060101010101" pitchFamily="49" charset="-122"/>
                </a:rPr>
                <a:t>直接生产费用</a:t>
              </a:r>
            </a:p>
          </p:txBody>
        </p:sp>
      </p:grpSp>
      <p:sp>
        <p:nvSpPr>
          <p:cNvPr id="53" name="文本框 52"/>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wipe(left)">
                                      <p:cBhvr>
                                        <p:cTn id="12" dur="500"/>
                                        <p:tgtEl>
                                          <p:spTgt spid="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up)">
                                      <p:cBhvr>
                                        <p:cTn id="27" dur="500"/>
                                        <p:tgtEl>
                                          <p:spTgt spid="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ou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a:xfrm>
            <a:off x="568325" y="995363"/>
            <a:ext cx="10972800" cy="863600"/>
          </a:xfrm>
        </p:spPr>
        <p:txBody>
          <a:bodyPr/>
          <a:lstStyle/>
          <a:p>
            <a:r>
              <a:rPr lang="zh-CN" altLang="en-US" smtClean="0">
                <a:latin typeface="宋体" panose="02010600030101010101" pitchFamily="2" charset="-122"/>
              </a:rPr>
              <a:t>分步法</a:t>
            </a:r>
            <a:endParaRPr lang="zh-CN" altLang="zh-CN" smtClean="0"/>
          </a:p>
        </p:txBody>
      </p:sp>
      <p:sp>
        <p:nvSpPr>
          <p:cNvPr id="61443" name="内容占位符 2"/>
          <p:cNvSpPr>
            <a:spLocks noGrp="1"/>
          </p:cNvSpPr>
          <p:nvPr>
            <p:ph idx="1"/>
          </p:nvPr>
        </p:nvSpPr>
        <p:spPr>
          <a:xfrm>
            <a:off x="719138" y="2636838"/>
            <a:ext cx="10671175" cy="2836862"/>
          </a:xfrm>
        </p:spPr>
        <p:txBody>
          <a:bodyPr/>
          <a:lstStyle/>
          <a:p>
            <a:pPr>
              <a:spcBef>
                <a:spcPct val="30000"/>
              </a:spcBef>
            </a:pPr>
            <a:r>
              <a:rPr lang="zh-CN" altLang="en-US" smtClean="0">
                <a:latin typeface="楷体" panose="02010609060101010101" pitchFamily="49" charset="-122"/>
                <a:ea typeface="楷体" panose="02010609060101010101" pitchFamily="49" charset="-122"/>
              </a:rPr>
              <a:t>分步法是以产品的品种和每种产品所经过的生产步骤为成本计算对象，来归集生产费用并计算产品成本的一种方法。分步法又可分为逐步结转法和平行结转分步法。</a:t>
            </a:r>
            <a:endParaRPr lang="zh-CN" altLang="zh-CN" smtClean="0">
              <a:latin typeface="楷体" panose="02010609060101010101" pitchFamily="49" charset="-122"/>
              <a:ea typeface="楷体" panose="02010609060101010101" pitchFamily="49" charset="-122"/>
            </a:endParaRPr>
          </a:p>
        </p:txBody>
      </p:sp>
      <p:sp>
        <p:nvSpPr>
          <p:cNvPr id="4" name="文本框 3"/>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527050" y="1412875"/>
            <a:ext cx="10972800" cy="863600"/>
          </a:xfrm>
        </p:spPr>
        <p:txBody>
          <a:bodyPr/>
          <a:lstStyle/>
          <a:p>
            <a:pPr algn="ctr" eaLnBrk="1" hangingPunct="1">
              <a:buFontTx/>
              <a:buNone/>
            </a:pPr>
            <a:r>
              <a:rPr lang="en-US" altLang="zh-CN" sz="4800" smtClean="0">
                <a:latin typeface="宋体" panose="02010600030101010101" pitchFamily="2" charset="-122"/>
              </a:rPr>
              <a:t>1</a:t>
            </a:r>
            <a:r>
              <a:rPr lang="zh-CN" altLang="en-US" sz="4800" smtClean="0">
                <a:latin typeface="宋体" panose="02010600030101010101" pitchFamily="2" charset="-122"/>
              </a:rPr>
              <a:t>．分步法的特点</a:t>
            </a:r>
          </a:p>
        </p:txBody>
      </p:sp>
      <p:graphicFrame>
        <p:nvGraphicFramePr>
          <p:cNvPr id="4" name="图示 3"/>
          <p:cNvGraphicFramePr/>
          <p:nvPr/>
        </p:nvGraphicFramePr>
        <p:xfrm>
          <a:off x="1127448" y="2351562"/>
          <a:ext cx="10372402" cy="36697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graphicEl>
                                              <a:dgm id="{C73082E4-4D5D-402C-9965-0653DC57B411}"/>
                                            </p:graphicEl>
                                          </p:spTgt>
                                        </p:tgtEl>
                                        <p:attrNameLst>
                                          <p:attrName>style.visibility</p:attrName>
                                        </p:attrNameLst>
                                      </p:cBhvr>
                                      <p:to>
                                        <p:strVal val="visible"/>
                                      </p:to>
                                    </p:set>
                                    <p:animEffect transition="in" filter="wipe(up)">
                                      <p:cBhvr>
                                        <p:cTn id="7" dur="500"/>
                                        <p:tgtEl>
                                          <p:spTgt spid="4">
                                            <p:graphicEl>
                                              <a:dgm id="{C73082E4-4D5D-402C-9965-0653DC57B411}"/>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graphicEl>
                                              <a:dgm id="{16876A3C-8D06-4E43-9924-B552CD7A4A73}"/>
                                            </p:graphicEl>
                                          </p:spTgt>
                                        </p:tgtEl>
                                        <p:attrNameLst>
                                          <p:attrName>style.visibility</p:attrName>
                                        </p:attrNameLst>
                                      </p:cBhvr>
                                      <p:to>
                                        <p:strVal val="visible"/>
                                      </p:to>
                                    </p:set>
                                    <p:animEffect transition="in" filter="wipe(up)">
                                      <p:cBhvr>
                                        <p:cTn id="10" dur="500"/>
                                        <p:tgtEl>
                                          <p:spTgt spid="4">
                                            <p:graphicEl>
                                              <a:dgm id="{16876A3C-8D06-4E43-9924-B552CD7A4A73}"/>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graphicEl>
                                              <a:dgm id="{250FCF8D-AD22-4613-A2F9-24FCCFD61EC2}"/>
                                            </p:graphicEl>
                                          </p:spTgt>
                                        </p:tgtEl>
                                        <p:attrNameLst>
                                          <p:attrName>style.visibility</p:attrName>
                                        </p:attrNameLst>
                                      </p:cBhvr>
                                      <p:to>
                                        <p:strVal val="visible"/>
                                      </p:to>
                                    </p:set>
                                    <p:animEffect transition="in" filter="wipe(up)">
                                      <p:cBhvr>
                                        <p:cTn id="15" dur="500"/>
                                        <p:tgtEl>
                                          <p:spTgt spid="4">
                                            <p:graphicEl>
                                              <a:dgm id="{250FCF8D-AD22-4613-A2F9-24FCCFD61EC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
                                            <p:graphicEl>
                                              <a:dgm id="{4C885D04-1B19-45E5-BC12-941461FFD7D4}"/>
                                            </p:graphicEl>
                                          </p:spTgt>
                                        </p:tgtEl>
                                        <p:attrNameLst>
                                          <p:attrName>style.visibility</p:attrName>
                                        </p:attrNameLst>
                                      </p:cBhvr>
                                      <p:to>
                                        <p:strVal val="visible"/>
                                      </p:to>
                                    </p:set>
                                    <p:animEffect transition="in" filter="wipe(up)">
                                      <p:cBhvr>
                                        <p:cTn id="20" dur="500"/>
                                        <p:tgtEl>
                                          <p:spTgt spid="4">
                                            <p:graphicEl>
                                              <a:dgm id="{4C885D04-1B19-45E5-BC12-941461FFD7D4}"/>
                                            </p:graphic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
                                            <p:graphicEl>
                                              <a:dgm id="{0BCE742A-20C9-4B92-9E2F-05117097611A}"/>
                                            </p:graphicEl>
                                          </p:spTgt>
                                        </p:tgtEl>
                                        <p:attrNameLst>
                                          <p:attrName>style.visibility</p:attrName>
                                        </p:attrNameLst>
                                      </p:cBhvr>
                                      <p:to>
                                        <p:strVal val="visible"/>
                                      </p:to>
                                    </p:set>
                                    <p:animEffect transition="in" filter="wipe(up)">
                                      <p:cBhvr>
                                        <p:cTn id="23" dur="500"/>
                                        <p:tgtEl>
                                          <p:spTgt spid="4">
                                            <p:graphicEl>
                                              <a:dgm id="{0BCE742A-20C9-4B92-9E2F-05117097611A}"/>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
                                            <p:graphicEl>
                                              <a:dgm id="{E50189BB-8BDD-486B-9666-B4E9A9DE1D6B}"/>
                                            </p:graphicEl>
                                          </p:spTgt>
                                        </p:tgtEl>
                                        <p:attrNameLst>
                                          <p:attrName>style.visibility</p:attrName>
                                        </p:attrNameLst>
                                      </p:cBhvr>
                                      <p:to>
                                        <p:strVal val="visible"/>
                                      </p:to>
                                    </p:set>
                                    <p:animEffect transition="in" filter="wipe(up)">
                                      <p:cBhvr>
                                        <p:cTn id="28" dur="500"/>
                                        <p:tgtEl>
                                          <p:spTgt spid="4">
                                            <p:graphicEl>
                                              <a:dgm id="{E50189BB-8BDD-486B-9666-B4E9A9DE1D6B}"/>
                                            </p:graphic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
                                            <p:graphicEl>
                                              <a:dgm id="{C47F9DD7-F6B4-4B29-A290-DA5D91EF3576}"/>
                                            </p:graphicEl>
                                          </p:spTgt>
                                        </p:tgtEl>
                                        <p:attrNameLst>
                                          <p:attrName>style.visibility</p:attrName>
                                        </p:attrNameLst>
                                      </p:cBhvr>
                                      <p:to>
                                        <p:strVal val="visible"/>
                                      </p:to>
                                    </p:set>
                                    <p:animEffect transition="in" filter="wipe(up)">
                                      <p:cBhvr>
                                        <p:cTn id="33" dur="500"/>
                                        <p:tgtEl>
                                          <p:spTgt spid="4">
                                            <p:graphicEl>
                                              <a:dgm id="{C47F9DD7-F6B4-4B29-A290-DA5D91EF3576}"/>
                                            </p:graphic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4">
                                            <p:graphicEl>
                                              <a:dgm id="{899B8BE5-0815-4BEF-948F-FD220D97944D}"/>
                                            </p:graphicEl>
                                          </p:spTgt>
                                        </p:tgtEl>
                                        <p:attrNameLst>
                                          <p:attrName>style.visibility</p:attrName>
                                        </p:attrNameLst>
                                      </p:cBhvr>
                                      <p:to>
                                        <p:strVal val="visible"/>
                                      </p:to>
                                    </p:set>
                                    <p:animEffect transition="in" filter="wipe(up)">
                                      <p:cBhvr>
                                        <p:cTn id="36" dur="500"/>
                                        <p:tgtEl>
                                          <p:spTgt spid="4">
                                            <p:graphicEl>
                                              <a:dgm id="{899B8BE5-0815-4BEF-948F-FD220D97944D}"/>
                                            </p:graphic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
                                            <p:graphicEl>
                                              <a:dgm id="{BEB1F8FE-37FF-47B4-8A2A-F6697EDB5FBD}"/>
                                            </p:graphicEl>
                                          </p:spTgt>
                                        </p:tgtEl>
                                        <p:attrNameLst>
                                          <p:attrName>style.visibility</p:attrName>
                                        </p:attrNameLst>
                                      </p:cBhvr>
                                      <p:to>
                                        <p:strVal val="visible"/>
                                      </p:to>
                                    </p:set>
                                    <p:animEffect transition="in" filter="wipe(up)">
                                      <p:cBhvr>
                                        <p:cTn id="41" dur="500"/>
                                        <p:tgtEl>
                                          <p:spTgt spid="4">
                                            <p:graphicEl>
                                              <a:dgm id="{BEB1F8FE-37FF-47B4-8A2A-F6697EDB5FBD}"/>
                                            </p:graphic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
                                            <p:graphicEl>
                                              <a:dgm id="{7B6FF2F7-3D81-45A5-9381-A7C91AF79A2C}"/>
                                            </p:graphicEl>
                                          </p:spTgt>
                                        </p:tgtEl>
                                        <p:attrNameLst>
                                          <p:attrName>style.visibility</p:attrName>
                                        </p:attrNameLst>
                                      </p:cBhvr>
                                      <p:to>
                                        <p:strVal val="visible"/>
                                      </p:to>
                                    </p:set>
                                    <p:animEffect transition="in" filter="wipe(up)">
                                      <p:cBhvr>
                                        <p:cTn id="46" dur="500"/>
                                        <p:tgtEl>
                                          <p:spTgt spid="4">
                                            <p:graphicEl>
                                              <a:dgm id="{7B6FF2F7-3D81-45A5-9381-A7C91AF79A2C}"/>
                                            </p:graphic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4">
                                            <p:graphicEl>
                                              <a:dgm id="{BEF5486A-E1DC-4708-84B4-8AC6A600DC8B}"/>
                                            </p:graphicEl>
                                          </p:spTgt>
                                        </p:tgtEl>
                                        <p:attrNameLst>
                                          <p:attrName>style.visibility</p:attrName>
                                        </p:attrNameLst>
                                      </p:cBhvr>
                                      <p:to>
                                        <p:strVal val="visible"/>
                                      </p:to>
                                    </p:set>
                                    <p:animEffect transition="in" filter="wipe(up)">
                                      <p:cBhvr>
                                        <p:cTn id="49" dur="500"/>
                                        <p:tgtEl>
                                          <p:spTgt spid="4">
                                            <p:graphicEl>
                                              <a:dgm id="{BEF5486A-E1DC-4708-84B4-8AC6A600DC8B}"/>
                                            </p:graphic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4">
                                            <p:graphicEl>
                                              <a:dgm id="{BAC1E602-CBE6-47A9-B3AE-56E620824BAD}"/>
                                            </p:graphicEl>
                                          </p:spTgt>
                                        </p:tgtEl>
                                        <p:attrNameLst>
                                          <p:attrName>style.visibility</p:attrName>
                                        </p:attrNameLst>
                                      </p:cBhvr>
                                      <p:to>
                                        <p:strVal val="visible"/>
                                      </p:to>
                                    </p:set>
                                    <p:animEffect transition="in" filter="wipe(up)">
                                      <p:cBhvr>
                                        <p:cTn id="54" dur="500"/>
                                        <p:tgtEl>
                                          <p:spTgt spid="4">
                                            <p:graphicEl>
                                              <a:dgm id="{BAC1E602-CBE6-47A9-B3AE-56E620824BA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222250" y="1412875"/>
            <a:ext cx="2255838" cy="4032250"/>
          </a:xfrm>
        </p:spPr>
        <p:txBody>
          <a:bodyPr/>
          <a:lstStyle/>
          <a:p>
            <a:pPr algn="ctr" eaLnBrk="1" hangingPunct="1">
              <a:buFontTx/>
              <a:buNone/>
            </a:pPr>
            <a:r>
              <a:rPr lang="en-US" altLang="zh-CN" smtClean="0">
                <a:latin typeface="宋体" panose="02010600030101010101" pitchFamily="2" charset="-122"/>
              </a:rPr>
              <a:t>2</a:t>
            </a:r>
            <a:r>
              <a:rPr lang="zh-CN" altLang="en-US" smtClean="0">
                <a:latin typeface="宋体" panose="02010600030101010101" pitchFamily="2" charset="-122"/>
              </a:rPr>
              <a:t>．分步法的一般程序</a:t>
            </a:r>
          </a:p>
        </p:txBody>
      </p:sp>
      <p:grpSp>
        <p:nvGrpSpPr>
          <p:cNvPr id="4" name="Group 38"/>
          <p:cNvGrpSpPr>
            <a:grpSpLocks/>
          </p:cNvGrpSpPr>
          <p:nvPr/>
        </p:nvGrpSpPr>
        <p:grpSpPr bwMode="auto">
          <a:xfrm>
            <a:off x="7645400" y="3573463"/>
            <a:ext cx="3082925" cy="2225675"/>
            <a:chOff x="3312" y="1979"/>
            <a:chExt cx="1942" cy="1402"/>
          </a:xfrm>
        </p:grpSpPr>
        <p:sp>
          <p:nvSpPr>
            <p:cNvPr id="63519" name="Text Box 14"/>
            <p:cNvSpPr txBox="1">
              <a:spLocks noChangeArrowheads="1"/>
            </p:cNvSpPr>
            <p:nvPr/>
          </p:nvSpPr>
          <p:spPr bwMode="auto">
            <a:xfrm>
              <a:off x="4358" y="3001"/>
              <a:ext cx="896" cy="380"/>
            </a:xfrm>
            <a:prstGeom prst="rect">
              <a:avLst/>
            </a:prstGeom>
            <a:solidFill>
              <a:srgbClr val="FFFFCC"/>
            </a:solidFill>
            <a:ln w="9525" algn="ctr">
              <a:solidFill>
                <a:srgbClr val="A50021"/>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20000"/>
                </a:lnSpc>
                <a:spcAft>
                  <a:spcPct val="20000"/>
                </a:spcAft>
                <a:buFontTx/>
                <a:buNone/>
              </a:pPr>
              <a:r>
                <a:rPr lang="zh-CN" altLang="en-US" sz="1600">
                  <a:latin typeface="Times New Roman" panose="02020603050405020304" pitchFamily="18" charset="0"/>
                  <a:ea typeface="黑体" panose="02010609060101010101" pitchFamily="49" charset="-122"/>
                </a:rPr>
                <a:t>产品甲成本</a:t>
              </a:r>
            </a:p>
            <a:p>
              <a:pPr algn="ctr" eaLnBrk="1" fontAlgn="ctr">
                <a:lnSpc>
                  <a:spcPct val="50000"/>
                </a:lnSpc>
                <a:spcAft>
                  <a:spcPct val="20000"/>
                </a:spcAft>
                <a:buFontTx/>
                <a:buNone/>
              </a:pPr>
              <a:r>
                <a:rPr lang="zh-CN" altLang="en-US" sz="1600">
                  <a:latin typeface="Times New Roman" panose="02020603050405020304" pitchFamily="18" charset="0"/>
                  <a:ea typeface="黑体" panose="02010609060101010101" pitchFamily="49" charset="-122"/>
                </a:rPr>
                <a:t>计算单</a:t>
              </a:r>
            </a:p>
          </p:txBody>
        </p:sp>
        <p:sp>
          <p:nvSpPr>
            <p:cNvPr id="63520" name="Line 18"/>
            <p:cNvSpPr>
              <a:spLocks noChangeShapeType="1"/>
            </p:cNvSpPr>
            <p:nvPr/>
          </p:nvSpPr>
          <p:spPr bwMode="auto">
            <a:xfrm>
              <a:off x="3312" y="2621"/>
              <a:ext cx="0" cy="57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21" name="Line 21"/>
            <p:cNvSpPr>
              <a:spLocks noChangeShapeType="1"/>
            </p:cNvSpPr>
            <p:nvPr/>
          </p:nvSpPr>
          <p:spPr bwMode="auto">
            <a:xfrm>
              <a:off x="3760" y="2431"/>
              <a:ext cx="1046" cy="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22" name="Line 24"/>
            <p:cNvSpPr>
              <a:spLocks noChangeShapeType="1"/>
            </p:cNvSpPr>
            <p:nvPr/>
          </p:nvSpPr>
          <p:spPr bwMode="auto">
            <a:xfrm>
              <a:off x="4806" y="2431"/>
              <a:ext cx="0" cy="570"/>
            </a:xfrm>
            <a:prstGeom prst="line">
              <a:avLst/>
            </a:prstGeom>
            <a:noFill/>
            <a:ln w="57150">
              <a:solidFill>
                <a:srgbClr val="A5002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23" name="Text Box 30"/>
            <p:cNvSpPr txBox="1">
              <a:spLocks noChangeArrowheads="1"/>
            </p:cNvSpPr>
            <p:nvPr/>
          </p:nvSpPr>
          <p:spPr bwMode="auto">
            <a:xfrm>
              <a:off x="3835" y="1979"/>
              <a:ext cx="672" cy="317"/>
            </a:xfrm>
            <a:prstGeom prst="rect">
              <a:avLst/>
            </a:prstGeom>
            <a:solidFill>
              <a:srgbClr val="FFFFCC"/>
            </a:solidFill>
            <a:ln w="9525" algn="ctr">
              <a:solidFill>
                <a:srgbClr val="A50021"/>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90000"/>
                </a:lnSpc>
                <a:spcAft>
                  <a:spcPct val="20000"/>
                </a:spcAft>
                <a:buFontTx/>
                <a:buNone/>
              </a:pPr>
              <a:r>
                <a:rPr lang="zh-CN" altLang="en-US" sz="1600">
                  <a:latin typeface="Times New Roman" panose="02020603050405020304" pitchFamily="18" charset="0"/>
                  <a:ea typeface="楷体_GB2312" charset="-122"/>
                </a:rPr>
                <a:t>结转第三步</a:t>
              </a:r>
            </a:p>
            <a:p>
              <a:pPr algn="ctr" eaLnBrk="1" fontAlgn="ctr">
                <a:lnSpc>
                  <a:spcPct val="70000"/>
                </a:lnSpc>
                <a:spcAft>
                  <a:spcPct val="20000"/>
                </a:spcAft>
                <a:buFontTx/>
                <a:buNone/>
              </a:pPr>
              <a:r>
                <a:rPr lang="zh-CN" altLang="en-US" sz="1600">
                  <a:latin typeface="Times New Roman" panose="02020603050405020304" pitchFamily="18" charset="0"/>
                  <a:ea typeface="楷体_GB2312" charset="-122"/>
                </a:rPr>
                <a:t>骤完工成本</a:t>
              </a:r>
            </a:p>
          </p:txBody>
        </p:sp>
        <p:sp>
          <p:nvSpPr>
            <p:cNvPr id="63524" name="Text Box 31"/>
            <p:cNvSpPr txBox="1">
              <a:spLocks noChangeArrowheads="1"/>
            </p:cNvSpPr>
            <p:nvPr/>
          </p:nvSpPr>
          <p:spPr bwMode="auto">
            <a:xfrm>
              <a:off x="3387" y="2811"/>
              <a:ext cx="672" cy="380"/>
            </a:xfrm>
            <a:prstGeom prst="rect">
              <a:avLst/>
            </a:prstGeom>
            <a:noFill/>
            <a:ln w="9525" algn="ctr">
              <a:solidFill>
                <a:srgbClr val="A5002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第三步骤</a:t>
              </a:r>
            </a:p>
            <a:p>
              <a:pPr algn="ctr" eaLnBrk="1" fontAlgn="ctr">
                <a:spcBef>
                  <a:spcPct val="0"/>
                </a:spcBef>
                <a:buFontTx/>
                <a:buNone/>
              </a:pPr>
              <a:r>
                <a:rPr lang="zh-CN" altLang="en-US" sz="1600">
                  <a:latin typeface="Times New Roman" panose="02020603050405020304" pitchFamily="18" charset="0"/>
                  <a:ea typeface="楷体_GB2312" charset="-122"/>
                </a:rPr>
                <a:t>未完工成本</a:t>
              </a:r>
            </a:p>
          </p:txBody>
        </p:sp>
      </p:grpSp>
      <p:grpSp>
        <p:nvGrpSpPr>
          <p:cNvPr id="11" name="Group 36"/>
          <p:cNvGrpSpPr>
            <a:grpSpLocks/>
          </p:cNvGrpSpPr>
          <p:nvPr/>
        </p:nvGrpSpPr>
        <p:grpSpPr bwMode="auto">
          <a:xfrm>
            <a:off x="2782888" y="2179638"/>
            <a:ext cx="6048375" cy="3619500"/>
            <a:chOff x="249" y="1101"/>
            <a:chExt cx="3810" cy="2280"/>
          </a:xfrm>
        </p:grpSpPr>
        <p:sp>
          <p:nvSpPr>
            <p:cNvPr id="63513" name="Text Box 15"/>
            <p:cNvSpPr txBox="1">
              <a:spLocks noChangeArrowheads="1"/>
            </p:cNvSpPr>
            <p:nvPr/>
          </p:nvSpPr>
          <p:spPr bwMode="auto">
            <a:xfrm>
              <a:off x="249" y="3191"/>
              <a:ext cx="3810" cy="1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Aft>
                  <a:spcPct val="20000"/>
                </a:spcAft>
                <a:buFontTx/>
                <a:buNone/>
              </a:pPr>
              <a:r>
                <a:rPr lang="zh-CN" altLang="en-US" sz="1800" b="0">
                  <a:latin typeface="Times New Roman" panose="02020603050405020304" pitchFamily="18" charset="0"/>
                  <a:ea typeface="黑体" panose="02010609060101010101" pitchFamily="49" charset="-122"/>
                </a:rPr>
                <a:t>产品甲在产品成本</a:t>
              </a:r>
            </a:p>
          </p:txBody>
        </p:sp>
        <p:sp>
          <p:nvSpPr>
            <p:cNvPr id="63514" name="Line 16"/>
            <p:cNvSpPr>
              <a:spLocks noChangeShapeType="1"/>
            </p:cNvSpPr>
            <p:nvPr/>
          </p:nvSpPr>
          <p:spPr bwMode="auto">
            <a:xfrm>
              <a:off x="697" y="1671"/>
              <a:ext cx="0" cy="152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5" name="Line 19"/>
            <p:cNvSpPr>
              <a:spLocks noChangeShapeType="1"/>
            </p:cNvSpPr>
            <p:nvPr/>
          </p:nvSpPr>
          <p:spPr bwMode="auto">
            <a:xfrm>
              <a:off x="1145" y="1481"/>
              <a:ext cx="822"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6" name="Line 23"/>
            <p:cNvSpPr>
              <a:spLocks noChangeShapeType="1"/>
            </p:cNvSpPr>
            <p:nvPr/>
          </p:nvSpPr>
          <p:spPr bwMode="auto">
            <a:xfrm>
              <a:off x="1967" y="1481"/>
              <a:ext cx="0" cy="28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7" name="Text Box 29"/>
            <p:cNvSpPr txBox="1">
              <a:spLocks noChangeArrowheads="1"/>
            </p:cNvSpPr>
            <p:nvPr/>
          </p:nvSpPr>
          <p:spPr bwMode="auto">
            <a:xfrm>
              <a:off x="1220" y="1101"/>
              <a:ext cx="673" cy="288"/>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Aft>
                  <a:spcPct val="20000"/>
                </a:spcAft>
                <a:buFontTx/>
                <a:buNone/>
              </a:pPr>
              <a:r>
                <a:rPr lang="zh-CN" altLang="en-US" sz="1600">
                  <a:latin typeface="Times New Roman" panose="02020603050405020304" pitchFamily="18" charset="0"/>
                  <a:ea typeface="楷体_GB2312" charset="-122"/>
                </a:rPr>
                <a:t>结转第一步</a:t>
              </a:r>
            </a:p>
            <a:p>
              <a:pPr algn="ctr" eaLnBrk="1" fontAlgn="ctr">
                <a:lnSpc>
                  <a:spcPct val="50000"/>
                </a:lnSpc>
                <a:spcAft>
                  <a:spcPct val="20000"/>
                </a:spcAft>
                <a:buFontTx/>
                <a:buNone/>
              </a:pPr>
              <a:r>
                <a:rPr lang="zh-CN" altLang="en-US" sz="1600">
                  <a:latin typeface="Times New Roman" panose="02020603050405020304" pitchFamily="18" charset="0"/>
                  <a:ea typeface="楷体_GB2312" charset="-122"/>
                </a:rPr>
                <a:t>骤完工成本</a:t>
              </a:r>
            </a:p>
          </p:txBody>
        </p:sp>
        <p:sp>
          <p:nvSpPr>
            <p:cNvPr id="63518" name="Text Box 32"/>
            <p:cNvSpPr txBox="1">
              <a:spLocks noChangeArrowheads="1"/>
            </p:cNvSpPr>
            <p:nvPr/>
          </p:nvSpPr>
          <p:spPr bwMode="auto">
            <a:xfrm>
              <a:off x="772" y="2811"/>
              <a:ext cx="67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第一步骤</a:t>
              </a:r>
            </a:p>
            <a:p>
              <a:pPr algn="ctr" eaLnBrk="1" fontAlgn="ctr">
                <a:spcBef>
                  <a:spcPct val="0"/>
                </a:spcBef>
                <a:buFontTx/>
                <a:buNone/>
              </a:pPr>
              <a:r>
                <a:rPr lang="zh-CN" altLang="en-US" sz="1600">
                  <a:latin typeface="Times New Roman" panose="02020603050405020304" pitchFamily="18" charset="0"/>
                  <a:ea typeface="楷体_GB2312" charset="-122"/>
                </a:rPr>
                <a:t>未完工成本</a:t>
              </a:r>
            </a:p>
          </p:txBody>
        </p:sp>
      </p:grpSp>
      <p:grpSp>
        <p:nvGrpSpPr>
          <p:cNvPr id="18" name="Group 37"/>
          <p:cNvGrpSpPr>
            <a:grpSpLocks/>
          </p:cNvGrpSpPr>
          <p:nvPr/>
        </p:nvGrpSpPr>
        <p:grpSpPr bwMode="auto">
          <a:xfrm>
            <a:off x="5510213" y="2933700"/>
            <a:ext cx="2135187" cy="2563813"/>
            <a:chOff x="1967" y="1576"/>
            <a:chExt cx="1345" cy="1615"/>
          </a:xfrm>
        </p:grpSpPr>
        <p:sp>
          <p:nvSpPr>
            <p:cNvPr id="63508" name="Text Box 6"/>
            <p:cNvSpPr txBox="1">
              <a:spLocks noChangeArrowheads="1"/>
            </p:cNvSpPr>
            <p:nvPr/>
          </p:nvSpPr>
          <p:spPr bwMode="auto">
            <a:xfrm>
              <a:off x="2490" y="1576"/>
              <a:ext cx="673" cy="38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Aft>
                  <a:spcPct val="20000"/>
                </a:spcAft>
                <a:buFontTx/>
                <a:buNone/>
              </a:pPr>
              <a:r>
                <a:rPr lang="zh-CN" altLang="en-US" sz="1600">
                  <a:latin typeface="Times New Roman" panose="02020603050405020304" pitchFamily="18" charset="0"/>
                  <a:ea typeface="楷体_GB2312" charset="-122"/>
                </a:rPr>
                <a:t>结转第二步</a:t>
              </a:r>
            </a:p>
            <a:p>
              <a:pPr algn="ctr" eaLnBrk="1" fontAlgn="ctr">
                <a:lnSpc>
                  <a:spcPct val="60000"/>
                </a:lnSpc>
                <a:spcAft>
                  <a:spcPct val="20000"/>
                </a:spcAft>
                <a:buFontTx/>
                <a:buNone/>
              </a:pPr>
              <a:r>
                <a:rPr lang="zh-CN" altLang="en-US" sz="1600">
                  <a:latin typeface="Times New Roman" panose="02020603050405020304" pitchFamily="18" charset="0"/>
                  <a:ea typeface="楷体_GB2312" charset="-122"/>
                </a:rPr>
                <a:t>骤完工成本</a:t>
              </a:r>
            </a:p>
          </p:txBody>
        </p:sp>
        <p:sp>
          <p:nvSpPr>
            <p:cNvPr id="63509" name="Line 17"/>
            <p:cNvSpPr>
              <a:spLocks noChangeShapeType="1"/>
            </p:cNvSpPr>
            <p:nvPr/>
          </p:nvSpPr>
          <p:spPr bwMode="auto">
            <a:xfrm>
              <a:off x="1967" y="2146"/>
              <a:ext cx="0" cy="1045"/>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0" name="Line 20"/>
            <p:cNvSpPr>
              <a:spLocks noChangeShapeType="1"/>
            </p:cNvSpPr>
            <p:nvPr/>
          </p:nvSpPr>
          <p:spPr bwMode="auto">
            <a:xfrm>
              <a:off x="2415" y="1956"/>
              <a:ext cx="897" cy="0"/>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1" name="Line 22"/>
            <p:cNvSpPr>
              <a:spLocks noChangeShapeType="1"/>
            </p:cNvSpPr>
            <p:nvPr/>
          </p:nvSpPr>
          <p:spPr bwMode="auto">
            <a:xfrm>
              <a:off x="3312" y="1956"/>
              <a:ext cx="0" cy="285"/>
            </a:xfrm>
            <a:prstGeom prst="line">
              <a:avLst/>
            </a:prstGeom>
            <a:noFill/>
            <a:ln w="57150">
              <a:solidFill>
                <a:schemeClr val="hlink"/>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12" name="Text Box 33"/>
            <p:cNvSpPr txBox="1">
              <a:spLocks noChangeArrowheads="1"/>
            </p:cNvSpPr>
            <p:nvPr/>
          </p:nvSpPr>
          <p:spPr bwMode="auto">
            <a:xfrm>
              <a:off x="2042" y="2811"/>
              <a:ext cx="672"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spcBef>
                  <a:spcPct val="0"/>
                </a:spcBef>
                <a:buFontTx/>
                <a:buNone/>
              </a:pPr>
              <a:r>
                <a:rPr lang="zh-CN" altLang="en-US" sz="1600">
                  <a:latin typeface="Times New Roman" panose="02020603050405020304" pitchFamily="18" charset="0"/>
                  <a:ea typeface="楷体_GB2312" charset="-122"/>
                </a:rPr>
                <a:t>第二步骤</a:t>
              </a:r>
            </a:p>
            <a:p>
              <a:pPr algn="ctr" eaLnBrk="1" fontAlgn="ctr">
                <a:spcBef>
                  <a:spcPct val="0"/>
                </a:spcBef>
                <a:buFontTx/>
                <a:buNone/>
              </a:pPr>
              <a:r>
                <a:rPr lang="zh-CN" altLang="en-US" sz="1600">
                  <a:latin typeface="Times New Roman" panose="02020603050405020304" pitchFamily="18" charset="0"/>
                  <a:ea typeface="楷体_GB2312" charset="-122"/>
                </a:rPr>
                <a:t>未完工成本</a:t>
              </a:r>
            </a:p>
          </p:txBody>
        </p:sp>
      </p:grpSp>
      <p:grpSp>
        <p:nvGrpSpPr>
          <p:cNvPr id="24" name="Group 39"/>
          <p:cNvGrpSpPr>
            <a:grpSpLocks/>
          </p:cNvGrpSpPr>
          <p:nvPr/>
        </p:nvGrpSpPr>
        <p:grpSpPr bwMode="auto">
          <a:xfrm>
            <a:off x="2782888" y="1125538"/>
            <a:ext cx="7993062" cy="5183187"/>
            <a:chOff x="626" y="482"/>
            <a:chExt cx="4658" cy="3220"/>
          </a:xfrm>
        </p:grpSpPr>
        <p:grpSp>
          <p:nvGrpSpPr>
            <p:cNvPr id="63496" name="Group 35"/>
            <p:cNvGrpSpPr>
              <a:grpSpLocks/>
            </p:cNvGrpSpPr>
            <p:nvPr/>
          </p:nvGrpSpPr>
          <p:grpSpPr bwMode="auto">
            <a:xfrm>
              <a:off x="626" y="482"/>
              <a:ext cx="4658" cy="2139"/>
              <a:chOff x="514350" y="482"/>
              <a:chExt cx="7874002" cy="2139"/>
            </a:xfrm>
          </p:grpSpPr>
          <p:sp>
            <p:nvSpPr>
              <p:cNvPr id="63498" name="Line 7"/>
              <p:cNvSpPr>
                <a:spLocks noChangeShapeType="1"/>
              </p:cNvSpPr>
              <p:nvPr/>
            </p:nvSpPr>
            <p:spPr bwMode="auto">
              <a:xfrm>
                <a:off x="1106488" y="1006"/>
                <a:ext cx="4387850" cy="0"/>
              </a:xfrm>
              <a:prstGeom prst="line">
                <a:avLst/>
              </a:prstGeom>
              <a:noFill/>
              <a:ln w="57150">
                <a:solidFill>
                  <a:srgbClr val="C874CA"/>
                </a:solidFill>
                <a:round/>
                <a:headEnd/>
                <a:tailEn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499" name="Text Box 8"/>
              <p:cNvSpPr txBox="1">
                <a:spLocks noChangeArrowheads="1"/>
              </p:cNvSpPr>
              <p:nvPr/>
            </p:nvSpPr>
            <p:spPr bwMode="auto">
              <a:xfrm>
                <a:off x="2292350" y="609"/>
                <a:ext cx="2016125" cy="19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10000"/>
                  </a:lnSpc>
                  <a:spcAft>
                    <a:spcPct val="20000"/>
                  </a:spcAft>
                  <a:buFontTx/>
                  <a:buNone/>
                </a:pPr>
                <a:r>
                  <a:rPr lang="zh-CN" altLang="en-US" sz="1600" b="0">
                    <a:latin typeface="Times New Roman" panose="02020603050405020304" pitchFamily="18" charset="0"/>
                    <a:ea typeface="黑体" panose="02010609060101010101" pitchFamily="49" charset="-122"/>
                  </a:rPr>
                  <a:t>各有关费用原始凭证</a:t>
                </a:r>
              </a:p>
            </p:txBody>
          </p:sp>
          <p:sp>
            <p:nvSpPr>
              <p:cNvPr id="63500" name="Line 9"/>
              <p:cNvSpPr>
                <a:spLocks noChangeShapeType="1"/>
              </p:cNvSpPr>
              <p:nvPr/>
            </p:nvSpPr>
            <p:spPr bwMode="auto">
              <a:xfrm flipV="1">
                <a:off x="4323733" y="708"/>
                <a:ext cx="1303771" cy="0"/>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01" name="Text Box 11"/>
              <p:cNvSpPr txBox="1">
                <a:spLocks noChangeArrowheads="1"/>
              </p:cNvSpPr>
              <p:nvPr/>
            </p:nvSpPr>
            <p:spPr bwMode="auto">
              <a:xfrm>
                <a:off x="514350" y="1291"/>
                <a:ext cx="1303338" cy="38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Aft>
                    <a:spcPct val="20000"/>
                  </a:spcAft>
                  <a:buFontTx/>
                  <a:buNone/>
                </a:pPr>
                <a:r>
                  <a:rPr lang="zh-CN" altLang="en-US" sz="1400">
                    <a:latin typeface="Times New Roman" panose="02020603050405020304" pitchFamily="18" charset="0"/>
                    <a:ea typeface="黑体" panose="02010609060101010101" pitchFamily="49" charset="-122"/>
                  </a:rPr>
                  <a:t>产品甲第一步骤</a:t>
                </a:r>
              </a:p>
              <a:p>
                <a:pPr algn="ctr" eaLnBrk="1" fontAlgn="ctr">
                  <a:lnSpc>
                    <a:spcPct val="70000"/>
                  </a:lnSpc>
                  <a:spcAft>
                    <a:spcPct val="20000"/>
                  </a:spcAft>
                  <a:buFontTx/>
                  <a:buNone/>
                </a:pPr>
                <a:r>
                  <a:rPr lang="zh-CN" altLang="en-US" sz="1400">
                    <a:latin typeface="Times New Roman" panose="02020603050405020304" pitchFamily="18" charset="0"/>
                    <a:ea typeface="黑体" panose="02010609060101010101" pitchFamily="49" charset="-122"/>
                  </a:rPr>
                  <a:t>成本计算单</a:t>
                </a:r>
              </a:p>
            </p:txBody>
          </p:sp>
          <p:sp>
            <p:nvSpPr>
              <p:cNvPr id="63502" name="Text Box 12"/>
              <p:cNvSpPr txBox="1">
                <a:spLocks noChangeArrowheads="1"/>
              </p:cNvSpPr>
              <p:nvPr/>
            </p:nvSpPr>
            <p:spPr bwMode="auto">
              <a:xfrm>
                <a:off x="2411413" y="1766"/>
                <a:ext cx="1422400" cy="38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30000"/>
                  </a:lnSpc>
                  <a:spcAft>
                    <a:spcPct val="20000"/>
                  </a:spcAft>
                  <a:buFontTx/>
                  <a:buNone/>
                </a:pPr>
                <a:r>
                  <a:rPr lang="zh-CN" altLang="en-US" sz="1400">
                    <a:latin typeface="Times New Roman" panose="02020603050405020304" pitchFamily="18" charset="0"/>
                    <a:ea typeface="黑体" panose="02010609060101010101" pitchFamily="49" charset="-122"/>
                  </a:rPr>
                  <a:t>产品甲第二步骤</a:t>
                </a:r>
              </a:p>
              <a:p>
                <a:pPr algn="ctr" eaLnBrk="1" fontAlgn="ctr">
                  <a:lnSpc>
                    <a:spcPct val="60000"/>
                  </a:lnSpc>
                  <a:spcAft>
                    <a:spcPct val="20000"/>
                  </a:spcAft>
                  <a:buFontTx/>
                  <a:buNone/>
                </a:pPr>
                <a:r>
                  <a:rPr lang="zh-CN" altLang="en-US" sz="1400">
                    <a:latin typeface="Times New Roman" panose="02020603050405020304" pitchFamily="18" charset="0"/>
                    <a:ea typeface="黑体" panose="02010609060101010101" pitchFamily="49" charset="-122"/>
                  </a:rPr>
                  <a:t>成本计算单</a:t>
                </a:r>
              </a:p>
            </p:txBody>
          </p:sp>
          <p:sp>
            <p:nvSpPr>
              <p:cNvPr id="63503" name="Text Box 13"/>
              <p:cNvSpPr txBox="1">
                <a:spLocks noChangeArrowheads="1"/>
              </p:cNvSpPr>
              <p:nvPr/>
            </p:nvSpPr>
            <p:spPr bwMode="auto">
              <a:xfrm>
                <a:off x="4546600" y="2241"/>
                <a:ext cx="1422400" cy="380"/>
              </a:xfrm>
              <a:prstGeom prst="rect">
                <a:avLst/>
              </a:prstGeom>
              <a:solidFill>
                <a:srgbClr val="FFFFCC"/>
              </a:solidFill>
              <a:ln w="9525" algn="ctr">
                <a:solidFill>
                  <a:schemeClr val="hlink"/>
                </a:solidFill>
                <a:miter lim="800000"/>
                <a:headEnd/>
                <a:tailEnd/>
              </a:ln>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40000"/>
                  </a:lnSpc>
                  <a:spcAft>
                    <a:spcPct val="20000"/>
                  </a:spcAft>
                  <a:buFontTx/>
                  <a:buNone/>
                </a:pPr>
                <a:r>
                  <a:rPr lang="zh-CN" altLang="en-US" sz="1400">
                    <a:latin typeface="Times New Roman" panose="02020603050405020304" pitchFamily="18" charset="0"/>
                    <a:ea typeface="黑体" panose="02010609060101010101" pitchFamily="49" charset="-122"/>
                  </a:rPr>
                  <a:t>产品甲第三步骤</a:t>
                </a:r>
              </a:p>
              <a:p>
                <a:pPr algn="ctr" eaLnBrk="1" fontAlgn="ctr">
                  <a:lnSpc>
                    <a:spcPct val="60000"/>
                  </a:lnSpc>
                  <a:spcAft>
                    <a:spcPct val="20000"/>
                  </a:spcAft>
                  <a:buFontTx/>
                  <a:buNone/>
                </a:pPr>
                <a:r>
                  <a:rPr lang="zh-CN" altLang="en-US" sz="1400">
                    <a:latin typeface="Times New Roman" panose="02020603050405020304" pitchFamily="18" charset="0"/>
                    <a:ea typeface="黑体" panose="02010609060101010101" pitchFamily="49" charset="-122"/>
                  </a:rPr>
                  <a:t>成本计算单</a:t>
                </a:r>
              </a:p>
            </p:txBody>
          </p:sp>
          <p:sp>
            <p:nvSpPr>
              <p:cNvPr id="63504" name="Line 25"/>
              <p:cNvSpPr>
                <a:spLocks noChangeShapeType="1"/>
              </p:cNvSpPr>
              <p:nvPr/>
            </p:nvSpPr>
            <p:spPr bwMode="auto">
              <a:xfrm>
                <a:off x="1106488" y="1006"/>
                <a:ext cx="0" cy="285"/>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05" name="Line 26"/>
              <p:cNvSpPr>
                <a:spLocks noChangeShapeType="1"/>
              </p:cNvSpPr>
              <p:nvPr/>
            </p:nvSpPr>
            <p:spPr bwMode="auto">
              <a:xfrm>
                <a:off x="3326732" y="799"/>
                <a:ext cx="0" cy="998"/>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63506" name="Line 27"/>
              <p:cNvSpPr>
                <a:spLocks noChangeShapeType="1"/>
              </p:cNvSpPr>
              <p:nvPr/>
            </p:nvSpPr>
            <p:spPr bwMode="auto">
              <a:xfrm>
                <a:off x="5494338" y="1006"/>
                <a:ext cx="0" cy="1235"/>
              </a:xfrm>
              <a:prstGeom prst="line">
                <a:avLst/>
              </a:prstGeom>
              <a:noFill/>
              <a:ln w="57150">
                <a:solidFill>
                  <a:srgbClr val="C874CA"/>
                </a:solidFill>
                <a:round/>
                <a:headEnd/>
                <a:tailEnd type="triangle" w="med" len="med"/>
              </a:ln>
              <a:extLst>
                <a:ext uri="{909E8E84-426E-40DD-AFC4-6F175D3DCCD1}">
                  <a14:hiddenFill xmlns:a14="http://schemas.microsoft.com/office/drawing/2010/main">
                    <a:noFill/>
                  </a14:hiddenFill>
                </a:ext>
              </a:extLst>
            </p:spPr>
            <p:txBody>
              <a:bodyPr lIns="0" tIns="0" rIns="0" bIns="0"/>
              <a:lstStyle/>
              <a:p>
                <a:endParaRPr lang="zh-CN" altLang="en-US"/>
              </a:p>
            </p:txBody>
          </p:sp>
          <p:sp>
            <p:nvSpPr>
              <p:cNvPr id="37" name="Text Box 10"/>
              <p:cNvSpPr txBox="1">
                <a:spLocks noChangeArrowheads="1"/>
              </p:cNvSpPr>
              <p:nvPr/>
            </p:nvSpPr>
            <p:spPr bwMode="auto">
              <a:xfrm>
                <a:off x="5626587" y="482"/>
                <a:ext cx="2761765" cy="499"/>
              </a:xfrm>
              <a:prstGeom prst="rect">
                <a:avLst/>
              </a:prstGeom>
              <a:solidFill>
                <a:schemeClr val="bg1"/>
              </a:solidFill>
              <a:ln w="9525" algn="ctr">
                <a:solidFill>
                  <a:schemeClr val="hlink"/>
                </a:solidFill>
                <a:miter lim="800000"/>
                <a:headEnd/>
                <a:tailEnd/>
              </a:ln>
            </p:spPr>
            <p:txBody>
              <a:bodyPr lIns="0" tIns="0" rIns="0" bIns="0"/>
              <a:lstStyle/>
              <a:p>
                <a:pPr eaLnBrk="1" hangingPunct="1">
                  <a:defRPr/>
                </a:pPr>
                <a:r>
                  <a:rPr lang="zh-CN" altLang="zh-CN" sz="1600" dirty="0">
                    <a:latin typeface="Arial" charset="0"/>
                  </a:rPr>
                  <a:t>间接费用应计入管理费用或辅助生产成本明细账，编制相应的分配表等</a:t>
                </a:r>
                <a:r>
                  <a:rPr lang="en-US" altLang="zh-CN" sz="1600" dirty="0">
                    <a:latin typeface="Arial" charset="0"/>
                  </a:rPr>
                  <a:t>(</a:t>
                </a:r>
                <a:r>
                  <a:rPr lang="zh-CN" altLang="zh-CN" sz="1600" dirty="0">
                    <a:latin typeface="Arial" charset="0"/>
                  </a:rPr>
                  <a:t>其过程从略</a:t>
                </a:r>
                <a:r>
                  <a:rPr lang="en-US" altLang="zh-CN" sz="1600" dirty="0">
                    <a:latin typeface="Arial" charset="0"/>
                  </a:rPr>
                  <a:t>)</a:t>
                </a:r>
                <a:r>
                  <a:rPr lang="zh-CN" altLang="zh-CN" sz="1600" dirty="0">
                    <a:latin typeface="Arial" charset="0"/>
                  </a:rPr>
                  <a:t>。</a:t>
                </a:r>
              </a:p>
              <a:p>
                <a:pPr marL="342900" indent="-342900" algn="ctr" eaLnBrk="1" fontAlgn="ctr">
                  <a:lnSpc>
                    <a:spcPct val="90000"/>
                  </a:lnSpc>
                  <a:spcBef>
                    <a:spcPct val="20000"/>
                  </a:spcBef>
                  <a:spcAft>
                    <a:spcPct val="20000"/>
                  </a:spcAft>
                  <a:defRPr/>
                </a:pPr>
                <a:endParaRPr lang="zh-CN" altLang="en-US" sz="1600" dirty="0">
                  <a:latin typeface="Times New Roman" pitchFamily="18" charset="0"/>
                  <a:ea typeface="黑体" pitchFamily="49" charset="-122"/>
                </a:endParaRPr>
              </a:p>
            </p:txBody>
          </p:sp>
        </p:grpSp>
        <p:sp>
          <p:nvSpPr>
            <p:cNvPr id="63497" name="Text Box 34"/>
            <p:cNvSpPr txBox="1">
              <a:spLocks noChangeArrowheads="1"/>
            </p:cNvSpPr>
            <p:nvPr/>
          </p:nvSpPr>
          <p:spPr bwMode="auto">
            <a:xfrm>
              <a:off x="894" y="3465"/>
              <a:ext cx="3852"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fontAlgn="ctr">
                <a:lnSpc>
                  <a:spcPct val="140000"/>
                </a:lnSpc>
                <a:spcBef>
                  <a:spcPct val="50000"/>
                </a:spcBef>
                <a:spcAft>
                  <a:spcPct val="50000"/>
                </a:spcAft>
                <a:buFontTx/>
                <a:buNone/>
              </a:pPr>
              <a:r>
                <a:rPr lang="zh-CN" altLang="en-US" sz="1800" b="0">
                  <a:latin typeface="Times New Roman" panose="02020603050405020304" pitchFamily="18" charset="0"/>
                  <a:ea typeface="黑体" panose="02010609060101010101" pitchFamily="49" charset="-122"/>
                </a:rPr>
                <a:t>图</a:t>
              </a:r>
              <a:r>
                <a:rPr lang="en-US" altLang="zh-CN" sz="1800" b="0">
                  <a:latin typeface="Times New Roman" panose="02020603050405020304" pitchFamily="18" charset="0"/>
                  <a:ea typeface="黑体" panose="02010609060101010101" pitchFamily="49" charset="-122"/>
                </a:rPr>
                <a:t>2-3  </a:t>
              </a:r>
              <a:r>
                <a:rPr lang="zh-CN" altLang="en-US" sz="1800" b="0">
                  <a:latin typeface="Times New Roman" panose="02020603050405020304" pitchFamily="18" charset="0"/>
                  <a:ea typeface="黑体" panose="02010609060101010101" pitchFamily="49" charset="-122"/>
                </a:rPr>
                <a:t>逐步结转分步法（综合结转法）的核算程序</a:t>
              </a:r>
            </a:p>
          </p:txBody>
        </p:sp>
      </p:grpSp>
      <p:sp>
        <p:nvSpPr>
          <p:cNvPr id="36" name="文本框 35"/>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up)">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标题 1"/>
          <p:cNvSpPr>
            <a:spLocks noGrp="1"/>
          </p:cNvSpPr>
          <p:nvPr>
            <p:ph type="title"/>
          </p:nvPr>
        </p:nvSpPr>
        <p:spPr>
          <a:xfrm>
            <a:off x="568325" y="995363"/>
            <a:ext cx="10972800" cy="863600"/>
          </a:xfrm>
        </p:spPr>
        <p:txBody>
          <a:bodyPr/>
          <a:lstStyle/>
          <a:p>
            <a:r>
              <a:rPr lang="zh-CN" altLang="en-US" smtClean="0">
                <a:latin typeface="宋体" panose="02010600030101010101" pitchFamily="2" charset="-122"/>
              </a:rPr>
              <a:t>定额成本法</a:t>
            </a:r>
            <a:endParaRPr lang="zh-CN" altLang="zh-CN" smtClean="0"/>
          </a:p>
        </p:txBody>
      </p:sp>
      <p:sp>
        <p:nvSpPr>
          <p:cNvPr id="65539" name="内容占位符 2"/>
          <p:cNvSpPr>
            <a:spLocks noGrp="1"/>
          </p:cNvSpPr>
          <p:nvPr>
            <p:ph idx="1"/>
          </p:nvPr>
        </p:nvSpPr>
        <p:spPr>
          <a:xfrm>
            <a:off x="719138" y="2636838"/>
            <a:ext cx="10671175" cy="2836862"/>
          </a:xfrm>
        </p:spPr>
        <p:txBody>
          <a:bodyPr/>
          <a:lstStyle/>
          <a:p>
            <a:pPr>
              <a:spcBef>
                <a:spcPct val="30000"/>
              </a:spcBef>
            </a:pPr>
            <a:r>
              <a:rPr lang="zh-CN" altLang="en-US" smtClean="0">
                <a:latin typeface="楷体" panose="02010609060101010101" pitchFamily="49" charset="-122"/>
                <a:ea typeface="楷体" panose="02010609060101010101" pitchFamily="49" charset="-122"/>
              </a:rPr>
              <a:t>定额成本法是以产品的定额成本为基础，及时揭示生产耗费脱离定额的差异，并根据定额成本、定额差异和定额变动计算产品实际成本的一种方法。</a:t>
            </a:r>
            <a:endParaRPr lang="zh-CN" altLang="zh-CN" smtClean="0">
              <a:latin typeface="楷体" panose="02010609060101010101" pitchFamily="49" charset="-122"/>
              <a:ea typeface="楷体" panose="02010609060101010101" pitchFamily="49" charset="-122"/>
            </a:endParaRPr>
          </a:p>
        </p:txBody>
      </p:sp>
      <p:sp>
        <p:nvSpPr>
          <p:cNvPr id="4" name="文本框 3"/>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27050" y="1412875"/>
            <a:ext cx="10972800" cy="647700"/>
          </a:xfrm>
        </p:spPr>
        <p:txBody>
          <a:bodyPr/>
          <a:lstStyle/>
          <a:p>
            <a:pPr algn="ctr" eaLnBrk="1" hangingPunct="1">
              <a:buFontTx/>
              <a:buNone/>
            </a:pPr>
            <a:r>
              <a:rPr lang="en-US" altLang="zh-CN" smtClean="0">
                <a:latin typeface="宋体" panose="02010600030101010101" pitchFamily="2" charset="-122"/>
              </a:rPr>
              <a:t>1</a:t>
            </a:r>
            <a:r>
              <a:rPr lang="zh-CN" altLang="en-US" smtClean="0">
                <a:latin typeface="宋体" panose="02010600030101010101" pitchFamily="2" charset="-122"/>
              </a:rPr>
              <a:t>、定额成本法的特点</a:t>
            </a:r>
          </a:p>
        </p:txBody>
      </p:sp>
      <p:graphicFrame>
        <p:nvGraphicFramePr>
          <p:cNvPr id="4" name="图示 3"/>
          <p:cNvGraphicFramePr/>
          <p:nvPr/>
        </p:nvGraphicFramePr>
        <p:xfrm>
          <a:off x="1127448" y="2351562"/>
          <a:ext cx="10372402" cy="36697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graphicEl>
                                              <a:dgm id="{C73082E4-4D5D-402C-9965-0653DC57B411}"/>
                                            </p:graphicEl>
                                          </p:spTgt>
                                        </p:tgtEl>
                                        <p:attrNameLst>
                                          <p:attrName>style.visibility</p:attrName>
                                        </p:attrNameLst>
                                      </p:cBhvr>
                                      <p:to>
                                        <p:strVal val="visible"/>
                                      </p:to>
                                    </p:set>
                                    <p:animEffect transition="in" filter="wipe(up)">
                                      <p:cBhvr>
                                        <p:cTn id="7" dur="500"/>
                                        <p:tgtEl>
                                          <p:spTgt spid="4">
                                            <p:graphicEl>
                                              <a:dgm id="{C73082E4-4D5D-402C-9965-0653DC57B411}"/>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graphicEl>
                                              <a:dgm id="{16876A3C-8D06-4E43-9924-B552CD7A4A73}"/>
                                            </p:graphicEl>
                                          </p:spTgt>
                                        </p:tgtEl>
                                        <p:attrNameLst>
                                          <p:attrName>style.visibility</p:attrName>
                                        </p:attrNameLst>
                                      </p:cBhvr>
                                      <p:to>
                                        <p:strVal val="visible"/>
                                      </p:to>
                                    </p:set>
                                    <p:animEffect transition="in" filter="wipe(up)">
                                      <p:cBhvr>
                                        <p:cTn id="10" dur="500"/>
                                        <p:tgtEl>
                                          <p:spTgt spid="4">
                                            <p:graphicEl>
                                              <a:dgm id="{16876A3C-8D06-4E43-9924-B552CD7A4A73}"/>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graphicEl>
                                              <a:dgm id="{250FCF8D-AD22-4613-A2F9-24FCCFD61EC2}"/>
                                            </p:graphicEl>
                                          </p:spTgt>
                                        </p:tgtEl>
                                        <p:attrNameLst>
                                          <p:attrName>style.visibility</p:attrName>
                                        </p:attrNameLst>
                                      </p:cBhvr>
                                      <p:to>
                                        <p:strVal val="visible"/>
                                      </p:to>
                                    </p:set>
                                    <p:animEffect transition="in" filter="wipe(up)">
                                      <p:cBhvr>
                                        <p:cTn id="15" dur="500"/>
                                        <p:tgtEl>
                                          <p:spTgt spid="4">
                                            <p:graphicEl>
                                              <a:dgm id="{250FCF8D-AD22-4613-A2F9-24FCCFD61EC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
                                            <p:graphicEl>
                                              <a:dgm id="{4C885D04-1B19-45E5-BC12-941461FFD7D4}"/>
                                            </p:graphicEl>
                                          </p:spTgt>
                                        </p:tgtEl>
                                        <p:attrNameLst>
                                          <p:attrName>style.visibility</p:attrName>
                                        </p:attrNameLst>
                                      </p:cBhvr>
                                      <p:to>
                                        <p:strVal val="visible"/>
                                      </p:to>
                                    </p:set>
                                    <p:animEffect transition="in" filter="wipe(up)">
                                      <p:cBhvr>
                                        <p:cTn id="20" dur="500"/>
                                        <p:tgtEl>
                                          <p:spTgt spid="4">
                                            <p:graphicEl>
                                              <a:dgm id="{4C885D04-1B19-45E5-BC12-941461FFD7D4}"/>
                                            </p:graphic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
                                            <p:graphicEl>
                                              <a:dgm id="{0BCE742A-20C9-4B92-9E2F-05117097611A}"/>
                                            </p:graphicEl>
                                          </p:spTgt>
                                        </p:tgtEl>
                                        <p:attrNameLst>
                                          <p:attrName>style.visibility</p:attrName>
                                        </p:attrNameLst>
                                      </p:cBhvr>
                                      <p:to>
                                        <p:strVal val="visible"/>
                                      </p:to>
                                    </p:set>
                                    <p:animEffect transition="in" filter="wipe(up)">
                                      <p:cBhvr>
                                        <p:cTn id="23" dur="500"/>
                                        <p:tgtEl>
                                          <p:spTgt spid="4">
                                            <p:graphicEl>
                                              <a:dgm id="{0BCE742A-20C9-4B92-9E2F-05117097611A}"/>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
                                            <p:graphicEl>
                                              <a:dgm id="{E50189BB-8BDD-486B-9666-B4E9A9DE1D6B}"/>
                                            </p:graphicEl>
                                          </p:spTgt>
                                        </p:tgtEl>
                                        <p:attrNameLst>
                                          <p:attrName>style.visibility</p:attrName>
                                        </p:attrNameLst>
                                      </p:cBhvr>
                                      <p:to>
                                        <p:strVal val="visible"/>
                                      </p:to>
                                    </p:set>
                                    <p:animEffect transition="in" filter="wipe(up)">
                                      <p:cBhvr>
                                        <p:cTn id="28" dur="500"/>
                                        <p:tgtEl>
                                          <p:spTgt spid="4">
                                            <p:graphicEl>
                                              <a:dgm id="{E50189BB-8BDD-486B-9666-B4E9A9DE1D6B}"/>
                                            </p:graphic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
                                            <p:graphicEl>
                                              <a:dgm id="{C47F9DD7-F6B4-4B29-A290-DA5D91EF3576}"/>
                                            </p:graphicEl>
                                          </p:spTgt>
                                        </p:tgtEl>
                                        <p:attrNameLst>
                                          <p:attrName>style.visibility</p:attrName>
                                        </p:attrNameLst>
                                      </p:cBhvr>
                                      <p:to>
                                        <p:strVal val="visible"/>
                                      </p:to>
                                    </p:set>
                                    <p:animEffect transition="in" filter="wipe(up)">
                                      <p:cBhvr>
                                        <p:cTn id="33" dur="500"/>
                                        <p:tgtEl>
                                          <p:spTgt spid="4">
                                            <p:graphicEl>
                                              <a:dgm id="{C47F9DD7-F6B4-4B29-A290-DA5D91EF3576}"/>
                                            </p:graphic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4">
                                            <p:graphicEl>
                                              <a:dgm id="{899B8BE5-0815-4BEF-948F-FD220D97944D}"/>
                                            </p:graphicEl>
                                          </p:spTgt>
                                        </p:tgtEl>
                                        <p:attrNameLst>
                                          <p:attrName>style.visibility</p:attrName>
                                        </p:attrNameLst>
                                      </p:cBhvr>
                                      <p:to>
                                        <p:strVal val="visible"/>
                                      </p:to>
                                    </p:set>
                                    <p:animEffect transition="in" filter="wipe(up)">
                                      <p:cBhvr>
                                        <p:cTn id="36" dur="500"/>
                                        <p:tgtEl>
                                          <p:spTgt spid="4">
                                            <p:graphicEl>
                                              <a:dgm id="{899B8BE5-0815-4BEF-948F-FD220D97944D}"/>
                                            </p:graphic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
                                            <p:graphicEl>
                                              <a:dgm id="{BEB1F8FE-37FF-47B4-8A2A-F6697EDB5FBD}"/>
                                            </p:graphicEl>
                                          </p:spTgt>
                                        </p:tgtEl>
                                        <p:attrNameLst>
                                          <p:attrName>style.visibility</p:attrName>
                                        </p:attrNameLst>
                                      </p:cBhvr>
                                      <p:to>
                                        <p:strVal val="visible"/>
                                      </p:to>
                                    </p:set>
                                    <p:animEffect transition="in" filter="wipe(up)">
                                      <p:cBhvr>
                                        <p:cTn id="41" dur="500"/>
                                        <p:tgtEl>
                                          <p:spTgt spid="4">
                                            <p:graphicEl>
                                              <a:dgm id="{BEB1F8FE-37FF-47B4-8A2A-F6697EDB5FBD}"/>
                                            </p:graphic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4">
                                            <p:graphicEl>
                                              <a:dgm id="{7B6FF2F7-3D81-45A5-9381-A7C91AF79A2C}"/>
                                            </p:graphicEl>
                                          </p:spTgt>
                                        </p:tgtEl>
                                        <p:attrNameLst>
                                          <p:attrName>style.visibility</p:attrName>
                                        </p:attrNameLst>
                                      </p:cBhvr>
                                      <p:to>
                                        <p:strVal val="visible"/>
                                      </p:to>
                                    </p:set>
                                    <p:animEffect transition="in" filter="wipe(up)">
                                      <p:cBhvr>
                                        <p:cTn id="46" dur="500"/>
                                        <p:tgtEl>
                                          <p:spTgt spid="4">
                                            <p:graphicEl>
                                              <a:dgm id="{7B6FF2F7-3D81-45A5-9381-A7C91AF79A2C}"/>
                                            </p:graphicEl>
                                          </p:spTgt>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4">
                                            <p:graphicEl>
                                              <a:dgm id="{BEF5486A-E1DC-4708-84B4-8AC6A600DC8B}"/>
                                            </p:graphicEl>
                                          </p:spTgt>
                                        </p:tgtEl>
                                        <p:attrNameLst>
                                          <p:attrName>style.visibility</p:attrName>
                                        </p:attrNameLst>
                                      </p:cBhvr>
                                      <p:to>
                                        <p:strVal val="visible"/>
                                      </p:to>
                                    </p:set>
                                    <p:animEffect transition="in" filter="wipe(up)">
                                      <p:cBhvr>
                                        <p:cTn id="49" dur="500"/>
                                        <p:tgtEl>
                                          <p:spTgt spid="4">
                                            <p:graphicEl>
                                              <a:dgm id="{BEF5486A-E1DC-4708-84B4-8AC6A600DC8B}"/>
                                            </p:graphic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4">
                                            <p:graphicEl>
                                              <a:dgm id="{BAC1E602-CBE6-47A9-B3AE-56E620824BAD}"/>
                                            </p:graphicEl>
                                          </p:spTgt>
                                        </p:tgtEl>
                                        <p:attrNameLst>
                                          <p:attrName>style.visibility</p:attrName>
                                        </p:attrNameLst>
                                      </p:cBhvr>
                                      <p:to>
                                        <p:strVal val="visible"/>
                                      </p:to>
                                    </p:set>
                                    <p:animEffect transition="in" filter="wipe(up)">
                                      <p:cBhvr>
                                        <p:cTn id="54" dur="500"/>
                                        <p:tgtEl>
                                          <p:spTgt spid="4">
                                            <p:graphicEl>
                                              <a:dgm id="{BAC1E602-CBE6-47A9-B3AE-56E620824BA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2135188" y="1266825"/>
            <a:ext cx="7966075" cy="723900"/>
          </a:xfrm>
        </p:spPr>
        <p:txBody>
          <a:bodyPr/>
          <a:lstStyle/>
          <a:p>
            <a:pPr algn="ctr" eaLnBrk="1" hangingPunct="1">
              <a:buFontTx/>
              <a:buNone/>
            </a:pPr>
            <a:r>
              <a:rPr lang="en-US" altLang="zh-CN" sz="4000" smtClean="0">
                <a:latin typeface="宋体" panose="02010600030101010101" pitchFamily="2" charset="-122"/>
              </a:rPr>
              <a:t>2</a:t>
            </a:r>
            <a:r>
              <a:rPr lang="zh-CN" altLang="en-US" sz="4000" smtClean="0">
                <a:latin typeface="宋体" panose="02010600030101010101" pitchFamily="2" charset="-122"/>
              </a:rPr>
              <a:t>、定额成本法的基本程序</a:t>
            </a:r>
          </a:p>
        </p:txBody>
      </p:sp>
      <p:grpSp>
        <p:nvGrpSpPr>
          <p:cNvPr id="69635" name="Group 4"/>
          <p:cNvGrpSpPr>
            <a:grpSpLocks noChangeAspect="1"/>
          </p:cNvGrpSpPr>
          <p:nvPr/>
        </p:nvGrpSpPr>
        <p:grpSpPr bwMode="auto">
          <a:xfrm>
            <a:off x="1703388" y="2276475"/>
            <a:ext cx="8713787" cy="3384550"/>
            <a:chOff x="1997" y="3412"/>
            <a:chExt cx="6171" cy="2328"/>
          </a:xfrm>
        </p:grpSpPr>
        <p:sp>
          <p:nvSpPr>
            <p:cNvPr id="69637" name="AutoShape 5"/>
            <p:cNvSpPr>
              <a:spLocks noChangeAspect="1" noChangeArrowheads="1"/>
            </p:cNvSpPr>
            <p:nvPr/>
          </p:nvSpPr>
          <p:spPr bwMode="auto">
            <a:xfrm>
              <a:off x="1997" y="3412"/>
              <a:ext cx="6171" cy="2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zh-CN" sz="2400" b="0"/>
            </a:p>
          </p:txBody>
        </p:sp>
        <p:sp>
          <p:nvSpPr>
            <p:cNvPr id="69638" name="Text Box 6"/>
            <p:cNvSpPr txBox="1">
              <a:spLocks noChangeArrowheads="1"/>
            </p:cNvSpPr>
            <p:nvPr/>
          </p:nvSpPr>
          <p:spPr bwMode="auto">
            <a:xfrm>
              <a:off x="1997" y="3670"/>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材料消耗定额</a:t>
              </a:r>
            </a:p>
          </p:txBody>
        </p:sp>
        <p:sp>
          <p:nvSpPr>
            <p:cNvPr id="69639" name="Text Box 7"/>
            <p:cNvSpPr txBox="1">
              <a:spLocks noChangeArrowheads="1"/>
            </p:cNvSpPr>
            <p:nvPr/>
          </p:nvSpPr>
          <p:spPr bwMode="auto">
            <a:xfrm>
              <a:off x="4173" y="3485"/>
              <a:ext cx="1188" cy="434"/>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A</a:t>
              </a:r>
              <a:r>
                <a:rPr lang="zh-CN" altLang="en-US" sz="1800">
                  <a:latin typeface="Times New Roman" panose="02020603050405020304" pitchFamily="18" charset="0"/>
                </a:rPr>
                <a:t>零件定额卡</a:t>
              </a:r>
            </a:p>
          </p:txBody>
        </p:sp>
        <p:sp>
          <p:nvSpPr>
            <p:cNvPr id="69640" name="Text Box 8"/>
            <p:cNvSpPr txBox="1">
              <a:spLocks noChangeArrowheads="1"/>
            </p:cNvSpPr>
            <p:nvPr/>
          </p:nvSpPr>
          <p:spPr bwMode="auto">
            <a:xfrm>
              <a:off x="4116" y="4462"/>
              <a:ext cx="1188" cy="436"/>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C</a:t>
              </a:r>
              <a:r>
                <a:rPr lang="zh-CN" altLang="en-US" sz="1800">
                  <a:latin typeface="Times New Roman" panose="02020603050405020304" pitchFamily="18" charset="0"/>
                </a:rPr>
                <a:t>零件定额卡</a:t>
              </a:r>
            </a:p>
          </p:txBody>
        </p:sp>
        <p:sp>
          <p:nvSpPr>
            <p:cNvPr id="69641" name="Text Box 9"/>
            <p:cNvSpPr txBox="1">
              <a:spLocks noChangeArrowheads="1"/>
            </p:cNvSpPr>
            <p:nvPr/>
          </p:nvSpPr>
          <p:spPr bwMode="auto">
            <a:xfrm>
              <a:off x="4356" y="4848"/>
              <a:ext cx="1188" cy="435"/>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D</a:t>
              </a:r>
              <a:r>
                <a:rPr lang="zh-CN" altLang="en-US" sz="1800">
                  <a:latin typeface="Times New Roman" panose="02020603050405020304" pitchFamily="18" charset="0"/>
                </a:rPr>
                <a:t>零件定额卡</a:t>
              </a:r>
            </a:p>
          </p:txBody>
        </p:sp>
        <p:sp>
          <p:nvSpPr>
            <p:cNvPr id="69642" name="Text Box 10"/>
            <p:cNvSpPr txBox="1">
              <a:spLocks noChangeArrowheads="1"/>
            </p:cNvSpPr>
            <p:nvPr/>
          </p:nvSpPr>
          <p:spPr bwMode="auto">
            <a:xfrm>
              <a:off x="4596" y="5253"/>
              <a:ext cx="1188" cy="435"/>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E</a:t>
              </a:r>
              <a:r>
                <a:rPr lang="zh-CN" altLang="en-US" sz="1800">
                  <a:latin typeface="Times New Roman" panose="02020603050405020304" pitchFamily="18" charset="0"/>
                </a:rPr>
                <a:t>零件定额卡</a:t>
              </a:r>
            </a:p>
          </p:txBody>
        </p:sp>
        <p:sp>
          <p:nvSpPr>
            <p:cNvPr id="69643" name="Text Box 11"/>
            <p:cNvSpPr txBox="1">
              <a:spLocks noChangeArrowheads="1"/>
            </p:cNvSpPr>
            <p:nvPr/>
          </p:nvSpPr>
          <p:spPr bwMode="auto">
            <a:xfrm>
              <a:off x="4397" y="3833"/>
              <a:ext cx="1188" cy="434"/>
            </a:xfrm>
            <a:prstGeom prst="rect">
              <a:avLst/>
            </a:prstGeom>
            <a:solidFill>
              <a:srgbClr val="EBFFD5"/>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en-US" altLang="zh-CN" sz="1800">
                  <a:latin typeface="Times New Roman" panose="02020603050405020304" pitchFamily="18" charset="0"/>
                </a:rPr>
                <a:t>B</a:t>
              </a:r>
              <a:r>
                <a:rPr lang="zh-CN" altLang="en-US" sz="1800">
                  <a:latin typeface="Times New Roman" panose="02020603050405020304" pitchFamily="18" charset="0"/>
                </a:rPr>
                <a:t>零件定额卡</a:t>
              </a:r>
            </a:p>
          </p:txBody>
        </p:sp>
        <p:sp>
          <p:nvSpPr>
            <p:cNvPr id="69644" name="Text Box 12"/>
            <p:cNvSpPr txBox="1">
              <a:spLocks noChangeArrowheads="1"/>
            </p:cNvSpPr>
            <p:nvPr/>
          </p:nvSpPr>
          <p:spPr bwMode="auto">
            <a:xfrm>
              <a:off x="6174" y="3518"/>
              <a:ext cx="1188" cy="669"/>
            </a:xfrm>
            <a:prstGeom prst="rect">
              <a:avLst/>
            </a:prstGeom>
            <a:solidFill>
              <a:srgbClr val="F5CFFD"/>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甲部件定额</a:t>
              </a:r>
            </a:p>
            <a:p>
              <a:pPr algn="ctr" eaLnBrk="1" hangingPunct="1">
                <a:spcBef>
                  <a:spcPct val="0"/>
                </a:spcBef>
                <a:buFontTx/>
                <a:buNone/>
              </a:pPr>
              <a:r>
                <a:rPr lang="zh-CN" altLang="en-US" sz="1800">
                  <a:latin typeface="Times New Roman" panose="02020603050405020304" pitchFamily="18" charset="0"/>
                </a:rPr>
                <a:t>成本计算</a:t>
              </a:r>
            </a:p>
          </p:txBody>
        </p:sp>
        <p:sp>
          <p:nvSpPr>
            <p:cNvPr id="69645" name="Text Box 13"/>
            <p:cNvSpPr txBox="1">
              <a:spLocks noChangeArrowheads="1"/>
            </p:cNvSpPr>
            <p:nvPr/>
          </p:nvSpPr>
          <p:spPr bwMode="auto">
            <a:xfrm>
              <a:off x="7696" y="3580"/>
              <a:ext cx="372" cy="1680"/>
            </a:xfrm>
            <a:prstGeom prst="rect">
              <a:avLst/>
            </a:prstGeom>
            <a:solidFill>
              <a:srgbClr val="F5CFFD"/>
            </a:solidFill>
            <a:ln w="9525" algn="ctr">
              <a:solidFill>
                <a:srgbClr val="000000"/>
              </a:solidFill>
              <a:miter lim="800000"/>
              <a:headEnd/>
              <a:tailEnd/>
            </a:ln>
          </p:spPr>
          <p:txBody>
            <a:bodyPr vert="eaVert" lIns="18000" tIns="144000" rIns="90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产品定额成本计算表</a:t>
              </a:r>
            </a:p>
          </p:txBody>
        </p:sp>
        <p:sp>
          <p:nvSpPr>
            <p:cNvPr id="69646" name="Line 14"/>
            <p:cNvSpPr>
              <a:spLocks noChangeShapeType="1"/>
            </p:cNvSpPr>
            <p:nvPr/>
          </p:nvSpPr>
          <p:spPr bwMode="auto">
            <a:xfrm flipH="1">
              <a:off x="7365" y="5075"/>
              <a:ext cx="126"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47" name="Line 15"/>
            <p:cNvSpPr>
              <a:spLocks noChangeShapeType="1"/>
            </p:cNvSpPr>
            <p:nvPr/>
          </p:nvSpPr>
          <p:spPr bwMode="auto">
            <a:xfrm flipH="1" flipV="1">
              <a:off x="7361" y="3855"/>
              <a:ext cx="118"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48" name="Line 16"/>
            <p:cNvSpPr>
              <a:spLocks noChangeShapeType="1"/>
            </p:cNvSpPr>
            <p:nvPr/>
          </p:nvSpPr>
          <p:spPr bwMode="auto">
            <a:xfrm>
              <a:off x="7479" y="3850"/>
              <a:ext cx="12" cy="123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49" name="Line 17"/>
            <p:cNvSpPr>
              <a:spLocks noChangeShapeType="1"/>
            </p:cNvSpPr>
            <p:nvPr/>
          </p:nvSpPr>
          <p:spPr bwMode="auto">
            <a:xfrm flipH="1">
              <a:off x="7479" y="4421"/>
              <a:ext cx="217" cy="1"/>
            </a:xfrm>
            <a:prstGeom prst="line">
              <a:avLst/>
            </a:prstGeom>
            <a:noFill/>
            <a:ln w="9525">
              <a:solidFill>
                <a:srgbClr val="000000"/>
              </a:solidFill>
              <a:round/>
              <a:headEnd type="triangle" w="sm" len="sm"/>
              <a:tailEnd/>
            </a:ln>
            <a:extLst>
              <a:ext uri="{909E8E84-426E-40DD-AFC4-6F175D3DCCD1}">
                <a14:hiddenFill xmlns:a14="http://schemas.microsoft.com/office/drawing/2010/main">
                  <a:noFill/>
                </a14:hiddenFill>
              </a:ext>
            </a:extLst>
          </p:spPr>
          <p:txBody>
            <a:bodyPr/>
            <a:lstStyle/>
            <a:p>
              <a:endParaRPr lang="zh-CN" altLang="en-US"/>
            </a:p>
          </p:txBody>
        </p:sp>
        <p:sp>
          <p:nvSpPr>
            <p:cNvPr id="69650" name="Line 18"/>
            <p:cNvSpPr>
              <a:spLocks noChangeShapeType="1"/>
            </p:cNvSpPr>
            <p:nvPr/>
          </p:nvSpPr>
          <p:spPr bwMode="auto">
            <a:xfrm>
              <a:off x="5922" y="3846"/>
              <a:ext cx="270"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51" name="Line 19"/>
            <p:cNvSpPr>
              <a:spLocks noChangeShapeType="1"/>
            </p:cNvSpPr>
            <p:nvPr/>
          </p:nvSpPr>
          <p:spPr bwMode="auto">
            <a:xfrm>
              <a:off x="5910" y="3667"/>
              <a:ext cx="4" cy="36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2" name="Line 20"/>
            <p:cNvSpPr>
              <a:spLocks noChangeShapeType="1"/>
            </p:cNvSpPr>
            <p:nvPr/>
          </p:nvSpPr>
          <p:spPr bwMode="auto">
            <a:xfrm>
              <a:off x="5369" y="3667"/>
              <a:ext cx="544"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3" name="Line 21"/>
            <p:cNvSpPr>
              <a:spLocks noChangeShapeType="1"/>
            </p:cNvSpPr>
            <p:nvPr/>
          </p:nvSpPr>
          <p:spPr bwMode="auto">
            <a:xfrm>
              <a:off x="5585" y="4027"/>
              <a:ext cx="337"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4" name="Line 22"/>
            <p:cNvSpPr>
              <a:spLocks noChangeShapeType="1"/>
            </p:cNvSpPr>
            <p:nvPr/>
          </p:nvSpPr>
          <p:spPr bwMode="auto">
            <a:xfrm>
              <a:off x="5541" y="5070"/>
              <a:ext cx="633"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55" name="Line 23"/>
            <p:cNvSpPr>
              <a:spLocks noChangeShapeType="1"/>
            </p:cNvSpPr>
            <p:nvPr/>
          </p:nvSpPr>
          <p:spPr bwMode="auto">
            <a:xfrm>
              <a:off x="5912" y="4672"/>
              <a:ext cx="1" cy="810"/>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6" name="Line 24"/>
            <p:cNvSpPr>
              <a:spLocks noChangeShapeType="1"/>
            </p:cNvSpPr>
            <p:nvPr/>
          </p:nvSpPr>
          <p:spPr bwMode="auto">
            <a:xfrm flipH="1">
              <a:off x="5304" y="4670"/>
              <a:ext cx="610" cy="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9657" name="Line 25"/>
            <p:cNvSpPr>
              <a:spLocks noChangeShapeType="1"/>
            </p:cNvSpPr>
            <p:nvPr/>
          </p:nvSpPr>
          <p:spPr bwMode="auto">
            <a:xfrm>
              <a:off x="5797" y="5477"/>
              <a:ext cx="116" cy="1"/>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sp>
          <p:nvSpPr>
            <p:cNvPr id="69658" name="Text Box 26"/>
            <p:cNvSpPr txBox="1">
              <a:spLocks noChangeArrowheads="1"/>
            </p:cNvSpPr>
            <p:nvPr/>
          </p:nvSpPr>
          <p:spPr bwMode="auto">
            <a:xfrm>
              <a:off x="2069" y="4000"/>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工时消耗定额</a:t>
              </a:r>
            </a:p>
          </p:txBody>
        </p:sp>
        <p:sp>
          <p:nvSpPr>
            <p:cNvPr id="69659" name="Text Box 27"/>
            <p:cNvSpPr txBox="1">
              <a:spLocks noChangeArrowheads="1"/>
            </p:cNvSpPr>
            <p:nvPr/>
          </p:nvSpPr>
          <p:spPr bwMode="auto">
            <a:xfrm>
              <a:off x="2137" y="4322"/>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材料计划单价</a:t>
              </a:r>
            </a:p>
          </p:txBody>
        </p:sp>
        <p:sp>
          <p:nvSpPr>
            <p:cNvPr id="69660" name="Text Box 28"/>
            <p:cNvSpPr txBox="1">
              <a:spLocks noChangeArrowheads="1"/>
            </p:cNvSpPr>
            <p:nvPr/>
          </p:nvSpPr>
          <p:spPr bwMode="auto">
            <a:xfrm>
              <a:off x="2205" y="4634"/>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计划人工费额</a:t>
              </a:r>
            </a:p>
          </p:txBody>
        </p:sp>
        <p:sp>
          <p:nvSpPr>
            <p:cNvPr id="69661" name="Text Box 29"/>
            <p:cNvSpPr txBox="1">
              <a:spLocks noChangeArrowheads="1"/>
            </p:cNvSpPr>
            <p:nvPr/>
          </p:nvSpPr>
          <p:spPr bwMode="auto">
            <a:xfrm>
              <a:off x="2265" y="4958"/>
              <a:ext cx="1188" cy="434"/>
            </a:xfrm>
            <a:prstGeom prst="rect">
              <a:avLst/>
            </a:prstGeom>
            <a:solidFill>
              <a:srgbClr val="FFFFCC"/>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计划制造费额</a:t>
              </a:r>
            </a:p>
          </p:txBody>
        </p:sp>
        <p:sp>
          <p:nvSpPr>
            <p:cNvPr id="69662" name="Line 30"/>
            <p:cNvSpPr>
              <a:spLocks noChangeShapeType="1"/>
            </p:cNvSpPr>
            <p:nvPr/>
          </p:nvSpPr>
          <p:spPr bwMode="auto">
            <a:xfrm flipV="1">
              <a:off x="3813" y="5479"/>
              <a:ext cx="764" cy="3"/>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3" name="Line 31"/>
            <p:cNvSpPr>
              <a:spLocks noChangeShapeType="1"/>
            </p:cNvSpPr>
            <p:nvPr/>
          </p:nvSpPr>
          <p:spPr bwMode="auto">
            <a:xfrm flipV="1">
              <a:off x="3821" y="5078"/>
              <a:ext cx="544" cy="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4" name="Line 32"/>
            <p:cNvSpPr>
              <a:spLocks noChangeShapeType="1"/>
            </p:cNvSpPr>
            <p:nvPr/>
          </p:nvSpPr>
          <p:spPr bwMode="auto">
            <a:xfrm flipV="1">
              <a:off x="3821" y="4682"/>
              <a:ext cx="296"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5" name="Line 33"/>
            <p:cNvSpPr>
              <a:spLocks noChangeShapeType="1"/>
            </p:cNvSpPr>
            <p:nvPr/>
          </p:nvSpPr>
          <p:spPr bwMode="auto">
            <a:xfrm flipV="1">
              <a:off x="3833" y="4067"/>
              <a:ext cx="564"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6" name="Line 34"/>
            <p:cNvSpPr>
              <a:spLocks noChangeShapeType="1"/>
            </p:cNvSpPr>
            <p:nvPr/>
          </p:nvSpPr>
          <p:spPr bwMode="auto">
            <a:xfrm>
              <a:off x="3821" y="3715"/>
              <a:ext cx="360" cy="2"/>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7" name="Line 35"/>
            <p:cNvSpPr>
              <a:spLocks noChangeShapeType="1"/>
            </p:cNvSpPr>
            <p:nvPr/>
          </p:nvSpPr>
          <p:spPr bwMode="auto">
            <a:xfrm>
              <a:off x="3449" y="5160"/>
              <a:ext cx="368"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8" name="Line 36"/>
            <p:cNvSpPr>
              <a:spLocks noChangeShapeType="1"/>
            </p:cNvSpPr>
            <p:nvPr/>
          </p:nvSpPr>
          <p:spPr bwMode="auto">
            <a:xfrm>
              <a:off x="3397" y="4836"/>
              <a:ext cx="41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69" name="Line 37"/>
            <p:cNvSpPr>
              <a:spLocks noChangeShapeType="1"/>
            </p:cNvSpPr>
            <p:nvPr/>
          </p:nvSpPr>
          <p:spPr bwMode="auto">
            <a:xfrm>
              <a:off x="3321" y="4530"/>
              <a:ext cx="500"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70" name="Line 38"/>
            <p:cNvSpPr>
              <a:spLocks noChangeShapeType="1"/>
            </p:cNvSpPr>
            <p:nvPr/>
          </p:nvSpPr>
          <p:spPr bwMode="auto">
            <a:xfrm>
              <a:off x="3257" y="4210"/>
              <a:ext cx="55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71" name="Line 39"/>
            <p:cNvSpPr>
              <a:spLocks noChangeShapeType="1"/>
            </p:cNvSpPr>
            <p:nvPr/>
          </p:nvSpPr>
          <p:spPr bwMode="auto">
            <a:xfrm>
              <a:off x="3185" y="3886"/>
              <a:ext cx="632" cy="1"/>
            </a:xfrm>
            <a:prstGeom prst="line">
              <a:avLst/>
            </a:prstGeom>
            <a:noFill/>
            <a:ln w="9525">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zh-CN" altLang="en-US"/>
            </a:p>
          </p:txBody>
        </p:sp>
        <p:sp>
          <p:nvSpPr>
            <p:cNvPr id="69672" name="Text Box 40"/>
            <p:cNvSpPr txBox="1">
              <a:spLocks noChangeArrowheads="1"/>
            </p:cNvSpPr>
            <p:nvPr/>
          </p:nvSpPr>
          <p:spPr bwMode="auto">
            <a:xfrm>
              <a:off x="6192" y="4733"/>
              <a:ext cx="1188" cy="669"/>
            </a:xfrm>
            <a:prstGeom prst="rect">
              <a:avLst/>
            </a:prstGeom>
            <a:solidFill>
              <a:srgbClr val="F5CFFD"/>
            </a:solidFill>
            <a:ln w="9525" algn="ctr">
              <a:solidFill>
                <a:srgbClr val="000000"/>
              </a:solidFill>
              <a:miter lim="800000"/>
              <a:headEnd/>
              <a:tailEnd/>
            </a:ln>
          </p:spPr>
          <p:txBody>
            <a:bodyPr lIns="18000" tIns="144000" rIns="18000" bIns="36000"/>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1800">
                  <a:latin typeface="Times New Roman" panose="02020603050405020304" pitchFamily="18" charset="0"/>
                </a:rPr>
                <a:t>乙部件定额</a:t>
              </a:r>
            </a:p>
            <a:p>
              <a:pPr algn="ctr" eaLnBrk="1" hangingPunct="1">
                <a:spcBef>
                  <a:spcPct val="0"/>
                </a:spcBef>
                <a:buFontTx/>
                <a:buNone/>
              </a:pPr>
              <a:r>
                <a:rPr lang="zh-CN" altLang="en-US" sz="1800">
                  <a:latin typeface="Times New Roman" panose="02020603050405020304" pitchFamily="18" charset="0"/>
                </a:rPr>
                <a:t>成本计算</a:t>
              </a:r>
            </a:p>
          </p:txBody>
        </p:sp>
        <p:sp>
          <p:nvSpPr>
            <p:cNvPr id="69673" name="Line 41"/>
            <p:cNvSpPr>
              <a:spLocks noChangeShapeType="1"/>
            </p:cNvSpPr>
            <p:nvPr/>
          </p:nvSpPr>
          <p:spPr bwMode="auto">
            <a:xfrm flipH="1">
              <a:off x="3799" y="3726"/>
              <a:ext cx="12" cy="1756"/>
            </a:xfrm>
            <a:prstGeom prst="line">
              <a:avLst/>
            </a:prstGeom>
            <a:noFill/>
            <a:ln w="9525">
              <a:solidFill>
                <a:srgbClr val="000000"/>
              </a:solidFill>
              <a:round/>
              <a:headEnd/>
              <a:tailEnd type="none" w="sm" len="sm"/>
            </a:ln>
            <a:extLst>
              <a:ext uri="{909E8E84-426E-40DD-AFC4-6F175D3DCCD1}">
                <a14:hiddenFill xmlns:a14="http://schemas.microsoft.com/office/drawing/2010/main">
                  <a:noFill/>
                </a14:hiddenFill>
              </a:ext>
            </a:extLst>
          </p:spPr>
          <p:txBody>
            <a:bodyPr/>
            <a:lstStyle/>
            <a:p>
              <a:endParaRPr lang="zh-CN" altLang="en-US"/>
            </a:p>
          </p:txBody>
        </p:sp>
      </p:grpSp>
      <p:sp>
        <p:nvSpPr>
          <p:cNvPr id="41" name="文本框 40"/>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5"/>
                                        </p:tgtEl>
                                        <p:attrNameLst>
                                          <p:attrName>style.visibility</p:attrName>
                                        </p:attrNameLst>
                                      </p:cBhvr>
                                      <p:to>
                                        <p:strVal val="visible"/>
                                      </p:to>
                                    </p:set>
                                    <p:animEffect transition="in" filter="wipe(left)">
                                      <p:cBhvr>
                                        <p:cTn id="7" dur="500"/>
                                        <p:tgtEl>
                                          <p:spTgt spid="69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ChangeArrowheads="1"/>
          </p:cNvSpPr>
          <p:nvPr/>
        </p:nvSpPr>
        <p:spPr bwMode="auto">
          <a:xfrm>
            <a:off x="1524000" y="2890838"/>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endParaRPr lang="zh-CN" altLang="en-US" sz="1800" b="0"/>
          </a:p>
        </p:txBody>
      </p:sp>
      <p:graphicFrame>
        <p:nvGraphicFramePr>
          <p:cNvPr id="71683" name="Object 4"/>
          <p:cNvGraphicFramePr>
            <a:graphicFrameLocks noChangeAspect="1"/>
          </p:cNvGraphicFramePr>
          <p:nvPr/>
        </p:nvGraphicFramePr>
        <p:xfrm>
          <a:off x="1981200" y="2420938"/>
          <a:ext cx="8483600" cy="2336800"/>
        </p:xfrm>
        <a:graphic>
          <a:graphicData uri="http://schemas.openxmlformats.org/presentationml/2006/ole">
            <mc:AlternateContent xmlns:mc="http://schemas.openxmlformats.org/markup-compatibility/2006">
              <mc:Choice xmlns:v="urn:schemas-microsoft-com:vml" Requires="v">
                <p:oleObj spid="_x0000_s71687" name="Equation" r:id="rId4" imgW="3111500" imgH="863600" progId="Equation.DSMT4">
                  <p:embed/>
                </p:oleObj>
              </mc:Choice>
              <mc:Fallback>
                <p:oleObj name="Equation" r:id="rId4" imgW="3111500" imgH="863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420938"/>
                        <a:ext cx="84836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文本框 3"/>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2640013" y="1412875"/>
            <a:ext cx="6913562" cy="647700"/>
          </a:xfrm>
        </p:spPr>
        <p:txBody>
          <a:bodyPr/>
          <a:lstStyle/>
          <a:p>
            <a:pPr algn="ctr" eaLnBrk="1" hangingPunct="1">
              <a:buFontTx/>
              <a:buNone/>
            </a:pPr>
            <a:r>
              <a:rPr lang="en-US" altLang="zh-CN" sz="4000" smtClean="0">
                <a:latin typeface="宋体" panose="02010600030101010101" pitchFamily="2" charset="-122"/>
              </a:rPr>
              <a:t>3&amp;4</a:t>
            </a:r>
            <a:r>
              <a:rPr lang="zh-CN" altLang="en-US" sz="4000" smtClean="0">
                <a:latin typeface="宋体" panose="02010600030101010101" pitchFamily="2" charset="-122"/>
              </a:rPr>
              <a:t>、定额成本法的优缺点</a:t>
            </a:r>
          </a:p>
        </p:txBody>
      </p:sp>
      <p:graphicFrame>
        <p:nvGraphicFramePr>
          <p:cNvPr id="4" name="图示 3"/>
          <p:cNvGraphicFramePr/>
          <p:nvPr/>
        </p:nvGraphicFramePr>
        <p:xfrm>
          <a:off x="1631504" y="2780928"/>
          <a:ext cx="8928992"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文本框 4"/>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graphicEl>
                                              <a:dgm id="{84A8DC0A-108C-4D5F-B9C6-5FCC715E5AA3}"/>
                                            </p:graphicEl>
                                          </p:spTgt>
                                        </p:tgtEl>
                                        <p:attrNameLst>
                                          <p:attrName>style.visibility</p:attrName>
                                        </p:attrNameLst>
                                      </p:cBhvr>
                                      <p:to>
                                        <p:strVal val="visible"/>
                                      </p:to>
                                    </p:set>
                                    <p:animEffect transition="in" filter="wipe(left)">
                                      <p:cBhvr>
                                        <p:cTn id="7" dur="500"/>
                                        <p:tgtEl>
                                          <p:spTgt spid="4">
                                            <p:graphicEl>
                                              <a:dgm id="{84A8DC0A-108C-4D5F-B9C6-5FCC715E5AA3}"/>
                                            </p:graphic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graphicEl>
                                              <a:dgm id="{D46EEAB8-0648-47AA-9AC6-2F8E81A5A85F}"/>
                                            </p:graphicEl>
                                          </p:spTgt>
                                        </p:tgtEl>
                                        <p:attrNameLst>
                                          <p:attrName>style.visibility</p:attrName>
                                        </p:attrNameLst>
                                      </p:cBhvr>
                                      <p:to>
                                        <p:strVal val="visible"/>
                                      </p:to>
                                    </p:set>
                                    <p:animEffect transition="in" filter="wipe(left)">
                                      <p:cBhvr>
                                        <p:cTn id="10" dur="500"/>
                                        <p:tgtEl>
                                          <p:spTgt spid="4">
                                            <p:graphicEl>
                                              <a:dgm id="{D46EEAB8-0648-47AA-9AC6-2F8E81A5A85F}"/>
                                            </p:graphic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
                                            <p:graphicEl>
                                              <a:dgm id="{BA71E1A6-9C3A-4D48-B1E4-4E61D46733AD}"/>
                                            </p:graphicEl>
                                          </p:spTgt>
                                        </p:tgtEl>
                                        <p:attrNameLst>
                                          <p:attrName>style.visibility</p:attrName>
                                        </p:attrNameLst>
                                      </p:cBhvr>
                                      <p:to>
                                        <p:strVal val="visible"/>
                                      </p:to>
                                    </p:set>
                                    <p:animEffect transition="in" filter="wipe(left)">
                                      <p:cBhvr>
                                        <p:cTn id="13" dur="500"/>
                                        <p:tgtEl>
                                          <p:spTgt spid="4">
                                            <p:graphicEl>
                                              <a:dgm id="{BA71E1A6-9C3A-4D48-B1E4-4E61D46733AD}"/>
                                            </p:graphic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graphicEl>
                                              <a:dgm id="{F228AED6-2D00-41E9-8792-3EB0BE158E80}"/>
                                            </p:graphicEl>
                                          </p:spTgt>
                                        </p:tgtEl>
                                        <p:attrNameLst>
                                          <p:attrName>style.visibility</p:attrName>
                                        </p:attrNameLst>
                                      </p:cBhvr>
                                      <p:to>
                                        <p:strVal val="visible"/>
                                      </p:to>
                                    </p:set>
                                    <p:animEffect transition="in" filter="wipe(left)">
                                      <p:cBhvr>
                                        <p:cTn id="18" dur="500"/>
                                        <p:tgtEl>
                                          <p:spTgt spid="4">
                                            <p:graphicEl>
                                              <a:dgm id="{F228AED6-2D00-41E9-8792-3EB0BE158E80}"/>
                                            </p:graphic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
                                            <p:graphicEl>
                                              <a:dgm id="{0AAAA83D-B437-4D6B-87B2-B9505B5317AA}"/>
                                            </p:graphicEl>
                                          </p:spTgt>
                                        </p:tgtEl>
                                        <p:attrNameLst>
                                          <p:attrName>style.visibility</p:attrName>
                                        </p:attrNameLst>
                                      </p:cBhvr>
                                      <p:to>
                                        <p:strVal val="visible"/>
                                      </p:to>
                                    </p:set>
                                    <p:animEffect transition="in" filter="wipe(left)">
                                      <p:cBhvr>
                                        <p:cTn id="21" dur="500"/>
                                        <p:tgtEl>
                                          <p:spTgt spid="4">
                                            <p:graphicEl>
                                              <a:dgm id="{0AAAA83D-B437-4D6B-87B2-B9505B5317AA}"/>
                                            </p:graphic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
                                            <p:graphicEl>
                                              <a:dgm id="{A9D07279-FE0C-47B3-8386-E73F61BCEF12}"/>
                                            </p:graphicEl>
                                          </p:spTgt>
                                        </p:tgtEl>
                                        <p:attrNameLst>
                                          <p:attrName>style.visibility</p:attrName>
                                        </p:attrNameLst>
                                      </p:cBhvr>
                                      <p:to>
                                        <p:strVal val="visible"/>
                                      </p:to>
                                    </p:set>
                                    <p:animEffect transition="in" filter="wipe(left)">
                                      <p:cBhvr>
                                        <p:cTn id="24" dur="500"/>
                                        <p:tgtEl>
                                          <p:spTgt spid="4">
                                            <p:graphicEl>
                                              <a:dgm id="{A9D07279-FE0C-47B3-8386-E73F61BCEF12}"/>
                                            </p:graphic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
                                            <p:graphicEl>
                                              <a:dgm id="{AEDAC0FE-1EA3-4578-9A76-3B0BE0D57589}"/>
                                            </p:graphicEl>
                                          </p:spTgt>
                                        </p:tgtEl>
                                        <p:attrNameLst>
                                          <p:attrName>style.visibility</p:attrName>
                                        </p:attrNameLst>
                                      </p:cBhvr>
                                      <p:to>
                                        <p:strVal val="visible"/>
                                      </p:to>
                                    </p:set>
                                    <p:animEffect transition="in" filter="wipe(left)">
                                      <p:cBhvr>
                                        <p:cTn id="29" dur="500"/>
                                        <p:tgtEl>
                                          <p:spTgt spid="4">
                                            <p:graphicEl>
                                              <a:dgm id="{AEDAC0FE-1EA3-4578-9A76-3B0BE0D57589}"/>
                                            </p:graphicEl>
                                          </p:spTgt>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4">
                                            <p:graphicEl>
                                              <a:dgm id="{5003AA9C-9259-4BB1-8F91-3208298BE2FE}"/>
                                            </p:graphicEl>
                                          </p:spTgt>
                                        </p:tgtEl>
                                        <p:attrNameLst>
                                          <p:attrName>style.visibility</p:attrName>
                                        </p:attrNameLst>
                                      </p:cBhvr>
                                      <p:to>
                                        <p:strVal val="visible"/>
                                      </p:to>
                                    </p:set>
                                    <p:animEffect transition="in" filter="wipe(left)">
                                      <p:cBhvr>
                                        <p:cTn id="32" dur="500"/>
                                        <p:tgtEl>
                                          <p:spTgt spid="4">
                                            <p:graphicEl>
                                              <a:dgm id="{5003AA9C-9259-4BB1-8F91-3208298BE2FE}"/>
                                            </p:graphic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4">
                                            <p:graphicEl>
                                              <a:dgm id="{18261F19-7521-4808-A8CB-A08B17DFF5B0}"/>
                                            </p:graphicEl>
                                          </p:spTgt>
                                        </p:tgtEl>
                                        <p:attrNameLst>
                                          <p:attrName>style.visibility</p:attrName>
                                        </p:attrNameLst>
                                      </p:cBhvr>
                                      <p:to>
                                        <p:strVal val="visible"/>
                                      </p:to>
                                    </p:set>
                                    <p:animEffect transition="in" filter="wipe(left)">
                                      <p:cBhvr>
                                        <p:cTn id="35" dur="500"/>
                                        <p:tgtEl>
                                          <p:spTgt spid="4">
                                            <p:graphicEl>
                                              <a:dgm id="{18261F19-7521-4808-A8CB-A08B17DFF5B0}"/>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2855913" y="1412875"/>
            <a:ext cx="6553200" cy="576263"/>
          </a:xfrm>
        </p:spPr>
        <p:txBody>
          <a:bodyPr/>
          <a:lstStyle/>
          <a:p>
            <a:pPr eaLnBrk="1" hangingPunct="1">
              <a:buFontTx/>
              <a:buNone/>
            </a:pPr>
            <a:r>
              <a:rPr lang="en-US" altLang="zh-CN" sz="4000" smtClean="0">
                <a:latin typeface="宋体" panose="02010600030101010101" pitchFamily="2" charset="-122"/>
              </a:rPr>
              <a:t>5</a:t>
            </a:r>
            <a:r>
              <a:rPr lang="zh-CN" altLang="en-US" sz="4000" smtClean="0">
                <a:latin typeface="宋体" panose="02010600030101010101" pitchFamily="2" charset="-122"/>
              </a:rPr>
              <a:t>、定额成本法的适用范围</a:t>
            </a:r>
          </a:p>
        </p:txBody>
      </p:sp>
      <p:graphicFrame>
        <p:nvGraphicFramePr>
          <p:cNvPr id="4" name="图示 3"/>
          <p:cNvGraphicFramePr/>
          <p:nvPr/>
        </p:nvGraphicFramePr>
        <p:xfrm>
          <a:off x="1127448" y="2351562"/>
          <a:ext cx="10372402" cy="36697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graphicEl>
                                              <a:dgm id="{C73082E4-4D5D-402C-9965-0653DC57B411}"/>
                                            </p:graphicEl>
                                          </p:spTgt>
                                        </p:tgtEl>
                                        <p:attrNameLst>
                                          <p:attrName>style.visibility</p:attrName>
                                        </p:attrNameLst>
                                      </p:cBhvr>
                                      <p:to>
                                        <p:strVal val="visible"/>
                                      </p:to>
                                    </p:set>
                                    <p:animEffect transition="in" filter="wipe(up)">
                                      <p:cBhvr>
                                        <p:cTn id="7" dur="500"/>
                                        <p:tgtEl>
                                          <p:spTgt spid="4">
                                            <p:graphicEl>
                                              <a:dgm id="{C73082E4-4D5D-402C-9965-0653DC57B411}"/>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4">
                                            <p:graphicEl>
                                              <a:dgm id="{16876A3C-8D06-4E43-9924-B552CD7A4A73}"/>
                                            </p:graphicEl>
                                          </p:spTgt>
                                        </p:tgtEl>
                                        <p:attrNameLst>
                                          <p:attrName>style.visibility</p:attrName>
                                        </p:attrNameLst>
                                      </p:cBhvr>
                                      <p:to>
                                        <p:strVal val="visible"/>
                                      </p:to>
                                    </p:set>
                                    <p:animEffect transition="in" filter="wipe(up)">
                                      <p:cBhvr>
                                        <p:cTn id="10" dur="500"/>
                                        <p:tgtEl>
                                          <p:spTgt spid="4">
                                            <p:graphicEl>
                                              <a:dgm id="{16876A3C-8D06-4E43-9924-B552CD7A4A73}"/>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4">
                                            <p:graphicEl>
                                              <a:dgm id="{250FCF8D-AD22-4613-A2F9-24FCCFD61EC2}"/>
                                            </p:graphicEl>
                                          </p:spTgt>
                                        </p:tgtEl>
                                        <p:attrNameLst>
                                          <p:attrName>style.visibility</p:attrName>
                                        </p:attrNameLst>
                                      </p:cBhvr>
                                      <p:to>
                                        <p:strVal val="visible"/>
                                      </p:to>
                                    </p:set>
                                    <p:animEffect transition="in" filter="wipe(up)">
                                      <p:cBhvr>
                                        <p:cTn id="15" dur="500"/>
                                        <p:tgtEl>
                                          <p:spTgt spid="4">
                                            <p:graphicEl>
                                              <a:dgm id="{250FCF8D-AD22-4613-A2F9-24FCCFD61EC2}"/>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4">
                                            <p:graphicEl>
                                              <a:dgm id="{4C885D04-1B19-45E5-BC12-941461FFD7D4}"/>
                                            </p:graphicEl>
                                          </p:spTgt>
                                        </p:tgtEl>
                                        <p:attrNameLst>
                                          <p:attrName>style.visibility</p:attrName>
                                        </p:attrNameLst>
                                      </p:cBhvr>
                                      <p:to>
                                        <p:strVal val="visible"/>
                                      </p:to>
                                    </p:set>
                                    <p:animEffect transition="in" filter="wipe(up)">
                                      <p:cBhvr>
                                        <p:cTn id="20" dur="500"/>
                                        <p:tgtEl>
                                          <p:spTgt spid="4">
                                            <p:graphicEl>
                                              <a:dgm id="{4C885D04-1B19-45E5-BC12-941461FFD7D4}"/>
                                            </p:graphic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4">
                                            <p:graphicEl>
                                              <a:dgm id="{0BCE742A-20C9-4B92-9E2F-05117097611A}"/>
                                            </p:graphicEl>
                                          </p:spTgt>
                                        </p:tgtEl>
                                        <p:attrNameLst>
                                          <p:attrName>style.visibility</p:attrName>
                                        </p:attrNameLst>
                                      </p:cBhvr>
                                      <p:to>
                                        <p:strVal val="visible"/>
                                      </p:to>
                                    </p:set>
                                    <p:animEffect transition="in" filter="wipe(up)">
                                      <p:cBhvr>
                                        <p:cTn id="23" dur="500"/>
                                        <p:tgtEl>
                                          <p:spTgt spid="4">
                                            <p:graphicEl>
                                              <a:dgm id="{0BCE742A-20C9-4B92-9E2F-05117097611A}"/>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4">
                                            <p:graphicEl>
                                              <a:dgm id="{E50189BB-8BDD-486B-9666-B4E9A9DE1D6B}"/>
                                            </p:graphicEl>
                                          </p:spTgt>
                                        </p:tgtEl>
                                        <p:attrNameLst>
                                          <p:attrName>style.visibility</p:attrName>
                                        </p:attrNameLst>
                                      </p:cBhvr>
                                      <p:to>
                                        <p:strVal val="visible"/>
                                      </p:to>
                                    </p:set>
                                    <p:animEffect transition="in" filter="wipe(up)">
                                      <p:cBhvr>
                                        <p:cTn id="28" dur="500"/>
                                        <p:tgtEl>
                                          <p:spTgt spid="4">
                                            <p:graphicEl>
                                              <a:dgm id="{E50189BB-8BDD-486B-9666-B4E9A9DE1D6B}"/>
                                            </p:graphic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4">
                                            <p:graphicEl>
                                              <a:dgm id="{C47F9DD7-F6B4-4B29-A290-DA5D91EF3576}"/>
                                            </p:graphicEl>
                                          </p:spTgt>
                                        </p:tgtEl>
                                        <p:attrNameLst>
                                          <p:attrName>style.visibility</p:attrName>
                                        </p:attrNameLst>
                                      </p:cBhvr>
                                      <p:to>
                                        <p:strVal val="visible"/>
                                      </p:to>
                                    </p:set>
                                    <p:animEffect transition="in" filter="wipe(up)">
                                      <p:cBhvr>
                                        <p:cTn id="33" dur="500"/>
                                        <p:tgtEl>
                                          <p:spTgt spid="4">
                                            <p:graphicEl>
                                              <a:dgm id="{C47F9DD7-F6B4-4B29-A290-DA5D91EF3576}"/>
                                            </p:graphicEl>
                                          </p:spTgt>
                                        </p:tgtEl>
                                      </p:cBhvr>
                                    </p:animEffect>
                                  </p:childTnLst>
                                </p:cTn>
                              </p:par>
                              <p:par>
                                <p:cTn id="34" presetID="22" presetClass="entr" presetSubtype="1" fill="hold" grpId="0" nodeType="withEffect">
                                  <p:stCondLst>
                                    <p:cond delay="0"/>
                                  </p:stCondLst>
                                  <p:childTnLst>
                                    <p:set>
                                      <p:cBhvr>
                                        <p:cTn id="35" dur="1" fill="hold">
                                          <p:stCondLst>
                                            <p:cond delay="0"/>
                                          </p:stCondLst>
                                        </p:cTn>
                                        <p:tgtEl>
                                          <p:spTgt spid="4">
                                            <p:graphicEl>
                                              <a:dgm id="{899B8BE5-0815-4BEF-948F-FD220D97944D}"/>
                                            </p:graphicEl>
                                          </p:spTgt>
                                        </p:tgtEl>
                                        <p:attrNameLst>
                                          <p:attrName>style.visibility</p:attrName>
                                        </p:attrNameLst>
                                      </p:cBhvr>
                                      <p:to>
                                        <p:strVal val="visible"/>
                                      </p:to>
                                    </p:set>
                                    <p:animEffect transition="in" filter="wipe(up)">
                                      <p:cBhvr>
                                        <p:cTn id="36" dur="500"/>
                                        <p:tgtEl>
                                          <p:spTgt spid="4">
                                            <p:graphicEl>
                                              <a:dgm id="{899B8BE5-0815-4BEF-948F-FD220D97944D}"/>
                                            </p:graphic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grpId="0" nodeType="clickEffect">
                                  <p:stCondLst>
                                    <p:cond delay="0"/>
                                  </p:stCondLst>
                                  <p:childTnLst>
                                    <p:set>
                                      <p:cBhvr>
                                        <p:cTn id="40" dur="1" fill="hold">
                                          <p:stCondLst>
                                            <p:cond delay="0"/>
                                          </p:stCondLst>
                                        </p:cTn>
                                        <p:tgtEl>
                                          <p:spTgt spid="4">
                                            <p:graphicEl>
                                              <a:dgm id="{BEB1F8FE-37FF-47B4-8A2A-F6697EDB5FBD}"/>
                                            </p:graphicEl>
                                          </p:spTgt>
                                        </p:tgtEl>
                                        <p:attrNameLst>
                                          <p:attrName>style.visibility</p:attrName>
                                        </p:attrNameLst>
                                      </p:cBhvr>
                                      <p:to>
                                        <p:strVal val="visible"/>
                                      </p:to>
                                    </p:set>
                                    <p:animEffect transition="in" filter="wipe(up)">
                                      <p:cBhvr>
                                        <p:cTn id="41" dur="500"/>
                                        <p:tgtEl>
                                          <p:spTgt spid="4">
                                            <p:graphicEl>
                                              <a:dgm id="{BEB1F8FE-37FF-47B4-8A2A-F6697EDB5FBD}"/>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6207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zh-CN" sz="3600"/>
              <a:t>物流成本的计算要素弹性较大</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1</a:t>
              </a:r>
              <a:endParaRPr lang="zh-CN" altLang="en-US" sz="6667" dirty="0">
                <a:solidFill>
                  <a:schemeClr val="accent1">
                    <a:lumMod val="25000"/>
                  </a:schemeClr>
                </a:solidFill>
                <a:latin typeface="+mj-ea"/>
                <a:ea typeface="+mj-ea"/>
              </a:endParaRPr>
            </a:p>
          </p:txBody>
        </p:sp>
      </p:grpSp>
      <p:graphicFrame>
        <p:nvGraphicFramePr>
          <p:cNvPr id="10" name="图示 9"/>
          <p:cNvGraphicFramePr/>
          <p:nvPr/>
        </p:nvGraphicFramePr>
        <p:xfrm>
          <a:off x="3831054" y="3212430"/>
          <a:ext cx="7665546" cy="237681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60499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一节企业物流成本计算的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0" grpId="0">
        <p:bldAsOne/>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1663700"/>
            <a:ext cx="59769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生产经营特点和管理要求对产品成本计算方法的影响</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5</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a:xfrm>
            <a:off x="4008438" y="2997200"/>
            <a:ext cx="6711950" cy="2519363"/>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defRPr/>
            </a:pPr>
            <a:r>
              <a:rPr lang="en-US" altLang="zh-CN" sz="2800" dirty="0">
                <a:solidFill>
                  <a:schemeClr val="tx1"/>
                </a:solidFill>
                <a:latin typeface="楷体" panose="02010609060101010101" pitchFamily="49" charset="-122"/>
                <a:ea typeface="楷体" panose="02010609060101010101" pitchFamily="49" charset="-122"/>
              </a:rPr>
              <a:t>1</a:t>
            </a:r>
            <a:r>
              <a:rPr lang="zh-CN" altLang="zh-CN" sz="2800" dirty="0">
                <a:solidFill>
                  <a:schemeClr val="tx1"/>
                </a:solidFill>
                <a:latin typeface="楷体" panose="02010609060101010101" pitchFamily="49" charset="-122"/>
                <a:ea typeface="楷体" panose="02010609060101010101" pitchFamily="49" charset="-122"/>
              </a:rPr>
              <a:t>．生产组织不同，成本计算对象不尽</a:t>
            </a:r>
            <a:r>
              <a:rPr lang="zh-CN" altLang="zh-CN" sz="2800" dirty="0" smtClean="0">
                <a:solidFill>
                  <a:schemeClr val="tx1"/>
                </a:solidFill>
                <a:latin typeface="楷体" panose="02010609060101010101" pitchFamily="49" charset="-122"/>
                <a:ea typeface="楷体" panose="02010609060101010101" pitchFamily="49" charset="-122"/>
              </a:rPr>
              <a:t>相同</a:t>
            </a:r>
            <a:endParaRPr lang="en-US" altLang="zh-CN" sz="2800" dirty="0" smtClean="0">
              <a:solidFill>
                <a:schemeClr val="tx1"/>
              </a:solidFill>
              <a:latin typeface="楷体" panose="02010609060101010101" pitchFamily="49" charset="-122"/>
              <a:ea typeface="楷体" panose="02010609060101010101" pitchFamily="49" charset="-122"/>
            </a:endParaRPr>
          </a:p>
          <a:p>
            <a:pPr>
              <a:defRPr/>
            </a:pPr>
            <a:r>
              <a:rPr lang="en-US" altLang="zh-CN" sz="2800" dirty="0">
                <a:latin typeface="楷体" panose="02010609060101010101" pitchFamily="49" charset="-122"/>
                <a:ea typeface="楷体" panose="02010609060101010101" pitchFamily="49" charset="-122"/>
              </a:rPr>
              <a:t>2</a:t>
            </a:r>
            <a:r>
              <a:rPr lang="zh-CN" altLang="zh-CN" sz="2800" dirty="0">
                <a:latin typeface="楷体" panose="02010609060101010101" pitchFamily="49" charset="-122"/>
                <a:ea typeface="楷体" panose="02010609060101010101" pitchFamily="49" charset="-122"/>
              </a:rPr>
              <a:t>．生产工艺过程不同，成本计算对象有所不同</a:t>
            </a:r>
          </a:p>
          <a:p>
            <a:pPr>
              <a:defRPr/>
            </a:pPr>
            <a:r>
              <a:rPr lang="en-US" altLang="zh-CN" sz="2800" dirty="0">
                <a:latin typeface="楷体" panose="02010609060101010101" pitchFamily="49" charset="-122"/>
                <a:ea typeface="楷体" panose="02010609060101010101" pitchFamily="49" charset="-122"/>
              </a:rPr>
              <a:t>3</a:t>
            </a:r>
            <a:r>
              <a:rPr lang="zh-CN" altLang="zh-CN" sz="2800" dirty="0">
                <a:latin typeface="楷体" panose="02010609060101010101" pitchFamily="49" charset="-122"/>
                <a:ea typeface="楷体" panose="02010609060101010101" pitchFamily="49" charset="-122"/>
              </a:rPr>
              <a:t>．管理要求不同，产品成本的计算对象和计算方法</a:t>
            </a:r>
            <a:r>
              <a:rPr lang="zh-CN" altLang="zh-CN" sz="2800" dirty="0" smtClean="0">
                <a:latin typeface="楷体" panose="02010609060101010101" pitchFamily="49" charset="-122"/>
                <a:ea typeface="楷体" panose="02010609060101010101" pitchFamily="49" charset="-122"/>
              </a:rPr>
              <a:t>有所不同</a:t>
            </a:r>
            <a:endParaRPr lang="en-US" altLang="zh-CN" sz="2800" dirty="0" smtClean="0">
              <a:latin typeface="楷体" panose="02010609060101010101" pitchFamily="49" charset="-122"/>
              <a:ea typeface="楷体" panose="02010609060101010101" pitchFamily="49" charset="-122"/>
            </a:endParaRPr>
          </a:p>
          <a:p>
            <a:pPr>
              <a:defRPr/>
            </a:pPr>
            <a:r>
              <a:rPr lang="en-US" altLang="zh-CN" sz="2800" dirty="0">
                <a:latin typeface="楷体" panose="02010609060101010101" pitchFamily="49" charset="-122"/>
                <a:ea typeface="楷体" panose="02010609060101010101" pitchFamily="49" charset="-122"/>
              </a:rPr>
              <a:t>4</a:t>
            </a:r>
            <a:r>
              <a:rPr lang="zh-CN" altLang="zh-CN" sz="2800" dirty="0">
                <a:latin typeface="楷体" panose="02010609060101010101" pitchFamily="49" charset="-122"/>
                <a:ea typeface="楷体" panose="02010609060101010101" pitchFamily="49" charset="-122"/>
              </a:rPr>
              <a:t>．按成本控制重要程度对产品成本的计算对象进行选取</a:t>
            </a:r>
          </a:p>
          <a:p>
            <a:pPr>
              <a:defRPr/>
            </a:pPr>
            <a:endParaRPr lang="zh-CN" altLang="zh-CN" sz="2000" dirty="0">
              <a:solidFill>
                <a:schemeClr val="tx1"/>
              </a:solidFill>
              <a:latin typeface="楷体" panose="02010609060101010101" pitchFamily="49" charset="-122"/>
              <a:ea typeface="楷体" panose="02010609060101010101" pitchFamily="49" charset="-122"/>
            </a:endParaRPr>
          </a:p>
        </p:txBody>
      </p:sp>
      <p:sp>
        <p:nvSpPr>
          <p:cNvPr id="12" name="文本框 11"/>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1"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1"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制造成本法的局限性</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6</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a:xfrm>
            <a:off x="4008438" y="2997200"/>
            <a:ext cx="6711950" cy="2592388"/>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defRPr/>
            </a:pPr>
            <a:r>
              <a:rPr lang="zh-CN" altLang="en-US" sz="2800" dirty="0">
                <a:latin typeface="楷体" panose="02010609060101010101" pitchFamily="49" charset="-122"/>
                <a:ea typeface="楷体" panose="02010609060101010101" pitchFamily="49" charset="-122"/>
              </a:rPr>
              <a:t>制造成本法</a:t>
            </a:r>
            <a:r>
              <a:rPr lang="zh-CN" altLang="en-US" sz="2800" dirty="0" smtClean="0">
                <a:latin typeface="楷体" panose="02010609060101010101" pitchFamily="49" charset="-122"/>
                <a:ea typeface="楷体" panose="02010609060101010101" pitchFamily="49" charset="-122"/>
              </a:rPr>
              <a:t>将制造费用，</a:t>
            </a:r>
            <a:r>
              <a:rPr lang="zh-CN" altLang="en-US" sz="2800" dirty="0">
                <a:latin typeface="楷体" panose="02010609060101010101" pitchFamily="49" charset="-122"/>
                <a:ea typeface="楷体" panose="02010609060101010101" pitchFamily="49" charset="-122"/>
              </a:rPr>
              <a:t>按单一的分配标准进行分配，所隐含的假设是所有发生的间接费用与分配标准之间存在着线形比例关系</a:t>
            </a:r>
            <a:r>
              <a:rPr lang="zh-CN" altLang="en-US" sz="2800" dirty="0" smtClean="0">
                <a:latin typeface="楷体" panose="02010609060101010101" pitchFamily="49" charset="-122"/>
                <a:ea typeface="楷体" panose="02010609060101010101" pitchFamily="49" charset="-122"/>
              </a:rPr>
              <a:t>。这种</a:t>
            </a:r>
            <a:r>
              <a:rPr lang="zh-CN" altLang="en-US" sz="2800" dirty="0">
                <a:latin typeface="楷体" panose="02010609060101010101" pitchFamily="49" charset="-122"/>
                <a:ea typeface="楷体" panose="02010609060101010101" pitchFamily="49" charset="-122"/>
              </a:rPr>
              <a:t>方法就会扭曲产品成本的实质，使产量多、技术含量低的产品分得较多的成本，而产量小技术含量大的产品分得较少的成本，从而会影响管理决策</a:t>
            </a:r>
            <a:r>
              <a:rPr lang="zh-CN" altLang="en-US" sz="2800" dirty="0" smtClean="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a:p>
            <a:pPr>
              <a:defRPr/>
            </a:pPr>
            <a:endParaRPr lang="en-US" altLang="zh-CN" sz="2800" dirty="0">
              <a:latin typeface="楷体" panose="02010609060101010101" pitchFamily="49" charset="-122"/>
              <a:ea typeface="楷体" panose="02010609060101010101" pitchFamily="49" charset="-122"/>
            </a:endParaRPr>
          </a:p>
          <a:p>
            <a:pPr>
              <a:defRPr/>
            </a:pPr>
            <a:endParaRPr lang="zh-CN" altLang="zh-CN" sz="2000" dirty="0">
              <a:solidFill>
                <a:schemeClr val="tx1"/>
              </a:solidFill>
              <a:latin typeface="楷体" panose="02010609060101010101" pitchFamily="49" charset="-122"/>
              <a:ea typeface="楷体" panose="02010609060101010101" pitchFamily="49" charset="-122"/>
            </a:endParaRPr>
          </a:p>
        </p:txBody>
      </p:sp>
      <p:sp>
        <p:nvSpPr>
          <p:cNvPr id="12" name="文本框 11"/>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四节制造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1"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1" grpId="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a:xfrm>
            <a:off x="1295400" y="2420938"/>
            <a:ext cx="9213850" cy="1150937"/>
          </a:xfrm>
        </p:spPr>
        <p:txBody>
          <a:bodyPr/>
          <a:lstStyle/>
          <a:p>
            <a:pPr algn="ctr" eaLnBrk="1" hangingPunct="1"/>
            <a:r>
              <a:rPr lang="zh-CN" altLang="en-US" smtClean="0">
                <a:latin typeface="宋体" panose="02010600030101010101" pitchFamily="2" charset="-122"/>
              </a:rPr>
              <a:t>第五节  作业成本法</a:t>
            </a:r>
          </a:p>
        </p:txBody>
      </p:sp>
      <p:sp>
        <p:nvSpPr>
          <p:cNvPr id="3" name="文本框 2"/>
          <p:cNvSpPr txBox="1"/>
          <p:nvPr/>
        </p:nvSpPr>
        <p:spPr>
          <a:xfrm>
            <a:off x="119063" y="0"/>
            <a:ext cx="3178175"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b="0">
                <a:latin typeface="宋体" panose="02010600030101010101" pitchFamily="2" charset="-122"/>
              </a:rPr>
              <a:t>作业成本法的基本概念</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1</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a:xfrm>
            <a:off x="4008438" y="2997200"/>
            <a:ext cx="6711950" cy="2592388"/>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marL="457200" indent="-457200">
              <a:buFont typeface="Wingdings" panose="05000000000000000000" pitchFamily="2" charset="2"/>
              <a:buChar char="p"/>
              <a:defRPr/>
            </a:pPr>
            <a:r>
              <a:rPr lang="zh-CN" altLang="en-US" sz="3200" dirty="0" smtClean="0">
                <a:latin typeface="楷体" panose="02010609060101010101" pitchFamily="49" charset="-122"/>
                <a:ea typeface="楷体" panose="02010609060101010101" pitchFamily="49" charset="-122"/>
              </a:rPr>
              <a:t>作业</a:t>
            </a:r>
            <a:endParaRPr lang="en-US" altLang="zh-CN" sz="3200" dirty="0" smtClean="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p"/>
              <a:defRPr/>
            </a:pPr>
            <a:r>
              <a:rPr lang="zh-CN" altLang="zh-CN" sz="3200" dirty="0">
                <a:latin typeface="楷体" panose="02010609060101010101" pitchFamily="49" charset="-122"/>
                <a:ea typeface="楷体" panose="02010609060101010101" pitchFamily="49" charset="-122"/>
              </a:rPr>
              <a:t>成本</a:t>
            </a:r>
            <a:r>
              <a:rPr lang="zh-CN" altLang="zh-CN" sz="3200" dirty="0" smtClean="0">
                <a:latin typeface="楷体" panose="02010609060101010101" pitchFamily="49" charset="-122"/>
                <a:ea typeface="楷体" panose="02010609060101010101" pitchFamily="49" charset="-122"/>
              </a:rPr>
              <a:t>动因</a:t>
            </a:r>
            <a:endParaRPr lang="en-US" altLang="zh-CN" sz="3200" dirty="0" smtClean="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p"/>
              <a:defRPr/>
            </a:pPr>
            <a:r>
              <a:rPr lang="zh-CN" altLang="en-US" sz="3200" dirty="0">
                <a:latin typeface="楷体" panose="02010609060101010101" pitchFamily="49" charset="-122"/>
                <a:ea typeface="楷体" panose="02010609060101010101" pitchFamily="49" charset="-122"/>
              </a:rPr>
              <a:t>作业中心与作业成本库</a:t>
            </a:r>
            <a:endParaRPr lang="zh-CN" altLang="zh-CN" sz="3200" dirty="0">
              <a:latin typeface="楷体" panose="02010609060101010101" pitchFamily="49" charset="-122"/>
              <a:ea typeface="楷体" panose="02010609060101010101" pitchFamily="49" charset="-122"/>
            </a:endParaRPr>
          </a:p>
          <a:p>
            <a:pPr marL="457200" indent="-457200">
              <a:buFont typeface="Wingdings" panose="05000000000000000000" pitchFamily="2" charset="2"/>
              <a:buChar char="p"/>
              <a:defRPr/>
            </a:pPr>
            <a:endParaRPr lang="en-US" altLang="zh-CN" sz="3200" dirty="0" smtClean="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p"/>
              <a:defRPr/>
            </a:pPr>
            <a:endParaRPr lang="zh-CN" altLang="zh-CN" sz="2400" dirty="0">
              <a:solidFill>
                <a:schemeClr val="tx1"/>
              </a:solidFill>
              <a:latin typeface="楷体" panose="02010609060101010101" pitchFamily="49" charset="-122"/>
              <a:ea typeface="楷体" panose="02010609060101010101" pitchFamily="49" charset="-122"/>
            </a:endParaRPr>
          </a:p>
        </p:txBody>
      </p:sp>
      <p:sp>
        <p:nvSpPr>
          <p:cNvPr id="12" name="文本框 11"/>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0" y="1412875"/>
            <a:ext cx="10972800" cy="863600"/>
          </a:xfrm>
        </p:spPr>
        <p:txBody>
          <a:bodyPr/>
          <a:lstStyle/>
          <a:p>
            <a:pPr algn="ctr" eaLnBrk="1" hangingPunct="1">
              <a:buFontTx/>
              <a:buNone/>
            </a:pPr>
            <a:r>
              <a:rPr lang="zh-CN" altLang="en-US" smtClean="0">
                <a:latin typeface="宋体" panose="02010600030101010101" pitchFamily="2" charset="-122"/>
              </a:rPr>
              <a:t>（一）作业</a:t>
            </a:r>
          </a:p>
        </p:txBody>
      </p:sp>
      <p:graphicFrame>
        <p:nvGraphicFramePr>
          <p:cNvPr id="3" name="图示 2"/>
          <p:cNvGraphicFramePr/>
          <p:nvPr/>
        </p:nvGraphicFramePr>
        <p:xfrm>
          <a:off x="1055440" y="2447859"/>
          <a:ext cx="10040664" cy="342941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9063" y="0"/>
            <a:ext cx="711200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rPr>
              <a:t>作业成本法的基本概念</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graphicEl>
                                              <a:dgm id="{A73DF9D2-4602-4491-A9C6-29DAEFE4C107}"/>
                                            </p:graphicEl>
                                          </p:spTgt>
                                        </p:tgtEl>
                                        <p:attrNameLst>
                                          <p:attrName>style.visibility</p:attrName>
                                        </p:attrNameLst>
                                      </p:cBhvr>
                                      <p:to>
                                        <p:strVal val="visible"/>
                                      </p:to>
                                    </p:set>
                                    <p:animEffect transition="in" filter="wipe(up)">
                                      <p:cBhvr>
                                        <p:cTn id="7" dur="500"/>
                                        <p:tgtEl>
                                          <p:spTgt spid="3">
                                            <p:graphicEl>
                                              <a:dgm id="{A73DF9D2-4602-4491-A9C6-29DAEFE4C107}"/>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graphicEl>
                                              <a:dgm id="{7C578447-FADA-48A9-8323-C3BAFE4A0720}"/>
                                            </p:graphicEl>
                                          </p:spTgt>
                                        </p:tgtEl>
                                        <p:attrNameLst>
                                          <p:attrName>style.visibility</p:attrName>
                                        </p:attrNameLst>
                                      </p:cBhvr>
                                      <p:to>
                                        <p:strVal val="visible"/>
                                      </p:to>
                                    </p:set>
                                    <p:animEffect transition="in" filter="wipe(up)">
                                      <p:cBhvr>
                                        <p:cTn id="12" dur="500"/>
                                        <p:tgtEl>
                                          <p:spTgt spid="3">
                                            <p:graphicEl>
                                              <a:dgm id="{7C578447-FADA-48A9-8323-C3BAFE4A0720}"/>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graphicEl>
                                              <a:dgm id="{5ED3AB7A-C167-4D73-B3D4-0005E222F552}"/>
                                            </p:graphicEl>
                                          </p:spTgt>
                                        </p:tgtEl>
                                        <p:attrNameLst>
                                          <p:attrName>style.visibility</p:attrName>
                                        </p:attrNameLst>
                                      </p:cBhvr>
                                      <p:to>
                                        <p:strVal val="visible"/>
                                      </p:to>
                                    </p:set>
                                    <p:animEffect transition="in" filter="wipe(up)">
                                      <p:cBhvr>
                                        <p:cTn id="17" dur="500"/>
                                        <p:tgtEl>
                                          <p:spTgt spid="3">
                                            <p:graphicEl>
                                              <a:dgm id="{5ED3AB7A-C167-4D73-B3D4-0005E222F552}"/>
                                            </p:graphic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graphicEl>
                                              <a:dgm id="{6AF63BB2-48FD-4244-B296-E8D949FAE44F}"/>
                                            </p:graphicEl>
                                          </p:spTgt>
                                        </p:tgtEl>
                                        <p:attrNameLst>
                                          <p:attrName>style.visibility</p:attrName>
                                        </p:attrNameLst>
                                      </p:cBhvr>
                                      <p:to>
                                        <p:strVal val="visible"/>
                                      </p:to>
                                    </p:set>
                                    <p:animEffect transition="in" filter="wipe(up)">
                                      <p:cBhvr>
                                        <p:cTn id="22" dur="500"/>
                                        <p:tgtEl>
                                          <p:spTgt spid="3">
                                            <p:graphicEl>
                                              <a:dgm id="{6AF63BB2-48FD-4244-B296-E8D949FAE44F}"/>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graphicEl>
                                              <a:dgm id="{C4B07E7F-607B-4B2D-84D9-0C88A1FDADA8}"/>
                                            </p:graphicEl>
                                          </p:spTgt>
                                        </p:tgtEl>
                                        <p:attrNameLst>
                                          <p:attrName>style.visibility</p:attrName>
                                        </p:attrNameLst>
                                      </p:cBhvr>
                                      <p:to>
                                        <p:strVal val="visible"/>
                                      </p:to>
                                    </p:set>
                                    <p:animEffect transition="in" filter="wipe(up)">
                                      <p:cBhvr>
                                        <p:cTn id="27" dur="500"/>
                                        <p:tgtEl>
                                          <p:spTgt spid="3">
                                            <p:graphicEl>
                                              <a:dgm id="{C4B07E7F-607B-4B2D-84D9-0C88A1FDADA8}"/>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graphicEl>
                                              <a:dgm id="{46FC91DB-59D5-48CA-BE52-1896A0311DF1}"/>
                                            </p:graphicEl>
                                          </p:spTgt>
                                        </p:tgtEl>
                                        <p:attrNameLst>
                                          <p:attrName>style.visibility</p:attrName>
                                        </p:attrNameLst>
                                      </p:cBhvr>
                                      <p:to>
                                        <p:strVal val="visible"/>
                                      </p:to>
                                    </p:set>
                                    <p:animEffect transition="in" filter="wipe(up)">
                                      <p:cBhvr>
                                        <p:cTn id="32" dur="500"/>
                                        <p:tgtEl>
                                          <p:spTgt spid="3">
                                            <p:graphicEl>
                                              <a:dgm id="{46FC91DB-59D5-48CA-BE52-1896A0311DF1}"/>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3">
                                            <p:graphicEl>
                                              <a:dgm id="{D6E66B51-D99F-4F53-8F20-E1F9CEF0158C}"/>
                                            </p:graphicEl>
                                          </p:spTgt>
                                        </p:tgtEl>
                                        <p:attrNameLst>
                                          <p:attrName>style.visibility</p:attrName>
                                        </p:attrNameLst>
                                      </p:cBhvr>
                                      <p:to>
                                        <p:strVal val="visible"/>
                                      </p:to>
                                    </p:set>
                                    <p:animEffect transition="in" filter="wipe(up)">
                                      <p:cBhvr>
                                        <p:cTn id="37" dur="500"/>
                                        <p:tgtEl>
                                          <p:spTgt spid="3">
                                            <p:graphicEl>
                                              <a:dgm id="{D6E66B51-D99F-4F53-8F20-E1F9CEF0158C}"/>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
                                            <p:graphicEl>
                                              <a:dgm id="{1B9D126D-DFF2-42A7-AEC6-4B919D1B1A5B}"/>
                                            </p:graphicEl>
                                          </p:spTgt>
                                        </p:tgtEl>
                                        <p:attrNameLst>
                                          <p:attrName>style.visibility</p:attrName>
                                        </p:attrNameLst>
                                      </p:cBhvr>
                                      <p:to>
                                        <p:strVal val="visible"/>
                                      </p:to>
                                    </p:set>
                                    <p:animEffect transition="in" filter="wipe(up)">
                                      <p:cBhvr>
                                        <p:cTn id="42" dur="500"/>
                                        <p:tgtEl>
                                          <p:spTgt spid="3">
                                            <p:graphicEl>
                                              <a:dgm id="{1B9D126D-DFF2-42A7-AEC6-4B919D1B1A5B}"/>
                                            </p:graphic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3">
                                            <p:graphicEl>
                                              <a:dgm id="{E94402AB-ED9B-4E0F-B525-829A09334113}"/>
                                            </p:graphicEl>
                                          </p:spTgt>
                                        </p:tgtEl>
                                        <p:attrNameLst>
                                          <p:attrName>style.visibility</p:attrName>
                                        </p:attrNameLst>
                                      </p:cBhvr>
                                      <p:to>
                                        <p:strVal val="visible"/>
                                      </p:to>
                                    </p:set>
                                    <p:animEffect transition="in" filter="wipe(up)">
                                      <p:cBhvr>
                                        <p:cTn id="47" dur="500"/>
                                        <p:tgtEl>
                                          <p:spTgt spid="3">
                                            <p:graphicEl>
                                              <a:dgm id="{E94402AB-ED9B-4E0F-B525-829A09334113}"/>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Dgm bld="one"/>
        </p:bldSub>
      </p:bldGraphic>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2782888" y="1341438"/>
            <a:ext cx="6624637" cy="647700"/>
          </a:xfrm>
        </p:spPr>
        <p:txBody>
          <a:bodyPr/>
          <a:lstStyle/>
          <a:p>
            <a:pPr algn="ctr" eaLnBrk="1" hangingPunct="1">
              <a:buFontTx/>
              <a:buNone/>
            </a:pPr>
            <a:r>
              <a:rPr lang="zh-CN" altLang="en-US" sz="4000" smtClean="0">
                <a:latin typeface="宋体" panose="02010600030101010101" pitchFamily="2" charset="-122"/>
              </a:rPr>
              <a:t>（二）成本动因</a:t>
            </a:r>
          </a:p>
        </p:txBody>
      </p:sp>
      <p:graphicFrame>
        <p:nvGraphicFramePr>
          <p:cNvPr id="2" name="图示 1"/>
          <p:cNvGraphicFramePr/>
          <p:nvPr/>
        </p:nvGraphicFramePr>
        <p:xfrm>
          <a:off x="1343472" y="2375851"/>
          <a:ext cx="9608616" cy="371744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文本框 3"/>
          <p:cNvSpPr txBox="1"/>
          <p:nvPr/>
        </p:nvSpPr>
        <p:spPr>
          <a:xfrm>
            <a:off x="119063" y="0"/>
            <a:ext cx="711200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rPr>
              <a:t>作业成本法的基本概念</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graphicEl>
                                              <a:dgm id="{1C8786C4-40C0-49E1-9720-04BCCAE608A8}"/>
                                            </p:graphicEl>
                                          </p:spTgt>
                                        </p:tgtEl>
                                        <p:attrNameLst>
                                          <p:attrName>style.visibility</p:attrName>
                                        </p:attrNameLst>
                                      </p:cBhvr>
                                      <p:to>
                                        <p:strVal val="visible"/>
                                      </p:to>
                                    </p:set>
                                    <p:animEffect transition="in" filter="wipe(up)">
                                      <p:cBhvr>
                                        <p:cTn id="7" dur="500"/>
                                        <p:tgtEl>
                                          <p:spTgt spid="2">
                                            <p:graphicEl>
                                              <a:dgm id="{1C8786C4-40C0-49E1-9720-04BCCAE608A8}"/>
                                            </p:graphic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
                                            <p:graphicEl>
                                              <a:dgm id="{B9E964E2-98A3-4B5D-B629-8A5A6CF5C343}"/>
                                            </p:graphicEl>
                                          </p:spTgt>
                                        </p:tgtEl>
                                        <p:attrNameLst>
                                          <p:attrName>style.visibility</p:attrName>
                                        </p:attrNameLst>
                                      </p:cBhvr>
                                      <p:to>
                                        <p:strVal val="visible"/>
                                      </p:to>
                                    </p:set>
                                    <p:animEffect transition="in" filter="wipe(up)">
                                      <p:cBhvr>
                                        <p:cTn id="10" dur="500"/>
                                        <p:tgtEl>
                                          <p:spTgt spid="2">
                                            <p:graphicEl>
                                              <a:dgm id="{B9E964E2-98A3-4B5D-B629-8A5A6CF5C343}"/>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2">
                                            <p:graphicEl>
                                              <a:dgm id="{0891D71C-4904-4A01-BCAD-9C1B4064C669}"/>
                                            </p:graphicEl>
                                          </p:spTgt>
                                        </p:tgtEl>
                                        <p:attrNameLst>
                                          <p:attrName>style.visibility</p:attrName>
                                        </p:attrNameLst>
                                      </p:cBhvr>
                                      <p:to>
                                        <p:strVal val="visible"/>
                                      </p:to>
                                    </p:set>
                                    <p:animEffect transition="in" filter="wipe(up)">
                                      <p:cBhvr>
                                        <p:cTn id="15" dur="500"/>
                                        <p:tgtEl>
                                          <p:spTgt spid="2">
                                            <p:graphicEl>
                                              <a:dgm id="{0891D71C-4904-4A01-BCAD-9C1B4064C669}"/>
                                            </p:graphic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
                                            <p:graphicEl>
                                              <a:dgm id="{40E00646-4C62-4CD5-99E5-139B8EF5D8BA}"/>
                                            </p:graphicEl>
                                          </p:spTgt>
                                        </p:tgtEl>
                                        <p:attrNameLst>
                                          <p:attrName>style.visibility</p:attrName>
                                        </p:attrNameLst>
                                      </p:cBhvr>
                                      <p:to>
                                        <p:strVal val="visible"/>
                                      </p:to>
                                    </p:set>
                                    <p:animEffect transition="in" filter="wipe(up)">
                                      <p:cBhvr>
                                        <p:cTn id="20" dur="500"/>
                                        <p:tgtEl>
                                          <p:spTgt spid="2">
                                            <p:graphicEl>
                                              <a:dgm id="{40E00646-4C62-4CD5-99E5-139B8EF5D8BA}"/>
                                            </p:graphicEl>
                                          </p:spTgt>
                                        </p:tgtEl>
                                      </p:cBhvr>
                                    </p:animEffect>
                                  </p:childTnLst>
                                </p:cTn>
                              </p:par>
                              <p:par>
                                <p:cTn id="21" presetID="22" presetClass="entr" presetSubtype="1" fill="hold" grpId="0" nodeType="withEffect">
                                  <p:stCondLst>
                                    <p:cond delay="0"/>
                                  </p:stCondLst>
                                  <p:childTnLst>
                                    <p:set>
                                      <p:cBhvr>
                                        <p:cTn id="22" dur="1" fill="hold">
                                          <p:stCondLst>
                                            <p:cond delay="0"/>
                                          </p:stCondLst>
                                        </p:cTn>
                                        <p:tgtEl>
                                          <p:spTgt spid="2">
                                            <p:graphicEl>
                                              <a:dgm id="{CF4C77B3-3A10-4893-9F08-6A49F3049DD9}"/>
                                            </p:graphicEl>
                                          </p:spTgt>
                                        </p:tgtEl>
                                        <p:attrNameLst>
                                          <p:attrName>style.visibility</p:attrName>
                                        </p:attrNameLst>
                                      </p:cBhvr>
                                      <p:to>
                                        <p:strVal val="visible"/>
                                      </p:to>
                                    </p:set>
                                    <p:animEffect transition="in" filter="wipe(up)">
                                      <p:cBhvr>
                                        <p:cTn id="23" dur="500"/>
                                        <p:tgtEl>
                                          <p:spTgt spid="2">
                                            <p:graphicEl>
                                              <a:dgm id="{CF4C77B3-3A10-4893-9F08-6A49F3049DD9}"/>
                                            </p:graphic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graphicEl>
                                              <a:dgm id="{98EDD0E3-8C95-42FF-A5E1-3F2243297518}"/>
                                            </p:graphicEl>
                                          </p:spTgt>
                                        </p:tgtEl>
                                        <p:attrNameLst>
                                          <p:attrName>style.visibility</p:attrName>
                                        </p:attrNameLst>
                                      </p:cBhvr>
                                      <p:to>
                                        <p:strVal val="visible"/>
                                      </p:to>
                                    </p:set>
                                    <p:animEffect transition="in" filter="wipe(up)">
                                      <p:cBhvr>
                                        <p:cTn id="28" dur="500"/>
                                        <p:tgtEl>
                                          <p:spTgt spid="2">
                                            <p:graphicEl>
                                              <a:dgm id="{98EDD0E3-8C95-42FF-A5E1-3F2243297518}"/>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527050" y="1412875"/>
            <a:ext cx="10972800" cy="936625"/>
          </a:xfrm>
        </p:spPr>
        <p:txBody>
          <a:bodyPr/>
          <a:lstStyle/>
          <a:p>
            <a:pPr algn="ctr" eaLnBrk="1" hangingPunct="1">
              <a:buFontTx/>
              <a:buNone/>
            </a:pPr>
            <a:r>
              <a:rPr lang="zh-CN" altLang="en-US" sz="4000" smtClean="0">
                <a:latin typeface="宋体" panose="02010600030101010101" pitchFamily="2" charset="-122"/>
              </a:rPr>
              <a:t>（三）作业中心与作业成本库</a:t>
            </a:r>
          </a:p>
        </p:txBody>
      </p:sp>
      <p:sp>
        <p:nvSpPr>
          <p:cNvPr id="88067" name="内容占位符 1"/>
          <p:cNvSpPr>
            <a:spLocks noGrp="1"/>
          </p:cNvSpPr>
          <p:nvPr>
            <p:ph idx="1"/>
          </p:nvPr>
        </p:nvSpPr>
        <p:spPr>
          <a:xfrm>
            <a:off x="719138" y="2636838"/>
            <a:ext cx="10671175" cy="2836862"/>
          </a:xfrm>
        </p:spPr>
        <p:txBody>
          <a:bodyPr/>
          <a:lstStyle/>
          <a:p>
            <a:r>
              <a:rPr lang="zh-CN" altLang="en-US" sz="3200" smtClean="0">
                <a:latin typeface="宋体" panose="02010600030101010101" pitchFamily="2" charset="-122"/>
              </a:rPr>
              <a:t>由于作业消耗资源，所以伴随作业的发生，作业中心也就成为一个资源成本库，也称为作业成本库。</a:t>
            </a:r>
            <a:endParaRPr lang="zh-CN" altLang="en-US" sz="3200" smtClean="0"/>
          </a:p>
        </p:txBody>
      </p:sp>
      <p:sp>
        <p:nvSpPr>
          <p:cNvPr id="4" name="文本框 3"/>
          <p:cNvSpPr txBox="1"/>
          <p:nvPr/>
        </p:nvSpPr>
        <p:spPr>
          <a:xfrm>
            <a:off x="119063" y="0"/>
            <a:ext cx="711200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rPr>
              <a:t>作业成本法的基本概念</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作业成本法的基本原理</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2</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a:xfrm>
            <a:off x="4008438" y="2997200"/>
            <a:ext cx="6711950" cy="2592388"/>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a:defRPr/>
            </a:pPr>
            <a:r>
              <a:rPr lang="zh-CN" altLang="en-US" sz="3200" dirty="0">
                <a:latin typeface="楷体" panose="02010609060101010101" pitchFamily="49" charset="-122"/>
                <a:ea typeface="楷体" panose="02010609060101010101" pitchFamily="49" charset="-122"/>
              </a:rPr>
              <a:t>以作业为成本计算对象，首先依据资源动因将资源的成本追踪到作业，形成作业成本，再依据作业动因将作业的成本追踪到产品，最终形成产品的成本。</a:t>
            </a:r>
            <a:endParaRPr lang="en-US" altLang="zh-CN" sz="3200" dirty="0" smtClean="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p"/>
              <a:defRPr/>
            </a:pPr>
            <a:endParaRPr lang="zh-CN" altLang="zh-CN" sz="2400" dirty="0">
              <a:solidFill>
                <a:schemeClr val="tx1"/>
              </a:solidFill>
              <a:latin typeface="楷体" panose="02010609060101010101" pitchFamily="49" charset="-122"/>
              <a:ea typeface="楷体" panose="02010609060101010101" pitchFamily="49" charset="-122"/>
            </a:endParaRPr>
          </a:p>
        </p:txBody>
      </p:sp>
      <p:sp>
        <p:nvSpPr>
          <p:cNvPr id="12" name="文本框 11"/>
          <p:cNvSpPr txBox="1"/>
          <p:nvPr/>
        </p:nvSpPr>
        <p:spPr>
          <a:xfrm>
            <a:off x="119063" y="0"/>
            <a:ext cx="493871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1"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up)">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1" grpId="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nvGraphicFramePr>
        <p:xfrm>
          <a:off x="479376" y="980728"/>
          <a:ext cx="11233248" cy="54186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文本框 2"/>
          <p:cNvSpPr txBox="1"/>
          <p:nvPr/>
        </p:nvSpPr>
        <p:spPr>
          <a:xfrm>
            <a:off x="119063" y="0"/>
            <a:ext cx="7112000"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rPr>
              <a:t>作业成本法的基本原理</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graphicEl>
                                              <a:dgm id="{A033BC21-36B3-47C0-9B6E-3A253CF0D568}"/>
                                            </p:graphicEl>
                                          </p:spTgt>
                                        </p:tgtEl>
                                        <p:attrNameLst>
                                          <p:attrName>style.visibility</p:attrName>
                                        </p:attrNameLst>
                                      </p:cBhvr>
                                      <p:to>
                                        <p:strVal val="visible"/>
                                      </p:to>
                                    </p:set>
                                    <p:animEffect transition="in" filter="wipe(left)">
                                      <p:cBhvr>
                                        <p:cTn id="7" dur="500"/>
                                        <p:tgtEl>
                                          <p:spTgt spid="2">
                                            <p:graphicEl>
                                              <a:dgm id="{A033BC21-36B3-47C0-9B6E-3A253CF0D568}"/>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graphicEl>
                                              <a:dgm id="{62A96455-21D7-4C93-B6D0-CF06BCF2DDB1}"/>
                                            </p:graphicEl>
                                          </p:spTgt>
                                        </p:tgtEl>
                                        <p:attrNameLst>
                                          <p:attrName>style.visibility</p:attrName>
                                        </p:attrNameLst>
                                      </p:cBhvr>
                                      <p:to>
                                        <p:strVal val="visible"/>
                                      </p:to>
                                    </p:set>
                                    <p:animEffect transition="in" filter="wipe(left)">
                                      <p:cBhvr>
                                        <p:cTn id="12" dur="500"/>
                                        <p:tgtEl>
                                          <p:spTgt spid="2">
                                            <p:graphicEl>
                                              <a:dgm id="{62A96455-21D7-4C93-B6D0-CF06BCF2DDB1}"/>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graphicEl>
                                              <a:dgm id="{9ABB7766-2908-4486-9BAA-77260147A760}"/>
                                            </p:graphicEl>
                                          </p:spTgt>
                                        </p:tgtEl>
                                        <p:attrNameLst>
                                          <p:attrName>style.visibility</p:attrName>
                                        </p:attrNameLst>
                                      </p:cBhvr>
                                      <p:to>
                                        <p:strVal val="visible"/>
                                      </p:to>
                                    </p:set>
                                    <p:animEffect transition="in" filter="wipe(left)">
                                      <p:cBhvr>
                                        <p:cTn id="17" dur="500"/>
                                        <p:tgtEl>
                                          <p:spTgt spid="2">
                                            <p:graphicEl>
                                              <a:dgm id="{9ABB7766-2908-4486-9BAA-77260147A760}"/>
                                            </p:graphic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2">
                                            <p:graphicEl>
                                              <a:dgm id="{65E44C82-242C-4F06-9818-3DDAC97CC884}"/>
                                            </p:graphicEl>
                                          </p:spTgt>
                                        </p:tgtEl>
                                        <p:attrNameLst>
                                          <p:attrName>style.visibility</p:attrName>
                                        </p:attrNameLst>
                                      </p:cBhvr>
                                      <p:to>
                                        <p:strVal val="visible"/>
                                      </p:to>
                                    </p:set>
                                    <p:animEffect transition="in" filter="wipe(left)">
                                      <p:cBhvr>
                                        <p:cTn id="20" dur="500"/>
                                        <p:tgtEl>
                                          <p:spTgt spid="2">
                                            <p:graphicEl>
                                              <a:dgm id="{65E44C82-242C-4F06-9818-3DDAC97CC884}"/>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graphicEl>
                                              <a:dgm id="{6E41E83D-E877-40F5-A975-02CBD6872DD0}"/>
                                            </p:graphicEl>
                                          </p:spTgt>
                                        </p:tgtEl>
                                        <p:attrNameLst>
                                          <p:attrName>style.visibility</p:attrName>
                                        </p:attrNameLst>
                                      </p:cBhvr>
                                      <p:to>
                                        <p:strVal val="visible"/>
                                      </p:to>
                                    </p:set>
                                    <p:animEffect transition="in" filter="wipe(left)">
                                      <p:cBhvr>
                                        <p:cTn id="25" dur="500"/>
                                        <p:tgtEl>
                                          <p:spTgt spid="2">
                                            <p:graphicEl>
                                              <a:dgm id="{6E41E83D-E877-40F5-A975-02CBD6872DD0}"/>
                                            </p:graphic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graphicEl>
                                              <a:dgm id="{241E23D1-53E1-4D7D-8B2A-482875F14DC3}"/>
                                            </p:graphicEl>
                                          </p:spTgt>
                                        </p:tgtEl>
                                        <p:attrNameLst>
                                          <p:attrName>style.visibility</p:attrName>
                                        </p:attrNameLst>
                                      </p:cBhvr>
                                      <p:to>
                                        <p:strVal val="visible"/>
                                      </p:to>
                                    </p:set>
                                    <p:animEffect transition="in" filter="wipe(left)">
                                      <p:cBhvr>
                                        <p:cTn id="30" dur="500"/>
                                        <p:tgtEl>
                                          <p:spTgt spid="2">
                                            <p:graphicEl>
                                              <a:dgm id="{241E23D1-53E1-4D7D-8B2A-482875F14DC3}"/>
                                            </p:graphicEl>
                                          </p:spTgt>
                                        </p:tgtEl>
                                      </p:cBhvr>
                                    </p:animEffect>
                                  </p:childTnLst>
                                </p:cTn>
                              </p:par>
                              <p:par>
                                <p:cTn id="31" presetID="22" presetClass="entr" presetSubtype="8" fill="hold" grpId="0" nodeType="withEffect">
                                  <p:stCondLst>
                                    <p:cond delay="0"/>
                                  </p:stCondLst>
                                  <p:childTnLst>
                                    <p:set>
                                      <p:cBhvr>
                                        <p:cTn id="32" dur="1" fill="hold">
                                          <p:stCondLst>
                                            <p:cond delay="0"/>
                                          </p:stCondLst>
                                        </p:cTn>
                                        <p:tgtEl>
                                          <p:spTgt spid="2">
                                            <p:graphicEl>
                                              <a:dgm id="{F834B28B-69EB-4962-9EBD-0AFC48991452}"/>
                                            </p:graphicEl>
                                          </p:spTgt>
                                        </p:tgtEl>
                                        <p:attrNameLst>
                                          <p:attrName>style.visibility</p:attrName>
                                        </p:attrNameLst>
                                      </p:cBhvr>
                                      <p:to>
                                        <p:strVal val="visible"/>
                                      </p:to>
                                    </p:set>
                                    <p:animEffect transition="in" filter="wipe(left)">
                                      <p:cBhvr>
                                        <p:cTn id="33" dur="500"/>
                                        <p:tgtEl>
                                          <p:spTgt spid="2">
                                            <p:graphicEl>
                                              <a:dgm id="{F834B28B-69EB-4962-9EBD-0AFC48991452}"/>
                                            </p:graphic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
                                            <p:graphicEl>
                                              <a:dgm id="{110D0501-F1B6-4971-B976-6DFB0AA35860}"/>
                                            </p:graphicEl>
                                          </p:spTgt>
                                        </p:tgtEl>
                                        <p:attrNameLst>
                                          <p:attrName>style.visibility</p:attrName>
                                        </p:attrNameLst>
                                      </p:cBhvr>
                                      <p:to>
                                        <p:strVal val="visible"/>
                                      </p:to>
                                    </p:set>
                                    <p:animEffect transition="in" filter="wipe(left)">
                                      <p:cBhvr>
                                        <p:cTn id="38" dur="500"/>
                                        <p:tgtEl>
                                          <p:spTgt spid="2">
                                            <p:graphicEl>
                                              <a:dgm id="{110D0501-F1B6-4971-B976-6DFB0AA35860}"/>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1" nodeType="clickEffect">
                                  <p:stCondLst>
                                    <p:cond delay="0"/>
                                  </p:stCondLst>
                                  <p:childTnLst>
                                    <p:set>
                                      <p:cBhvr>
                                        <p:cTn id="42" dur="1" fill="hold">
                                          <p:stCondLst>
                                            <p:cond delay="0"/>
                                          </p:stCondLst>
                                        </p:cTn>
                                        <p:tgtEl>
                                          <p:spTgt spid="2">
                                            <p:graphicEl>
                                              <a:dgm id="{A033BC21-36B3-47C0-9B6E-3A253CF0D568}"/>
                                            </p:graphicEl>
                                          </p:spTgt>
                                        </p:tgtEl>
                                        <p:attrNameLst>
                                          <p:attrName>style.visibility</p:attrName>
                                        </p:attrNameLst>
                                      </p:cBhvr>
                                      <p:to>
                                        <p:strVal val="visible"/>
                                      </p:to>
                                    </p:set>
                                    <p:animEffect transition="in" filter="fade">
                                      <p:cBhvr>
                                        <p:cTn id="43" dur="500"/>
                                        <p:tgtEl>
                                          <p:spTgt spid="2">
                                            <p:graphicEl>
                                              <a:dgm id="{A033BC21-36B3-47C0-9B6E-3A253CF0D568}"/>
                                            </p:graphic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1" nodeType="clickEffect">
                                  <p:stCondLst>
                                    <p:cond delay="0"/>
                                  </p:stCondLst>
                                  <p:childTnLst>
                                    <p:set>
                                      <p:cBhvr>
                                        <p:cTn id="47" dur="1" fill="hold">
                                          <p:stCondLst>
                                            <p:cond delay="0"/>
                                          </p:stCondLst>
                                        </p:cTn>
                                        <p:tgtEl>
                                          <p:spTgt spid="2">
                                            <p:graphicEl>
                                              <a:dgm id="{62A96455-21D7-4C93-B6D0-CF06BCF2DDB1}"/>
                                            </p:graphicEl>
                                          </p:spTgt>
                                        </p:tgtEl>
                                        <p:attrNameLst>
                                          <p:attrName>style.visibility</p:attrName>
                                        </p:attrNameLst>
                                      </p:cBhvr>
                                      <p:to>
                                        <p:strVal val="visible"/>
                                      </p:to>
                                    </p:set>
                                    <p:animEffect transition="in" filter="fade">
                                      <p:cBhvr>
                                        <p:cTn id="48" dur="500"/>
                                        <p:tgtEl>
                                          <p:spTgt spid="2">
                                            <p:graphicEl>
                                              <a:dgm id="{62A96455-21D7-4C93-B6D0-CF06BCF2DDB1}"/>
                                            </p:graphic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1" nodeType="clickEffect">
                                  <p:stCondLst>
                                    <p:cond delay="0"/>
                                  </p:stCondLst>
                                  <p:childTnLst>
                                    <p:set>
                                      <p:cBhvr>
                                        <p:cTn id="52" dur="1" fill="hold">
                                          <p:stCondLst>
                                            <p:cond delay="0"/>
                                          </p:stCondLst>
                                        </p:cTn>
                                        <p:tgtEl>
                                          <p:spTgt spid="2">
                                            <p:graphicEl>
                                              <a:dgm id="{9ABB7766-2908-4486-9BAA-77260147A760}"/>
                                            </p:graphicEl>
                                          </p:spTgt>
                                        </p:tgtEl>
                                        <p:attrNameLst>
                                          <p:attrName>style.visibility</p:attrName>
                                        </p:attrNameLst>
                                      </p:cBhvr>
                                      <p:to>
                                        <p:strVal val="visible"/>
                                      </p:to>
                                    </p:set>
                                    <p:animEffect transition="in" filter="fade">
                                      <p:cBhvr>
                                        <p:cTn id="53" dur="500"/>
                                        <p:tgtEl>
                                          <p:spTgt spid="2">
                                            <p:graphicEl>
                                              <a:dgm id="{9ABB7766-2908-4486-9BAA-77260147A760}"/>
                                            </p:graphicEl>
                                          </p:spTgt>
                                        </p:tgtEl>
                                      </p:cBhvr>
                                    </p:animEffect>
                                  </p:childTnLst>
                                </p:cTn>
                              </p:par>
                              <p:par>
                                <p:cTn id="54" presetID="10" presetClass="entr" presetSubtype="0" fill="hold" grpId="1" nodeType="withEffect">
                                  <p:stCondLst>
                                    <p:cond delay="0"/>
                                  </p:stCondLst>
                                  <p:childTnLst>
                                    <p:set>
                                      <p:cBhvr>
                                        <p:cTn id="55" dur="1" fill="hold">
                                          <p:stCondLst>
                                            <p:cond delay="0"/>
                                          </p:stCondLst>
                                        </p:cTn>
                                        <p:tgtEl>
                                          <p:spTgt spid="2">
                                            <p:graphicEl>
                                              <a:dgm id="{65E44C82-242C-4F06-9818-3DDAC97CC884}"/>
                                            </p:graphicEl>
                                          </p:spTgt>
                                        </p:tgtEl>
                                        <p:attrNameLst>
                                          <p:attrName>style.visibility</p:attrName>
                                        </p:attrNameLst>
                                      </p:cBhvr>
                                      <p:to>
                                        <p:strVal val="visible"/>
                                      </p:to>
                                    </p:set>
                                    <p:animEffect transition="in" filter="fade">
                                      <p:cBhvr>
                                        <p:cTn id="56" dur="500"/>
                                        <p:tgtEl>
                                          <p:spTgt spid="2">
                                            <p:graphicEl>
                                              <a:dgm id="{65E44C82-242C-4F06-9818-3DDAC97CC884}"/>
                                            </p:graphicEl>
                                          </p:spTgt>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1" nodeType="clickEffect">
                                  <p:stCondLst>
                                    <p:cond delay="0"/>
                                  </p:stCondLst>
                                  <p:childTnLst>
                                    <p:set>
                                      <p:cBhvr>
                                        <p:cTn id="60" dur="1" fill="hold">
                                          <p:stCondLst>
                                            <p:cond delay="0"/>
                                          </p:stCondLst>
                                        </p:cTn>
                                        <p:tgtEl>
                                          <p:spTgt spid="2">
                                            <p:graphicEl>
                                              <a:dgm id="{6E41E83D-E877-40F5-A975-02CBD6872DD0}"/>
                                            </p:graphicEl>
                                          </p:spTgt>
                                        </p:tgtEl>
                                        <p:attrNameLst>
                                          <p:attrName>style.visibility</p:attrName>
                                        </p:attrNameLst>
                                      </p:cBhvr>
                                      <p:to>
                                        <p:strVal val="visible"/>
                                      </p:to>
                                    </p:set>
                                    <p:animEffect transition="in" filter="fade">
                                      <p:cBhvr>
                                        <p:cTn id="61" dur="500"/>
                                        <p:tgtEl>
                                          <p:spTgt spid="2">
                                            <p:graphicEl>
                                              <a:dgm id="{6E41E83D-E877-40F5-A975-02CBD6872DD0}"/>
                                            </p:graphicEl>
                                          </p:spTgt>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1" nodeType="clickEffect">
                                  <p:stCondLst>
                                    <p:cond delay="0"/>
                                  </p:stCondLst>
                                  <p:childTnLst>
                                    <p:set>
                                      <p:cBhvr>
                                        <p:cTn id="65" dur="1" fill="hold">
                                          <p:stCondLst>
                                            <p:cond delay="0"/>
                                          </p:stCondLst>
                                        </p:cTn>
                                        <p:tgtEl>
                                          <p:spTgt spid="2">
                                            <p:graphicEl>
                                              <a:dgm id="{241E23D1-53E1-4D7D-8B2A-482875F14DC3}"/>
                                            </p:graphicEl>
                                          </p:spTgt>
                                        </p:tgtEl>
                                        <p:attrNameLst>
                                          <p:attrName>style.visibility</p:attrName>
                                        </p:attrNameLst>
                                      </p:cBhvr>
                                      <p:to>
                                        <p:strVal val="visible"/>
                                      </p:to>
                                    </p:set>
                                    <p:animEffect transition="in" filter="fade">
                                      <p:cBhvr>
                                        <p:cTn id="66" dur="500"/>
                                        <p:tgtEl>
                                          <p:spTgt spid="2">
                                            <p:graphicEl>
                                              <a:dgm id="{241E23D1-53E1-4D7D-8B2A-482875F14DC3}"/>
                                            </p:graphicEl>
                                          </p:spTgt>
                                        </p:tgtEl>
                                      </p:cBhvr>
                                    </p:animEffect>
                                  </p:childTnLst>
                                </p:cTn>
                              </p:par>
                              <p:par>
                                <p:cTn id="67" presetID="10" presetClass="entr" presetSubtype="0" fill="hold" grpId="1" nodeType="withEffect">
                                  <p:stCondLst>
                                    <p:cond delay="0"/>
                                  </p:stCondLst>
                                  <p:childTnLst>
                                    <p:set>
                                      <p:cBhvr>
                                        <p:cTn id="68" dur="1" fill="hold">
                                          <p:stCondLst>
                                            <p:cond delay="0"/>
                                          </p:stCondLst>
                                        </p:cTn>
                                        <p:tgtEl>
                                          <p:spTgt spid="2">
                                            <p:graphicEl>
                                              <a:dgm id="{F834B28B-69EB-4962-9EBD-0AFC48991452}"/>
                                            </p:graphicEl>
                                          </p:spTgt>
                                        </p:tgtEl>
                                        <p:attrNameLst>
                                          <p:attrName>style.visibility</p:attrName>
                                        </p:attrNameLst>
                                      </p:cBhvr>
                                      <p:to>
                                        <p:strVal val="visible"/>
                                      </p:to>
                                    </p:set>
                                    <p:animEffect transition="in" filter="fade">
                                      <p:cBhvr>
                                        <p:cTn id="69" dur="500"/>
                                        <p:tgtEl>
                                          <p:spTgt spid="2">
                                            <p:graphicEl>
                                              <a:dgm id="{F834B28B-69EB-4962-9EBD-0AFC48991452}"/>
                                            </p:graphicEl>
                                          </p:spTgt>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1" nodeType="clickEffect">
                                  <p:stCondLst>
                                    <p:cond delay="0"/>
                                  </p:stCondLst>
                                  <p:childTnLst>
                                    <p:set>
                                      <p:cBhvr>
                                        <p:cTn id="73" dur="1" fill="hold">
                                          <p:stCondLst>
                                            <p:cond delay="0"/>
                                          </p:stCondLst>
                                        </p:cTn>
                                        <p:tgtEl>
                                          <p:spTgt spid="2">
                                            <p:graphicEl>
                                              <a:dgm id="{110D0501-F1B6-4971-B976-6DFB0AA35860}"/>
                                            </p:graphicEl>
                                          </p:spTgt>
                                        </p:tgtEl>
                                        <p:attrNameLst>
                                          <p:attrName>style.visibility</p:attrName>
                                        </p:attrNameLst>
                                      </p:cBhvr>
                                      <p:to>
                                        <p:strVal val="visible"/>
                                      </p:to>
                                    </p:set>
                                    <p:animEffect transition="in" filter="fade">
                                      <p:cBhvr>
                                        <p:cTn id="74" dur="500"/>
                                        <p:tgtEl>
                                          <p:spTgt spid="2">
                                            <p:graphicEl>
                                              <a:dgm id="{110D0501-F1B6-4971-B976-6DFB0AA35860}"/>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Sub>
          <a:bldDgm bld="one"/>
        </p:bldSub>
      </p:bldGraphic>
      <p:bldGraphic spid="2" grpId="1">
        <p:bldSub>
          <a:bldDgm bld="one"/>
        </p:bldSub>
      </p:bldGraphic>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作业成本法的意义</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3</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a:xfrm>
            <a:off x="4008438" y="2997200"/>
            <a:ext cx="6711950" cy="2592388"/>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marL="342900" indent="-342900">
              <a:buFont typeface="Wingdings" panose="05000000000000000000" pitchFamily="2" charset="2"/>
              <a:buChar char="p"/>
              <a:defRPr/>
            </a:pPr>
            <a:r>
              <a:rPr lang="zh-CN" altLang="zh-CN" sz="3200" dirty="0" smtClean="0">
                <a:latin typeface="楷体" panose="02010609060101010101" pitchFamily="49" charset="-122"/>
                <a:ea typeface="楷体" panose="02010609060101010101" pitchFamily="49" charset="-122"/>
              </a:rPr>
              <a:t>提高</a:t>
            </a:r>
            <a:r>
              <a:rPr lang="zh-CN" altLang="zh-CN" sz="3200" dirty="0">
                <a:latin typeface="楷体" panose="02010609060101010101" pitchFamily="49" charset="-122"/>
                <a:ea typeface="楷体" panose="02010609060101010101" pitchFamily="49" charset="-122"/>
              </a:rPr>
              <a:t>了计算过程的明细化程度和成本计算结果的</a:t>
            </a:r>
            <a:r>
              <a:rPr lang="zh-CN" altLang="zh-CN" sz="3200" dirty="0" smtClean="0">
                <a:latin typeface="楷体" panose="02010609060101010101" pitchFamily="49" charset="-122"/>
                <a:ea typeface="楷体" panose="02010609060101010101" pitchFamily="49" charset="-122"/>
              </a:rPr>
              <a:t>精确度。</a:t>
            </a:r>
            <a:endParaRPr lang="zh-CN" altLang="zh-CN" sz="3200" dirty="0">
              <a:latin typeface="楷体" panose="02010609060101010101" pitchFamily="49" charset="-122"/>
              <a:ea typeface="楷体" panose="02010609060101010101" pitchFamily="49" charset="-122"/>
            </a:endParaRPr>
          </a:p>
          <a:p>
            <a:pPr marL="342900" indent="-342900">
              <a:buFont typeface="Wingdings" panose="05000000000000000000" pitchFamily="2" charset="2"/>
              <a:buChar char="p"/>
              <a:defRPr/>
            </a:pPr>
            <a:r>
              <a:rPr lang="zh-CN" altLang="zh-CN" sz="3200" dirty="0">
                <a:latin typeface="楷体" panose="02010609060101010101" pitchFamily="49" charset="-122"/>
                <a:ea typeface="楷体" panose="02010609060101010101" pitchFamily="49" charset="-122"/>
              </a:rPr>
              <a:t>得出的产品成本能较为准确地反映产品消耗资源的真实情况。</a:t>
            </a:r>
          </a:p>
          <a:p>
            <a:pPr marL="342900" indent="-342900">
              <a:buFont typeface="Wingdings" panose="05000000000000000000" pitchFamily="2" charset="2"/>
              <a:buChar char="p"/>
              <a:defRPr/>
            </a:pPr>
            <a:r>
              <a:rPr lang="zh-CN" altLang="zh-CN" sz="3200" dirty="0">
                <a:latin typeface="楷体" panose="02010609060101010101" pitchFamily="49" charset="-122"/>
                <a:ea typeface="楷体" panose="02010609060101010101" pitchFamily="49" charset="-122"/>
              </a:rPr>
              <a:t>优化了业绩评价尺度，从而更好地满足了企业内部管理的需要</a:t>
            </a:r>
            <a:r>
              <a:rPr lang="zh-CN" altLang="zh-CN" sz="3200" dirty="0" smtClean="0">
                <a:latin typeface="楷体" panose="02010609060101010101" pitchFamily="49" charset="-122"/>
                <a:ea typeface="楷体" panose="02010609060101010101" pitchFamily="49" charset="-122"/>
              </a:rPr>
              <a:t>。</a:t>
            </a:r>
            <a:endParaRPr lang="zh-CN" altLang="zh-CN" sz="3200" dirty="0">
              <a:solidFill>
                <a:schemeClr val="tx1"/>
              </a:solidFill>
              <a:latin typeface="楷体" panose="02010609060101010101" pitchFamily="49" charset="-122"/>
              <a:ea typeface="楷体" panose="02010609060101010101" pitchFamily="49" charset="-122"/>
            </a:endParaRPr>
          </a:p>
        </p:txBody>
      </p:sp>
      <p:sp>
        <p:nvSpPr>
          <p:cNvPr id="12" name="文本框 11"/>
          <p:cNvSpPr txBox="1"/>
          <p:nvPr/>
        </p:nvSpPr>
        <p:spPr>
          <a:xfrm>
            <a:off x="119063" y="0"/>
            <a:ext cx="50593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6207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物流成本计算方法须规范统一</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2</a:t>
              </a:r>
              <a:endParaRPr lang="zh-CN" altLang="en-US" sz="6667" dirty="0">
                <a:solidFill>
                  <a:schemeClr val="accent1">
                    <a:lumMod val="25000"/>
                  </a:schemeClr>
                </a:solidFill>
                <a:latin typeface="+mj-ea"/>
                <a:ea typeface="+mj-ea"/>
              </a:endParaRPr>
            </a:p>
          </p:txBody>
        </p:sp>
      </p:grpSp>
      <p:graphicFrame>
        <p:nvGraphicFramePr>
          <p:cNvPr id="18" name="图示 17"/>
          <p:cNvGraphicFramePr/>
          <p:nvPr/>
        </p:nvGraphicFramePr>
        <p:xfrm>
          <a:off x="1167904" y="3645024"/>
          <a:ext cx="10400704" cy="23762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60499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一节企业物流成本计算的特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8" grpId="0">
        <p:bldAsOne/>
      </p:bldGraphic>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作业成本法的特点</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4</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bwMode="auto">
          <a:xfrm>
            <a:off x="4008438" y="2997200"/>
            <a:ext cx="671195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914400" indent="-4572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eaLnBrk="1" hangingPunct="1">
              <a:spcBef>
                <a:spcPct val="0"/>
              </a:spcBef>
              <a:buFont typeface="Wingdings" panose="05000000000000000000" pitchFamily="2" charset="2"/>
              <a:buChar char="p"/>
            </a:pPr>
            <a:r>
              <a:rPr lang="zh-CN" altLang="en-US" sz="2800" b="0">
                <a:latin typeface="楷体" panose="02010609060101010101" pitchFamily="49" charset="-122"/>
                <a:ea typeface="楷体" panose="02010609060101010101" pitchFamily="49" charset="-122"/>
              </a:rPr>
              <a:t>不追求“精确”计算</a:t>
            </a:r>
          </a:p>
          <a:p>
            <a:pPr lvl="1" eaLnBrk="1" hangingPunct="1">
              <a:spcBef>
                <a:spcPct val="0"/>
              </a:spcBef>
              <a:buFont typeface="Wingdings" panose="05000000000000000000" pitchFamily="2" charset="2"/>
              <a:buChar char="p"/>
            </a:pPr>
            <a:r>
              <a:rPr lang="zh-CN" altLang="en-US" sz="2800" b="0">
                <a:latin typeface="楷体" panose="02010609060101010101" pitchFamily="49" charset="-122"/>
                <a:ea typeface="楷体" panose="02010609060101010101" pitchFamily="49" charset="-122"/>
              </a:rPr>
              <a:t>有利于产品成本控制</a:t>
            </a:r>
          </a:p>
          <a:p>
            <a:pPr lvl="1" eaLnBrk="1" hangingPunct="1">
              <a:spcBef>
                <a:spcPct val="0"/>
              </a:spcBef>
              <a:buFont typeface="Wingdings" panose="05000000000000000000" pitchFamily="2" charset="2"/>
              <a:buChar char="p"/>
            </a:pPr>
            <a:r>
              <a:rPr lang="zh-CN" altLang="en-US" sz="2800" b="0">
                <a:latin typeface="楷体" panose="02010609060101010101" pitchFamily="49" charset="-122"/>
                <a:ea typeface="楷体" panose="02010609060101010101" pitchFamily="49" charset="-122"/>
              </a:rPr>
              <a:t>可用于分析生产能力的利用情况</a:t>
            </a:r>
          </a:p>
          <a:p>
            <a:pPr lvl="1" eaLnBrk="1" hangingPunct="1">
              <a:spcBef>
                <a:spcPct val="0"/>
              </a:spcBef>
              <a:buFont typeface="Wingdings" panose="05000000000000000000" pitchFamily="2" charset="2"/>
              <a:buChar char="p"/>
            </a:pPr>
            <a:r>
              <a:rPr lang="zh-CN" altLang="en-US" sz="2800" b="0">
                <a:latin typeface="楷体" panose="02010609060101010101" pitchFamily="49" charset="-122"/>
                <a:ea typeface="楷体" panose="02010609060101010101" pitchFamily="49" charset="-122"/>
              </a:rPr>
              <a:t>可用于制定产品生产种类的决策</a:t>
            </a:r>
            <a:r>
              <a:rPr lang="zh-CN" altLang="zh-CN" sz="2800" b="0">
                <a:latin typeface="楷体" panose="02010609060101010101" pitchFamily="49" charset="-122"/>
                <a:ea typeface="楷体" panose="02010609060101010101" pitchFamily="49" charset="-122"/>
              </a:rPr>
              <a:t>。</a:t>
            </a:r>
          </a:p>
        </p:txBody>
      </p:sp>
      <p:sp>
        <p:nvSpPr>
          <p:cNvPr id="12" name="文本框 11"/>
          <p:cNvSpPr txBox="1"/>
          <p:nvPr/>
        </p:nvSpPr>
        <p:spPr>
          <a:xfrm>
            <a:off x="119063" y="0"/>
            <a:ext cx="50593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作业成本法核算程序</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5</a:t>
              </a:r>
              <a:endParaRPr lang="zh-CN" altLang="en-US" sz="6667" dirty="0">
                <a:solidFill>
                  <a:schemeClr val="accent1">
                    <a:lumMod val="25000"/>
                  </a:schemeClr>
                </a:solidFill>
                <a:latin typeface="+mj-ea"/>
                <a:ea typeface="+mj-ea"/>
              </a:endParaRPr>
            </a:p>
          </p:txBody>
        </p:sp>
      </p:grpSp>
      <p:graphicFrame>
        <p:nvGraphicFramePr>
          <p:cNvPr id="2" name="图示 1"/>
          <p:cNvGraphicFramePr/>
          <p:nvPr/>
        </p:nvGraphicFramePr>
        <p:xfrm>
          <a:off x="3850111" y="2552800"/>
          <a:ext cx="8128000" cy="3540495"/>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文本框 10"/>
          <p:cNvSpPr txBox="1"/>
          <p:nvPr/>
        </p:nvSpPr>
        <p:spPr>
          <a:xfrm>
            <a:off x="119063" y="0"/>
            <a:ext cx="50593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graphicEl>
                                              <a:dgm id="{89EE3184-BEFA-4E24-8DA1-2F1DA448178F}"/>
                                            </p:graphicEl>
                                          </p:spTgt>
                                        </p:tgtEl>
                                        <p:attrNameLst>
                                          <p:attrName>style.visibility</p:attrName>
                                        </p:attrNameLst>
                                      </p:cBhvr>
                                      <p:to>
                                        <p:strVal val="visible"/>
                                      </p:to>
                                    </p:set>
                                    <p:animEffect transition="in" filter="wipe(left)">
                                      <p:cBhvr>
                                        <p:cTn id="22" dur="500"/>
                                        <p:tgtEl>
                                          <p:spTgt spid="2">
                                            <p:graphicEl>
                                              <a:dgm id="{89EE3184-BEFA-4E24-8DA1-2F1DA448178F}"/>
                                            </p:graphic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
                                            <p:graphicEl>
                                              <a:dgm id="{DDA5E3DE-09BA-4A92-B91E-9A54F7FC267D}"/>
                                            </p:graphicEl>
                                          </p:spTgt>
                                        </p:tgtEl>
                                        <p:attrNameLst>
                                          <p:attrName>style.visibility</p:attrName>
                                        </p:attrNameLst>
                                      </p:cBhvr>
                                      <p:to>
                                        <p:strVal val="visible"/>
                                      </p:to>
                                    </p:set>
                                    <p:animEffect transition="in" filter="wipe(left)">
                                      <p:cBhvr>
                                        <p:cTn id="27" dur="500"/>
                                        <p:tgtEl>
                                          <p:spTgt spid="2">
                                            <p:graphicEl>
                                              <a:dgm id="{DDA5E3DE-09BA-4A92-B91E-9A54F7FC267D}"/>
                                            </p:graphic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graphicEl>
                                              <a:dgm id="{EEF12A6F-AF7F-4205-9550-A243BF3DF88A}"/>
                                            </p:graphicEl>
                                          </p:spTgt>
                                        </p:tgtEl>
                                        <p:attrNameLst>
                                          <p:attrName>style.visibility</p:attrName>
                                        </p:attrNameLst>
                                      </p:cBhvr>
                                      <p:to>
                                        <p:strVal val="visible"/>
                                      </p:to>
                                    </p:set>
                                    <p:animEffect transition="in" filter="wipe(left)">
                                      <p:cBhvr>
                                        <p:cTn id="32" dur="500"/>
                                        <p:tgtEl>
                                          <p:spTgt spid="2">
                                            <p:graphicEl>
                                              <a:dgm id="{EEF12A6F-AF7F-4205-9550-A243BF3DF88A}"/>
                                            </p:graphic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
                                            <p:graphicEl>
                                              <a:dgm id="{631FE12C-81B4-4E79-9882-E4D0B7AB846E}"/>
                                            </p:graphicEl>
                                          </p:spTgt>
                                        </p:tgtEl>
                                        <p:attrNameLst>
                                          <p:attrName>style.visibility</p:attrName>
                                        </p:attrNameLst>
                                      </p:cBhvr>
                                      <p:to>
                                        <p:strVal val="visible"/>
                                      </p:to>
                                    </p:set>
                                    <p:animEffect transition="in" filter="wipe(left)">
                                      <p:cBhvr>
                                        <p:cTn id="37" dur="500"/>
                                        <p:tgtEl>
                                          <p:spTgt spid="2">
                                            <p:graphicEl>
                                              <a:dgm id="{631FE12C-81B4-4E79-9882-E4D0B7AB846E}"/>
                                            </p:graphic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
                                            <p:graphicEl>
                                              <a:dgm id="{F3B298EE-DAF8-4032-992E-C154B59BA25E}"/>
                                            </p:graphicEl>
                                          </p:spTgt>
                                        </p:tgtEl>
                                        <p:attrNameLst>
                                          <p:attrName>style.visibility</p:attrName>
                                        </p:attrNameLst>
                                      </p:cBhvr>
                                      <p:to>
                                        <p:strVal val="visible"/>
                                      </p:to>
                                    </p:set>
                                    <p:animEffect transition="in" filter="wipe(left)">
                                      <p:cBhvr>
                                        <p:cTn id="42" dur="500"/>
                                        <p:tgtEl>
                                          <p:spTgt spid="2">
                                            <p:graphicEl>
                                              <a:dgm id="{F3B298EE-DAF8-4032-992E-C154B59BA25E}"/>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Graphic spid="2" grpId="0">
        <p:bldSub>
          <a:bldDgm bld="one"/>
        </p:bldSub>
      </p:bldGraphic>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4"/>
          <p:cNvPicPr>
            <a:picLocks noChangeAspect="1" noChangeArrowheads="1"/>
          </p:cNvPicPr>
          <p:nvPr/>
        </p:nvPicPr>
        <p:blipFill>
          <a:blip r:embed="rId2">
            <a:extLst>
              <a:ext uri="{28A0092B-C50C-407E-A947-70E740481C1C}">
                <a14:useLocalDpi xmlns:a14="http://schemas.microsoft.com/office/drawing/2010/main" val="0"/>
              </a:ext>
            </a:extLst>
          </a:blip>
          <a:srcRect l="20070" r="4323" b="70535"/>
          <a:stretch>
            <a:fillRect/>
          </a:stretch>
        </p:blipFill>
        <p:spPr bwMode="auto">
          <a:xfrm>
            <a:off x="1919288" y="3429000"/>
            <a:ext cx="8748712" cy="122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1" name="Rectangle 6"/>
          <p:cNvSpPr>
            <a:spLocks noGrp="1" noChangeArrowheads="1"/>
          </p:cNvSpPr>
          <p:nvPr>
            <p:ph type="title"/>
          </p:nvPr>
        </p:nvSpPr>
        <p:spPr>
          <a:xfrm>
            <a:off x="2711450" y="1844675"/>
            <a:ext cx="6913563" cy="576263"/>
          </a:xfrm>
        </p:spPr>
        <p:txBody>
          <a:bodyPr/>
          <a:lstStyle/>
          <a:p>
            <a:pPr algn="ctr" eaLnBrk="1" hangingPunct="1"/>
            <a:r>
              <a:rPr lang="zh-CN" altLang="en-US" sz="3600" smtClean="0">
                <a:latin typeface="宋体" panose="02010600030101010101" pitchFamily="2" charset="-122"/>
              </a:rPr>
              <a:t>作业成本分配率的计算式</a:t>
            </a:r>
          </a:p>
        </p:txBody>
      </p:sp>
      <p:sp>
        <p:nvSpPr>
          <p:cNvPr id="4" name="文本框 3"/>
          <p:cNvSpPr txBox="1"/>
          <p:nvPr/>
        </p:nvSpPr>
        <p:spPr>
          <a:xfrm>
            <a:off x="119063" y="0"/>
            <a:ext cx="50593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4"/>
          <p:cNvPicPr>
            <a:picLocks noChangeAspect="1" noChangeArrowheads="1"/>
          </p:cNvPicPr>
          <p:nvPr/>
        </p:nvPicPr>
        <p:blipFill>
          <a:blip r:embed="rId2">
            <a:extLst>
              <a:ext uri="{28A0092B-C50C-407E-A947-70E740481C1C}">
                <a14:useLocalDpi xmlns:a14="http://schemas.microsoft.com/office/drawing/2010/main" val="0"/>
              </a:ext>
            </a:extLst>
          </a:blip>
          <a:srcRect l="14566" t="49275"/>
          <a:stretch>
            <a:fillRect/>
          </a:stretch>
        </p:blipFill>
        <p:spPr bwMode="auto">
          <a:xfrm>
            <a:off x="1524000" y="3429000"/>
            <a:ext cx="9144000" cy="194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5" name="Rectangle 5"/>
          <p:cNvSpPr>
            <a:spLocks noGrp="1" noChangeArrowheads="1"/>
          </p:cNvSpPr>
          <p:nvPr>
            <p:ph type="title"/>
          </p:nvPr>
        </p:nvSpPr>
        <p:spPr>
          <a:xfrm>
            <a:off x="2640013" y="1701800"/>
            <a:ext cx="6840537" cy="1295400"/>
          </a:xfrm>
        </p:spPr>
        <p:txBody>
          <a:bodyPr/>
          <a:lstStyle/>
          <a:p>
            <a:pPr algn="ctr" eaLnBrk="1" hangingPunct="1"/>
            <a:r>
              <a:rPr lang="zh-CN" altLang="en-US" sz="4000" smtClean="0"/>
              <a:t>某产品应承担的某项</a:t>
            </a:r>
            <a:br>
              <a:rPr lang="zh-CN" altLang="en-US" sz="4000" smtClean="0"/>
            </a:br>
            <a:r>
              <a:rPr lang="zh-CN" altLang="en-US" sz="4000" smtClean="0"/>
              <a:t>作业成本分配额计算式</a:t>
            </a:r>
          </a:p>
        </p:txBody>
      </p:sp>
      <p:sp>
        <p:nvSpPr>
          <p:cNvPr id="4" name="文本框 3"/>
          <p:cNvSpPr txBox="1"/>
          <p:nvPr/>
        </p:nvSpPr>
        <p:spPr>
          <a:xfrm>
            <a:off x="119063" y="0"/>
            <a:ext cx="50593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1"/>
          <p:cNvSpPr txBox="1">
            <a:spLocks noChangeArrowheads="1"/>
          </p:cNvSpPr>
          <p:nvPr/>
        </p:nvSpPr>
        <p:spPr bwMode="auto">
          <a:xfrm>
            <a:off x="3863975" y="2135188"/>
            <a:ext cx="59769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作业成本法核算程序示例</a:t>
            </a:r>
            <a:endParaRPr lang="zh-CN" altLang="zh-CN" sz="3600" b="0"/>
          </a:p>
        </p:txBody>
      </p:sp>
      <p:cxnSp>
        <p:nvCxnSpPr>
          <p:cNvPr id="5" name="直接连接符 4"/>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6" name="组合 5"/>
          <p:cNvGrpSpPr>
            <a:grpSpLocks/>
          </p:cNvGrpSpPr>
          <p:nvPr/>
        </p:nvGrpSpPr>
        <p:grpSpPr bwMode="auto">
          <a:xfrm>
            <a:off x="1558925" y="2228850"/>
            <a:ext cx="1597025" cy="1597025"/>
            <a:chOff x="2123728" y="1707658"/>
            <a:chExt cx="1197175" cy="1197175"/>
          </a:xfrm>
        </p:grpSpPr>
        <p:grpSp>
          <p:nvGrpSpPr>
            <p:cNvPr id="7" name="组合 6"/>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9" name="同心圆 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0" name="椭圆 9"/>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8"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6</a:t>
              </a:r>
              <a:endParaRPr lang="zh-CN" altLang="en-US" sz="6667" dirty="0">
                <a:solidFill>
                  <a:schemeClr val="accent1">
                    <a:lumMod val="25000"/>
                  </a:schemeClr>
                </a:solidFill>
                <a:latin typeface="+mj-ea"/>
                <a:ea typeface="+mj-ea"/>
              </a:endParaRPr>
            </a:p>
          </p:txBody>
        </p:sp>
      </p:grpSp>
      <p:sp>
        <p:nvSpPr>
          <p:cNvPr id="11" name="Rectangle 2"/>
          <p:cNvSpPr txBox="1">
            <a:spLocks noChangeArrowheads="1"/>
          </p:cNvSpPr>
          <p:nvPr/>
        </p:nvSpPr>
        <p:spPr bwMode="auto">
          <a:xfrm>
            <a:off x="4008438" y="2997200"/>
            <a:ext cx="671195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lvl="1" eaLnBrk="1" hangingPunct="1">
              <a:spcBef>
                <a:spcPct val="0"/>
              </a:spcBef>
              <a:buFontTx/>
              <a:buNone/>
            </a:pPr>
            <a:r>
              <a:rPr lang="zh-CN" altLang="en-US" sz="3200" b="0">
                <a:latin typeface="楷体" panose="02010609060101010101" pitchFamily="49" charset="-122"/>
                <a:ea typeface="楷体" panose="02010609060101010101" pitchFamily="49" charset="-122"/>
              </a:rPr>
              <a:t>益友饮品集团第三制品厂生产两种饮品，即产品甲和产品乙，现采用作业成本法对其生产费用组织核算。</a:t>
            </a:r>
            <a:endParaRPr lang="zh-CN" altLang="zh-CN" sz="3200" b="0">
              <a:latin typeface="楷体" panose="02010609060101010101" pitchFamily="49" charset="-122"/>
              <a:ea typeface="楷体" panose="02010609060101010101" pitchFamily="49" charset="-122"/>
            </a:endParaRPr>
          </a:p>
        </p:txBody>
      </p:sp>
      <p:sp>
        <p:nvSpPr>
          <p:cNvPr id="12" name="文本框 11"/>
          <p:cNvSpPr txBox="1"/>
          <p:nvPr/>
        </p:nvSpPr>
        <p:spPr>
          <a:xfrm>
            <a:off x="119063" y="0"/>
            <a:ext cx="50593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p:tgtEl>
                                          <p:spTgt spid="4"/>
                                        </p:tgtEl>
                                        <p:attrNameLst>
                                          <p:attrName>ppt_x</p:attrName>
                                        </p:attrNameLst>
                                      </p:cBhvr>
                                      <p:tavLst>
                                        <p:tav tm="0">
                                          <p:val>
                                            <p:strVal val="#ppt_x-#ppt_w*1.125000"/>
                                          </p:val>
                                        </p:tav>
                                        <p:tav tm="100000">
                                          <p:val>
                                            <p:strVal val="#ppt_x"/>
                                          </p:val>
                                        </p:tav>
                                      </p:tavLst>
                                    </p:anim>
                                    <p:animEffect transition="in" filter="wipe(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marL="0" indent="0" eaLnBrk="1" hangingPunct="1">
              <a:buFontTx/>
              <a:buNone/>
            </a:pPr>
            <a:r>
              <a:rPr lang="zh-CN" altLang="en-US" sz="4000" smtClean="0">
                <a:latin typeface="宋体" panose="02010600030101010101" pitchFamily="2" charset="-122"/>
              </a:rPr>
              <a:t>（</a:t>
            </a:r>
            <a:r>
              <a:rPr lang="en-US" altLang="zh-CN" sz="4000" smtClean="0">
                <a:latin typeface="宋体" panose="02010600030101010101" pitchFamily="2" charset="-122"/>
              </a:rPr>
              <a:t>1</a:t>
            </a:r>
            <a:r>
              <a:rPr lang="zh-CN" altLang="en-US" sz="4000" smtClean="0">
                <a:latin typeface="宋体" panose="02010600030101010101" pitchFamily="2" charset="-122"/>
              </a:rPr>
              <a:t>）该厂根据管理与核算上的需要，对资源动因进行确认与合并。确认合并后，共有</a:t>
            </a:r>
            <a:r>
              <a:rPr lang="en-US" altLang="zh-CN" sz="4000" smtClean="0">
                <a:latin typeface="宋体" panose="02010600030101010101" pitchFamily="2" charset="-122"/>
              </a:rPr>
              <a:t>6</a:t>
            </a:r>
            <a:r>
              <a:rPr lang="zh-CN" altLang="en-US" sz="4000" smtClean="0">
                <a:latin typeface="宋体" panose="02010600030101010101" pitchFamily="2" charset="-122"/>
              </a:rPr>
              <a:t>项，即材料移动、订单数量、准备次数、维修小时、质检数量及直接工时（成本动因的确认与合并的具体作法与过程略去）；</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eaLnBrk="1" hangingPunct="1"/>
            <a:r>
              <a:rPr lang="zh-CN" altLang="en-US" sz="3600" smtClean="0">
                <a:latin typeface="宋体" panose="02010600030101010101" pitchFamily="2" charset="-122"/>
              </a:rPr>
              <a:t>将全部作业分解与合并为</a:t>
            </a:r>
            <a:r>
              <a:rPr lang="en-US" altLang="zh-CN" sz="3600" smtClean="0">
                <a:latin typeface="宋体" panose="02010600030101010101" pitchFamily="2" charset="-122"/>
              </a:rPr>
              <a:t>6</a:t>
            </a:r>
            <a:r>
              <a:rPr lang="zh-CN" altLang="en-US" sz="3600" smtClean="0">
                <a:latin typeface="宋体" panose="02010600030101010101" pitchFamily="2" charset="-122"/>
              </a:rPr>
              <a:t>个作业中心，即材料采购作业中心、材料处理作业中心、设备维修作业中心、质量检验、生产准备作业中心以及动力与折旧（作业的分解与合并的具体作法与过程略去），并按各作业中心分别建立作业成本库。</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marL="0" indent="0" eaLnBrk="1" hangingPunct="1">
              <a:buFontTx/>
              <a:buNone/>
            </a:pPr>
            <a:r>
              <a:rPr lang="zh-CN" altLang="en-US" sz="4000" smtClean="0">
                <a:latin typeface="宋体" panose="02010600030101010101" pitchFamily="2" charset="-122"/>
              </a:rPr>
              <a:t>（</a:t>
            </a:r>
            <a:r>
              <a:rPr lang="en-US" altLang="zh-CN" sz="4000" smtClean="0">
                <a:latin typeface="宋体" panose="02010600030101010101" pitchFamily="2" charset="-122"/>
              </a:rPr>
              <a:t>2</a:t>
            </a:r>
            <a:r>
              <a:rPr lang="zh-CN" altLang="en-US" sz="4000" smtClean="0">
                <a:latin typeface="宋体" panose="02010600030101010101" pitchFamily="2" charset="-122"/>
              </a:rPr>
              <a:t>）对于直接生产费用即直接材料费、直接人工费用，不需计入各作业成本库，可直接按产品进行归集，计入产品成本。产品甲与产品乙当月产量及各项直接生产费用和共同耗用的制造费用见表</a:t>
            </a:r>
            <a:r>
              <a:rPr lang="en-US" altLang="zh-CN" sz="4000" smtClean="0">
                <a:latin typeface="宋体" panose="02010600030101010101" pitchFamily="2" charset="-122"/>
              </a:rPr>
              <a:t>2-3</a:t>
            </a:r>
            <a:r>
              <a:rPr lang="zh-CN" altLang="en-US" sz="4000" smtClean="0">
                <a:latin typeface="宋体" panose="02010600030101010101" pitchFamily="2" charset="-122"/>
              </a:rPr>
              <a:t>。</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4"/>
          <p:cNvPicPr>
            <a:picLocks noChangeAspect="1" noChangeArrowheads="1"/>
          </p:cNvPicPr>
          <p:nvPr/>
        </p:nvPicPr>
        <p:blipFill>
          <a:blip r:embed="rId2"/>
          <a:srcRect/>
          <a:stretch>
            <a:fillRect/>
          </a:stretch>
        </p:blipFill>
        <p:spPr bwMode="auto">
          <a:xfrm>
            <a:off x="1524000" y="1916113"/>
            <a:ext cx="9144000" cy="3370262"/>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marL="0" indent="0" eaLnBrk="1" hangingPunct="1">
              <a:buFontTx/>
              <a:buNone/>
              <a:tabLst/>
            </a:pPr>
            <a:r>
              <a:rPr lang="zh-CN" altLang="en-US" smtClean="0">
                <a:latin typeface="宋体" panose="02010600030101010101" pitchFamily="2" charset="-122"/>
              </a:rPr>
              <a:t>（</a:t>
            </a:r>
            <a:r>
              <a:rPr lang="en-US" altLang="zh-CN" smtClean="0">
                <a:latin typeface="宋体" panose="02010600030101010101" pitchFamily="2" charset="-122"/>
              </a:rPr>
              <a:t>3</a:t>
            </a:r>
            <a:r>
              <a:rPr lang="zh-CN" altLang="en-US" smtClean="0">
                <a:latin typeface="宋体" panose="02010600030101010101" pitchFamily="2" charset="-122"/>
              </a:rPr>
              <a:t>）该生产部门的全部制造费用（即间接费用），均已按资源动因归集到各作业成本库（按资源动因的归集过程略去），其结果见表</a:t>
            </a:r>
            <a:r>
              <a:rPr lang="en-US" altLang="zh-CN" smtClean="0">
                <a:latin typeface="宋体" panose="02010600030101010101" pitchFamily="2" charset="-122"/>
              </a:rPr>
              <a:t>2-4</a:t>
            </a:r>
            <a:r>
              <a:rPr lang="zh-CN" altLang="en-US" smtClean="0">
                <a:latin typeface="宋体" panose="02010600030101010101" pitchFamily="2" charset="-122"/>
              </a:rPr>
              <a:t>。</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1490663" y="2420938"/>
            <a:ext cx="9213850" cy="1150937"/>
          </a:xfrm>
        </p:spPr>
        <p:txBody>
          <a:bodyPr/>
          <a:lstStyle/>
          <a:p>
            <a:pPr algn="ctr" eaLnBrk="1" hangingPunct="1"/>
            <a:r>
              <a:rPr lang="zh-CN" altLang="en-US" smtClean="0">
                <a:latin typeface="宋体" panose="02010600030101010101" pitchFamily="2" charset="-122"/>
              </a:rPr>
              <a:t>第二节  物流成本计算对象</a:t>
            </a:r>
          </a:p>
        </p:txBody>
      </p:sp>
      <p:sp>
        <p:nvSpPr>
          <p:cNvPr id="3" name="文本框 2"/>
          <p:cNvSpPr txBox="1"/>
          <p:nvPr/>
        </p:nvSpPr>
        <p:spPr>
          <a:xfrm>
            <a:off x="119063" y="0"/>
            <a:ext cx="3178175"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4"/>
          <p:cNvPicPr>
            <a:picLocks noChangeAspect="1" noChangeArrowheads="1"/>
          </p:cNvPicPr>
          <p:nvPr/>
        </p:nvPicPr>
        <p:blipFill>
          <a:blip r:embed="rId2"/>
          <a:srcRect/>
          <a:stretch>
            <a:fillRect/>
          </a:stretch>
        </p:blipFill>
        <p:spPr bwMode="auto">
          <a:xfrm>
            <a:off x="947738" y="1341438"/>
            <a:ext cx="10261600" cy="43688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marL="0" indent="0" eaLnBrk="1" hangingPunct="1">
              <a:buFontTx/>
              <a:buNone/>
            </a:pPr>
            <a:r>
              <a:rPr lang="zh-CN" altLang="en-US" sz="4000" smtClean="0">
                <a:latin typeface="宋体" panose="02010600030101010101" pitchFamily="2" charset="-122"/>
              </a:rPr>
              <a:t>（</a:t>
            </a:r>
            <a:r>
              <a:rPr lang="en-US" altLang="zh-CN" sz="4000" smtClean="0">
                <a:latin typeface="宋体" panose="02010600030101010101" pitchFamily="2" charset="-122"/>
              </a:rPr>
              <a:t>4</a:t>
            </a:r>
            <a:r>
              <a:rPr lang="zh-CN" altLang="en-US" sz="4000" smtClean="0">
                <a:latin typeface="宋体" panose="02010600030101010101" pitchFamily="2" charset="-122"/>
              </a:rPr>
              <a:t>）在费用归集和成本动因分析的基础上，将各作业成本库中的成本按相应作业动因（本例假定作业动因与资源动因相同），分配到各产品中去。</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zh-CN" altLang="en-US" sz="4000" smtClean="0">
                <a:latin typeface="宋体" panose="02010600030101010101" pitchFamily="2" charset="-122"/>
              </a:rPr>
              <a:t>产品甲与产品乙的作业动因数量统计情况见表</a:t>
            </a:r>
            <a:r>
              <a:rPr lang="en-US" altLang="zh-CN" sz="4000" smtClean="0">
                <a:latin typeface="宋体" panose="02010600030101010101" pitchFamily="2" charset="-122"/>
              </a:rPr>
              <a:t>2-5</a:t>
            </a:r>
            <a:r>
              <a:rPr lang="zh-CN" altLang="en-US" sz="4000" smtClean="0">
                <a:latin typeface="宋体" panose="02010600030101010101" pitchFamily="2" charset="-122"/>
              </a:rPr>
              <a:t>。</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4"/>
          <p:cNvPicPr>
            <a:picLocks noChangeAspect="1" noChangeArrowheads="1"/>
          </p:cNvPicPr>
          <p:nvPr/>
        </p:nvPicPr>
        <p:blipFill>
          <a:blip r:embed="rId2"/>
          <a:srcRect/>
          <a:stretch>
            <a:fillRect/>
          </a:stretch>
        </p:blipFill>
        <p:spPr bwMode="auto">
          <a:xfrm>
            <a:off x="1271588" y="1844675"/>
            <a:ext cx="9612312" cy="359092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zh-CN" altLang="en-US" sz="4000" smtClean="0">
                <a:latin typeface="宋体" panose="02010600030101010101" pitchFamily="2" charset="-122"/>
              </a:rPr>
              <a:t>根据表</a:t>
            </a:r>
            <a:r>
              <a:rPr lang="en-US" altLang="zh-CN" sz="4000" smtClean="0">
                <a:latin typeface="宋体" panose="02010600030101010101" pitchFamily="2" charset="-122"/>
              </a:rPr>
              <a:t>2-5</a:t>
            </a:r>
            <a:r>
              <a:rPr lang="zh-CN" altLang="en-US" sz="4000" smtClean="0">
                <a:latin typeface="宋体" panose="02010600030101010101" pitchFamily="2" charset="-122"/>
              </a:rPr>
              <a:t>中的作业动因数量统计分析结果，可将制造费用在产品甲与产品乙之间进行分配。作业动因比率的计算见表</a:t>
            </a:r>
            <a:r>
              <a:rPr lang="en-US" altLang="zh-CN" sz="4000" smtClean="0">
                <a:latin typeface="宋体" panose="02010600030101010101" pitchFamily="2" charset="-122"/>
              </a:rPr>
              <a:t>2-6</a:t>
            </a:r>
            <a:r>
              <a:rPr lang="zh-CN" altLang="en-US" sz="4000" smtClean="0">
                <a:latin typeface="宋体" panose="02010600030101010101" pitchFamily="2" charset="-122"/>
              </a:rPr>
              <a:t>，</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4"/>
          <p:cNvPicPr>
            <a:picLocks noChangeAspect="1" noChangeArrowheads="1"/>
          </p:cNvPicPr>
          <p:nvPr/>
        </p:nvPicPr>
        <p:blipFill>
          <a:blip r:embed="rId2"/>
          <a:srcRect/>
          <a:stretch>
            <a:fillRect/>
          </a:stretch>
        </p:blipFill>
        <p:spPr bwMode="auto">
          <a:xfrm>
            <a:off x="1055688" y="1639888"/>
            <a:ext cx="10117137" cy="386397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a:lstStyle/>
          <a:p>
            <a:pPr eaLnBrk="1" hangingPunct="1"/>
            <a:r>
              <a:rPr lang="zh-CN" altLang="en-US" sz="4000" smtClean="0">
                <a:latin typeface="宋体" panose="02010600030101010101" pitchFamily="2" charset="-122"/>
              </a:rPr>
              <a:t>根据计算出的作业动因比率，分配作业成本，分配过程与结果见表</a:t>
            </a:r>
            <a:r>
              <a:rPr lang="en-US" altLang="zh-CN" sz="4000" smtClean="0">
                <a:latin typeface="宋体" panose="02010600030101010101" pitchFamily="2" charset="-122"/>
              </a:rPr>
              <a:t>2-7</a:t>
            </a:r>
            <a:r>
              <a:rPr lang="zh-CN" altLang="en-US" sz="4000" smtClean="0">
                <a:latin typeface="宋体" panose="02010600030101010101" pitchFamily="2" charset="-122"/>
              </a:rPr>
              <a:t>。</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4"/>
          <p:cNvPicPr>
            <a:picLocks noChangeAspect="1" noChangeArrowheads="1"/>
          </p:cNvPicPr>
          <p:nvPr/>
        </p:nvPicPr>
        <p:blipFill>
          <a:blip r:embed="rId2"/>
          <a:srcRect/>
          <a:stretch>
            <a:fillRect/>
          </a:stretch>
        </p:blipFill>
        <p:spPr bwMode="auto">
          <a:xfrm>
            <a:off x="474663" y="1508125"/>
            <a:ext cx="11309350" cy="39370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lstStyle/>
          <a:p>
            <a:pPr marL="0" indent="0" eaLnBrk="1" hangingPunct="1">
              <a:buFontTx/>
              <a:buNone/>
            </a:pPr>
            <a:r>
              <a:rPr lang="zh-CN" altLang="en-US" sz="4000" smtClean="0">
                <a:latin typeface="宋体" panose="02010600030101010101" pitchFamily="2" charset="-122"/>
              </a:rPr>
              <a:t>（</a:t>
            </a:r>
            <a:r>
              <a:rPr lang="en-US" altLang="zh-CN" sz="4000" smtClean="0">
                <a:latin typeface="宋体" panose="02010600030101010101" pitchFamily="2" charset="-122"/>
              </a:rPr>
              <a:t>5</a:t>
            </a:r>
            <a:r>
              <a:rPr lang="zh-CN" altLang="en-US" sz="4000" smtClean="0">
                <a:latin typeface="宋体" panose="02010600030101010101" pitchFamily="2" charset="-122"/>
              </a:rPr>
              <a:t>）计算产品成本。将按产品甲与产品乙所归集的直接材料费用、直接人工费用和作业成本法分配来的制造费用进行汇总，分别计算产品甲与产品乙的总成本与单位成本，见表</a:t>
            </a:r>
            <a:r>
              <a:rPr lang="en-US" altLang="zh-CN" sz="4000" smtClean="0">
                <a:latin typeface="宋体" panose="02010600030101010101" pitchFamily="2" charset="-122"/>
              </a:rPr>
              <a:t>2-8</a:t>
            </a:r>
            <a:r>
              <a:rPr lang="zh-CN" altLang="en-US" sz="4000" smtClean="0">
                <a:latin typeface="宋体" panose="02010600030101010101" pitchFamily="2" charset="-122"/>
              </a:rPr>
              <a:t>。</a:t>
            </a:r>
          </a:p>
        </p:txBody>
      </p:sp>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4"/>
          <p:cNvPicPr>
            <a:picLocks noChangeAspect="1" noChangeArrowheads="1"/>
          </p:cNvPicPr>
          <p:nvPr/>
        </p:nvPicPr>
        <p:blipFill>
          <a:blip r:embed="rId2"/>
          <a:srcRect/>
          <a:stretch>
            <a:fillRect/>
          </a:stretch>
        </p:blipFill>
        <p:spPr bwMode="auto">
          <a:xfrm>
            <a:off x="444500" y="1985963"/>
            <a:ext cx="11285538" cy="295592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727233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五节作业成本法</a:t>
            </a:r>
            <a:r>
              <a:rPr lang="en-US" altLang="zh-CN" sz="1600" dirty="0">
                <a:solidFill>
                  <a:schemeClr val="bg1"/>
                </a:solidFill>
              </a:rPr>
              <a:t>&gt;</a:t>
            </a:r>
            <a:r>
              <a:rPr lang="zh-CN" altLang="en-US" sz="1600" dirty="0">
                <a:solidFill>
                  <a:schemeClr val="bg1"/>
                </a:solidFill>
                <a:latin typeface="宋体" panose="02010600030101010101" pitchFamily="2" charset="-122"/>
              </a:rPr>
              <a:t>作业成本法核算程序示例</a:t>
            </a:r>
            <a:r>
              <a:rPr lang="en-US" altLang="zh-CN" sz="1600" dirty="0">
                <a:solidFill>
                  <a:schemeClr val="bg1"/>
                </a:solidFill>
                <a:latin typeface="宋体" panose="02010600030101010101" pitchFamily="2" charset="-122"/>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38909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成本费用承担实体</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1</a:t>
              </a:r>
              <a:endParaRPr lang="zh-CN" altLang="en-US" sz="6667" dirty="0">
                <a:solidFill>
                  <a:schemeClr val="accent1">
                    <a:lumMod val="25000"/>
                  </a:schemeClr>
                </a:solidFill>
                <a:latin typeface="+mj-ea"/>
                <a:ea typeface="+mj-ea"/>
              </a:endParaRPr>
            </a:p>
          </p:txBody>
        </p:sp>
      </p:grpSp>
      <p:graphicFrame>
        <p:nvGraphicFramePr>
          <p:cNvPr id="10" name="图示 9"/>
          <p:cNvGraphicFramePr/>
          <p:nvPr/>
        </p:nvGraphicFramePr>
        <p:xfrm>
          <a:off x="3808454" y="3042376"/>
          <a:ext cx="7034971" cy="252082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55546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二节物流成本计算对象</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0" grpId="0">
        <p:bldAsOne/>
      </p:bldGraphic>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192213"/>
            <a:ext cx="8893175" cy="460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1919288" y="1412875"/>
            <a:ext cx="5976937" cy="4032250"/>
          </a:xfrm>
        </p:spPr>
        <p:txBody>
          <a:bodyPr/>
          <a:lstStyle/>
          <a:p>
            <a:pPr algn="ctr" eaLnBrk="1" hangingPunct="1"/>
            <a:r>
              <a:rPr lang="zh-CN" altLang="en-US" sz="4000" smtClean="0">
                <a:latin typeface="宋体" panose="02010600030101010101" pitchFamily="2" charset="-122"/>
              </a:rPr>
              <a:t>作业成本法练习</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eaLnBrk="1" hangingPunct="1">
              <a:buFontTx/>
              <a:buNone/>
            </a:pPr>
            <a:r>
              <a:rPr lang="zh-CN" altLang="en-US" sz="4000" smtClean="0">
                <a:latin typeface="宋体" panose="02010600030101010101" pitchFamily="2" charset="-122"/>
              </a:rPr>
              <a:t>一、产品生产与产品成本数据资料</a:t>
            </a:r>
            <a:br>
              <a:rPr lang="zh-CN" altLang="en-US" sz="4000" smtClean="0">
                <a:latin typeface="宋体" panose="02010600030101010101" pitchFamily="2" charset="-122"/>
              </a:rPr>
            </a:br>
            <a:r>
              <a:rPr lang="zh-CN" altLang="en-US" sz="4000" smtClean="0">
                <a:latin typeface="宋体" panose="02010600030101010101" pitchFamily="2" charset="-122"/>
              </a:rPr>
              <a:t>新鑫铸造厂</a:t>
            </a:r>
            <a:r>
              <a:rPr lang="en-US" altLang="zh-CN" sz="4000" smtClean="0">
                <a:latin typeface="宋体" panose="02010600030101010101" pitchFamily="2" charset="-122"/>
              </a:rPr>
              <a:t>2010</a:t>
            </a:r>
            <a:r>
              <a:rPr lang="zh-CN" altLang="en-US" sz="4000" smtClean="0">
                <a:latin typeface="宋体" panose="02010600030101010101" pitchFamily="2" charset="-122"/>
              </a:rPr>
              <a:t>年生产</a:t>
            </a:r>
            <a:r>
              <a:rPr lang="en-US" altLang="zh-CN" sz="4000" smtClean="0">
                <a:latin typeface="宋体" panose="02010600030101010101" pitchFamily="2" charset="-122"/>
              </a:rPr>
              <a:t>A</a:t>
            </a:r>
            <a:r>
              <a:rPr lang="zh-CN" altLang="en-US" sz="4000" smtClean="0">
                <a:latin typeface="宋体" panose="02010600030101010101" pitchFamily="2" charset="-122"/>
              </a:rPr>
              <a:t>、</a:t>
            </a:r>
            <a:r>
              <a:rPr lang="en-US" altLang="zh-CN" sz="4000" smtClean="0">
                <a:latin typeface="宋体" panose="02010600030101010101" pitchFamily="2" charset="-122"/>
              </a:rPr>
              <a:t>B</a:t>
            </a:r>
            <a:r>
              <a:rPr lang="zh-CN" altLang="en-US" sz="4000" smtClean="0">
                <a:latin typeface="宋体" panose="02010600030101010101" pitchFamily="2" charset="-122"/>
              </a:rPr>
              <a:t>、</a:t>
            </a:r>
            <a:r>
              <a:rPr lang="en-US" altLang="zh-CN" sz="4000" smtClean="0">
                <a:latin typeface="宋体" panose="02010600030101010101" pitchFamily="2" charset="-122"/>
              </a:rPr>
              <a:t>C</a:t>
            </a:r>
            <a:r>
              <a:rPr lang="zh-CN" altLang="en-US" sz="4000" smtClean="0">
                <a:latin typeface="宋体" panose="02010600030101010101" pitchFamily="2" charset="-122"/>
              </a:rPr>
              <a:t>三种产品。其中，Ａ产品是老产品，已经有多年的生产历史，比较稳定，每批大量生产</a:t>
            </a:r>
            <a:r>
              <a:rPr lang="en-US" altLang="zh-CN" sz="4000" smtClean="0">
                <a:latin typeface="宋体" panose="02010600030101010101" pitchFamily="2" charset="-122"/>
              </a:rPr>
              <a:t>10 000</a:t>
            </a:r>
            <a:r>
              <a:rPr lang="zh-CN" altLang="en-US" sz="4000" smtClean="0">
                <a:latin typeface="宋体" panose="02010600030101010101" pitchFamily="2" charset="-122"/>
              </a:rPr>
              <a:t>件以备顾客订货的需要，年产</a:t>
            </a:r>
            <a:r>
              <a:rPr lang="en-US" altLang="zh-CN" sz="4000" smtClean="0">
                <a:latin typeface="宋体" panose="02010600030101010101" pitchFamily="2" charset="-122"/>
              </a:rPr>
              <a:t>A</a:t>
            </a:r>
            <a:r>
              <a:rPr lang="zh-CN" altLang="en-US" sz="4000" smtClean="0">
                <a:latin typeface="宋体" panose="02010600030101010101" pitchFamily="2" charset="-122"/>
              </a:rPr>
              <a:t>产品</a:t>
            </a:r>
            <a:r>
              <a:rPr lang="en-US" altLang="zh-CN" sz="4000" smtClean="0">
                <a:latin typeface="宋体" panose="02010600030101010101" pitchFamily="2" charset="-122"/>
              </a:rPr>
              <a:t>120 000</a:t>
            </a:r>
            <a:r>
              <a:rPr lang="zh-CN" altLang="en-US" sz="4000" smtClean="0">
                <a:latin typeface="宋体" panose="02010600030101010101" pitchFamily="2" charset="-122"/>
              </a:rPr>
              <a:t>件；</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ltLang="zh-CN" sz="3600" smtClean="0">
                <a:latin typeface="宋体" panose="02010600030101010101" pitchFamily="2" charset="-122"/>
              </a:rPr>
              <a:t>B</a:t>
            </a:r>
            <a:r>
              <a:rPr lang="zh-CN" altLang="en-US" sz="3600" smtClean="0">
                <a:latin typeface="宋体" panose="02010600030101010101" pitchFamily="2" charset="-122"/>
              </a:rPr>
              <a:t>产品是应顾客要求改进的产品，每批生产</a:t>
            </a:r>
            <a:r>
              <a:rPr lang="en-US" altLang="zh-CN" sz="3600" smtClean="0">
                <a:latin typeface="宋体" panose="02010600030101010101" pitchFamily="2" charset="-122"/>
              </a:rPr>
              <a:t>100</a:t>
            </a:r>
            <a:r>
              <a:rPr lang="zh-CN" altLang="en-US" sz="3600" smtClean="0">
                <a:latin typeface="宋体" panose="02010600030101010101" pitchFamily="2" charset="-122"/>
              </a:rPr>
              <a:t>件，年产</a:t>
            </a:r>
            <a:r>
              <a:rPr lang="en-US" altLang="zh-CN" sz="3600" smtClean="0">
                <a:latin typeface="宋体" panose="02010600030101010101" pitchFamily="2" charset="-122"/>
              </a:rPr>
              <a:t>B</a:t>
            </a:r>
            <a:r>
              <a:rPr lang="zh-CN" altLang="en-US" sz="3600" smtClean="0">
                <a:latin typeface="宋体" panose="02010600030101010101" pitchFamily="2" charset="-122"/>
              </a:rPr>
              <a:t>产品</a:t>
            </a:r>
            <a:r>
              <a:rPr lang="en-US" altLang="zh-CN" sz="3600" smtClean="0">
                <a:latin typeface="宋体" panose="02010600030101010101" pitchFamily="2" charset="-122"/>
              </a:rPr>
              <a:t>60 000</a:t>
            </a:r>
            <a:r>
              <a:rPr lang="zh-CN" altLang="en-US" sz="3600" smtClean="0">
                <a:latin typeface="宋体" panose="02010600030101010101" pitchFamily="2" charset="-122"/>
              </a:rPr>
              <a:t>件；</a:t>
            </a:r>
            <a:r>
              <a:rPr lang="en-US" altLang="zh-CN" sz="3600" smtClean="0">
                <a:latin typeface="宋体" panose="02010600030101010101" pitchFamily="2" charset="-122"/>
              </a:rPr>
              <a:t>C</a:t>
            </a:r>
            <a:r>
              <a:rPr lang="zh-CN" altLang="en-US" sz="3600" smtClean="0">
                <a:latin typeface="宋体" panose="02010600030101010101" pitchFamily="2" charset="-122"/>
              </a:rPr>
              <a:t>产品是一种新的、复杂的产品，每批生产</a:t>
            </a:r>
            <a:r>
              <a:rPr lang="en-US" altLang="zh-CN" sz="3600" smtClean="0">
                <a:latin typeface="宋体" panose="02010600030101010101" pitchFamily="2" charset="-122"/>
              </a:rPr>
              <a:t>10</a:t>
            </a:r>
            <a:r>
              <a:rPr lang="zh-CN" altLang="en-US" sz="3600" smtClean="0">
                <a:latin typeface="宋体" panose="02010600030101010101" pitchFamily="2" charset="-122"/>
              </a:rPr>
              <a:t>件，年产</a:t>
            </a:r>
            <a:r>
              <a:rPr lang="en-US" altLang="zh-CN" sz="3600" smtClean="0">
                <a:latin typeface="宋体" panose="02010600030101010101" pitchFamily="2" charset="-122"/>
              </a:rPr>
              <a:t>C</a:t>
            </a:r>
            <a:r>
              <a:rPr lang="zh-CN" altLang="en-US" sz="3600" smtClean="0">
                <a:latin typeface="宋体" panose="02010600030101010101" pitchFamily="2" charset="-122"/>
              </a:rPr>
              <a:t>产品</a:t>
            </a:r>
            <a:r>
              <a:rPr lang="en-US" altLang="zh-CN" sz="3600" smtClean="0">
                <a:latin typeface="宋体" panose="02010600030101010101" pitchFamily="2" charset="-122"/>
              </a:rPr>
              <a:t>12 000</a:t>
            </a:r>
            <a:r>
              <a:rPr lang="zh-CN" altLang="en-US" sz="3600" smtClean="0">
                <a:latin typeface="宋体" panose="02010600030101010101" pitchFamily="2" charset="-122"/>
              </a:rPr>
              <a:t>件。</a:t>
            </a:r>
            <a:br>
              <a:rPr lang="zh-CN" altLang="en-US" sz="3600" smtClean="0">
                <a:latin typeface="宋体" panose="02010600030101010101" pitchFamily="2" charset="-122"/>
              </a:rPr>
            </a:br>
            <a:r>
              <a:rPr lang="zh-CN" altLang="en-US" sz="3600" smtClean="0">
                <a:latin typeface="宋体" panose="02010600030101010101" pitchFamily="2" charset="-122"/>
              </a:rPr>
              <a:t>按传统成本计算法，三种产品全年总成本计算结果如表</a:t>
            </a:r>
            <a:r>
              <a:rPr lang="en-US" altLang="zh-CN" sz="3600" smtClean="0">
                <a:latin typeface="宋体" panose="02010600030101010101" pitchFamily="2" charset="-122"/>
              </a:rPr>
              <a:t>2-9</a:t>
            </a:r>
            <a:r>
              <a:rPr lang="zh-CN" altLang="en-US" sz="3600" smtClean="0">
                <a:latin typeface="宋体" panose="02010600030101010101" pitchFamily="2" charset="-122"/>
              </a:rPr>
              <a:t>所示。</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4"/>
          <p:cNvPicPr>
            <a:picLocks noChangeAspect="1" noChangeArrowheads="1"/>
          </p:cNvPicPr>
          <p:nvPr/>
        </p:nvPicPr>
        <p:blipFill>
          <a:blip r:embed="rId2"/>
          <a:srcRect/>
          <a:stretch>
            <a:fillRect/>
          </a:stretch>
        </p:blipFill>
        <p:spPr bwMode="auto">
          <a:xfrm>
            <a:off x="795338" y="2143125"/>
            <a:ext cx="10629900" cy="26543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altLang="zh-CN" smtClean="0">
                <a:latin typeface="宋体" panose="02010600030101010101" pitchFamily="2" charset="-122"/>
              </a:rPr>
              <a:t>A</a:t>
            </a:r>
            <a:r>
              <a:rPr lang="zh-CN" altLang="en-US" smtClean="0">
                <a:latin typeface="宋体" panose="02010600030101010101" pitchFamily="2" charset="-122"/>
              </a:rPr>
              <a:t>、</a:t>
            </a:r>
            <a:r>
              <a:rPr lang="en-US" altLang="zh-CN" smtClean="0">
                <a:latin typeface="宋体" panose="02010600030101010101" pitchFamily="2" charset="-122"/>
              </a:rPr>
              <a:t>B</a:t>
            </a:r>
            <a:r>
              <a:rPr lang="zh-CN" altLang="en-US" smtClean="0">
                <a:latin typeface="宋体" panose="02010600030101010101" pitchFamily="2" charset="-122"/>
              </a:rPr>
              <a:t>、</a:t>
            </a:r>
            <a:r>
              <a:rPr lang="en-US" altLang="zh-CN" smtClean="0">
                <a:latin typeface="宋体" panose="02010600030101010101" pitchFamily="2" charset="-122"/>
              </a:rPr>
              <a:t>C</a:t>
            </a:r>
            <a:r>
              <a:rPr lang="zh-CN" altLang="en-US" smtClean="0">
                <a:latin typeface="宋体" panose="02010600030101010101" pitchFamily="2" charset="-122"/>
              </a:rPr>
              <a:t>三种产品的单位成本计算结果如表</a:t>
            </a:r>
            <a:r>
              <a:rPr lang="en-US" altLang="zh-CN" smtClean="0">
                <a:latin typeface="宋体" panose="02010600030101010101" pitchFamily="2" charset="-122"/>
              </a:rPr>
              <a:t>2-10</a:t>
            </a:r>
            <a:r>
              <a:rPr lang="zh-CN" altLang="en-US" smtClean="0">
                <a:latin typeface="宋体" panose="02010600030101010101" pitchFamily="2" charset="-122"/>
              </a:rPr>
              <a:t>所示。</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4"/>
          <p:cNvPicPr>
            <a:picLocks noChangeAspect="1" noChangeArrowheads="1"/>
          </p:cNvPicPr>
          <p:nvPr/>
        </p:nvPicPr>
        <p:blipFill>
          <a:blip r:embed="rId2"/>
          <a:srcRect/>
          <a:stretch>
            <a:fillRect/>
          </a:stretch>
        </p:blipFill>
        <p:spPr bwMode="auto">
          <a:xfrm>
            <a:off x="2566988" y="2276475"/>
            <a:ext cx="7021512" cy="226695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buFontTx/>
              <a:buNone/>
            </a:pPr>
            <a:r>
              <a:rPr lang="zh-CN" altLang="en-US" sz="4000" smtClean="0">
                <a:latin typeface="宋体" panose="02010600030101010101" pitchFamily="2" charset="-122"/>
              </a:rPr>
              <a:t>二、成本计算要求</a:t>
            </a:r>
            <a:br>
              <a:rPr lang="zh-CN" altLang="en-US" sz="4000" smtClean="0">
                <a:latin typeface="宋体" panose="02010600030101010101" pitchFamily="2" charset="-122"/>
              </a:rPr>
            </a:br>
            <a:r>
              <a:rPr lang="zh-CN" altLang="en-US" sz="4000" smtClean="0">
                <a:latin typeface="宋体" panose="02010600030101010101" pitchFamily="2" charset="-122"/>
              </a:rPr>
              <a:t>采用作业成本计算法，对上述制造费用按作业成本库进行归集，并按三种产品所消耗的作业量重新分配制造费用，最后重新计算三种产品的总成本和单位成本。</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lstStyle/>
          <a:p>
            <a:pPr eaLnBrk="1" hangingPunct="1">
              <a:buFontTx/>
              <a:buNone/>
            </a:pPr>
            <a:r>
              <a:rPr lang="zh-CN" altLang="en-US" smtClean="0">
                <a:latin typeface="宋体" panose="02010600030101010101" pitchFamily="2" charset="-122"/>
              </a:rPr>
              <a:t>（</a:t>
            </a:r>
            <a:r>
              <a:rPr lang="en-US" altLang="zh-CN" smtClean="0">
                <a:latin typeface="宋体" panose="02010600030101010101" pitchFamily="2" charset="-122"/>
              </a:rPr>
              <a:t>1</a:t>
            </a:r>
            <a:r>
              <a:rPr lang="zh-CN" altLang="en-US" smtClean="0">
                <a:latin typeface="宋体" panose="02010600030101010101" pitchFamily="2" charset="-122"/>
              </a:rPr>
              <a:t>）全年制造费用按作业成本库的归集结果，由本题直接给出，如表</a:t>
            </a:r>
            <a:r>
              <a:rPr lang="en-US" altLang="zh-CN" smtClean="0">
                <a:latin typeface="宋体" panose="02010600030101010101" pitchFamily="2" charset="-122"/>
              </a:rPr>
              <a:t>2-11</a:t>
            </a:r>
            <a:r>
              <a:rPr lang="zh-CN" altLang="en-US" smtClean="0">
                <a:latin typeface="宋体" panose="02010600030101010101" pitchFamily="2" charset="-122"/>
              </a:rPr>
              <a:t>所示。</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4"/>
          <p:cNvPicPr>
            <a:picLocks noChangeAspect="1" noChangeArrowheads="1"/>
          </p:cNvPicPr>
          <p:nvPr/>
        </p:nvPicPr>
        <p:blipFill>
          <a:blip r:embed="rId2"/>
          <a:srcRect/>
          <a:stretch>
            <a:fillRect/>
          </a:stretch>
        </p:blipFill>
        <p:spPr bwMode="auto">
          <a:xfrm>
            <a:off x="47625" y="1125538"/>
            <a:ext cx="12047538" cy="489267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2963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成本计算期间</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2</a:t>
              </a:r>
              <a:endParaRPr lang="zh-CN" altLang="en-US" sz="6667" dirty="0">
                <a:solidFill>
                  <a:schemeClr val="accent1">
                    <a:lumMod val="25000"/>
                  </a:schemeClr>
                </a:solidFill>
                <a:latin typeface="+mj-ea"/>
                <a:ea typeface="+mj-ea"/>
              </a:endParaRPr>
            </a:p>
          </p:txBody>
        </p:sp>
      </p:grpSp>
      <p:graphicFrame>
        <p:nvGraphicFramePr>
          <p:cNvPr id="18" name="图示 17"/>
          <p:cNvGraphicFramePr/>
          <p:nvPr/>
        </p:nvGraphicFramePr>
        <p:xfrm>
          <a:off x="1111672" y="3284984"/>
          <a:ext cx="9968656" cy="230480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55546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二节物流成本计算对象</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8" grpId="0">
        <p:bldAsOne/>
      </p:bldGraphic>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p:txBody>
          <a:bodyPr/>
          <a:lstStyle/>
          <a:p>
            <a:pPr eaLnBrk="1" hangingPunct="1">
              <a:buFontTx/>
              <a:buNone/>
            </a:pPr>
            <a:r>
              <a:rPr lang="zh-CN" altLang="en-US" smtClean="0">
                <a:latin typeface="宋体" panose="02010600030101010101" pitchFamily="2" charset="-122"/>
              </a:rPr>
              <a:t>（</a:t>
            </a:r>
            <a:r>
              <a:rPr lang="en-US" altLang="zh-CN" smtClean="0">
                <a:latin typeface="宋体" panose="02010600030101010101" pitchFamily="2" charset="-122"/>
              </a:rPr>
              <a:t>2</a:t>
            </a:r>
            <a:r>
              <a:rPr lang="zh-CN" altLang="en-US" smtClean="0">
                <a:latin typeface="宋体" panose="02010600030101010101" pitchFamily="2" charset="-122"/>
              </a:rPr>
              <a:t>）成本动因资料如表</a:t>
            </a:r>
            <a:r>
              <a:rPr lang="en-US" altLang="zh-CN" smtClean="0">
                <a:latin typeface="宋体" panose="02010600030101010101" pitchFamily="2" charset="-122"/>
              </a:rPr>
              <a:t>2-12</a:t>
            </a:r>
            <a:r>
              <a:rPr lang="zh-CN" altLang="en-US" smtClean="0">
                <a:latin typeface="宋体" panose="02010600030101010101" pitchFamily="2" charset="-122"/>
              </a:rPr>
              <a:t>所示。</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4"/>
          <p:cNvPicPr>
            <a:picLocks noChangeAspect="1" noChangeArrowheads="1"/>
          </p:cNvPicPr>
          <p:nvPr/>
        </p:nvPicPr>
        <p:blipFill>
          <a:blip r:embed="rId2"/>
          <a:srcRect/>
          <a:stretch>
            <a:fillRect/>
          </a:stretch>
        </p:blipFill>
        <p:spPr bwMode="auto">
          <a:xfrm>
            <a:off x="2711450" y="1773238"/>
            <a:ext cx="6769100" cy="33782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pPr eaLnBrk="1" hangingPunct="1">
              <a:buFontTx/>
              <a:buNone/>
            </a:pPr>
            <a:r>
              <a:rPr lang="zh-CN" altLang="en-US" smtClean="0">
                <a:latin typeface="宋体" panose="02010600030101010101" pitchFamily="2" charset="-122"/>
              </a:rPr>
              <a:t>（</a:t>
            </a:r>
            <a:r>
              <a:rPr lang="en-US" altLang="zh-CN" smtClean="0">
                <a:latin typeface="宋体" panose="02010600030101010101" pitchFamily="2" charset="-122"/>
              </a:rPr>
              <a:t>3</a:t>
            </a:r>
            <a:r>
              <a:rPr lang="zh-CN" altLang="en-US" smtClean="0">
                <a:latin typeface="宋体" panose="02010600030101010101" pitchFamily="2" charset="-122"/>
              </a:rPr>
              <a:t>）将各作业成本库归集的制造费用分配给</a:t>
            </a:r>
            <a:r>
              <a:rPr lang="en-US" altLang="zh-CN" smtClean="0">
                <a:latin typeface="宋体" panose="02010600030101010101" pitchFamily="2" charset="-122"/>
              </a:rPr>
              <a:t>A</a:t>
            </a:r>
            <a:r>
              <a:rPr lang="zh-CN" altLang="en-US" smtClean="0">
                <a:latin typeface="宋体" panose="02010600030101010101" pitchFamily="2" charset="-122"/>
              </a:rPr>
              <a:t>、</a:t>
            </a:r>
            <a:r>
              <a:rPr lang="en-US" altLang="zh-CN" smtClean="0">
                <a:latin typeface="宋体" panose="02010600030101010101" pitchFamily="2" charset="-122"/>
              </a:rPr>
              <a:t>B</a:t>
            </a:r>
            <a:r>
              <a:rPr lang="zh-CN" altLang="en-US" smtClean="0">
                <a:latin typeface="宋体" panose="02010600030101010101" pitchFamily="2" charset="-122"/>
              </a:rPr>
              <a:t>、</a:t>
            </a:r>
            <a:r>
              <a:rPr lang="en-US" altLang="zh-CN" smtClean="0">
                <a:latin typeface="宋体" panose="02010600030101010101" pitchFamily="2" charset="-122"/>
              </a:rPr>
              <a:t>C</a:t>
            </a:r>
            <a:r>
              <a:rPr lang="zh-CN" altLang="en-US" smtClean="0">
                <a:latin typeface="宋体" panose="02010600030101010101" pitchFamily="2" charset="-122"/>
              </a:rPr>
              <a:t>三种产品，可通过列表方式完成，参见表</a:t>
            </a:r>
            <a:r>
              <a:rPr lang="en-US" altLang="zh-CN" smtClean="0">
                <a:latin typeface="宋体" panose="02010600030101010101" pitchFamily="2" charset="-122"/>
              </a:rPr>
              <a:t>2-13</a:t>
            </a:r>
            <a:r>
              <a:rPr lang="zh-CN" altLang="en-US" smtClean="0">
                <a:latin typeface="宋体" panose="02010600030101010101" pitchFamily="2" charset="-122"/>
              </a:rPr>
              <a:t>～表</a:t>
            </a:r>
            <a:r>
              <a:rPr lang="en-US" altLang="zh-CN" smtClean="0">
                <a:latin typeface="宋体" panose="02010600030101010101" pitchFamily="2" charset="-122"/>
              </a:rPr>
              <a:t>2-22</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机器能量成本按三种产品的机器小时比例分配，其计算过程与结果填入表</a:t>
            </a:r>
            <a:r>
              <a:rPr lang="en-US" altLang="zh-CN" smtClean="0">
                <a:latin typeface="宋体" panose="02010600030101010101" pitchFamily="2" charset="-122"/>
              </a:rPr>
              <a:t>2-13</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6" name="Picture 4"/>
          <p:cNvPicPr>
            <a:picLocks noChangeAspect="1" noChangeArrowheads="1"/>
          </p:cNvPicPr>
          <p:nvPr/>
        </p:nvPicPr>
        <p:blipFill>
          <a:blip r:embed="rId2"/>
          <a:srcRect/>
          <a:stretch>
            <a:fillRect/>
          </a:stretch>
        </p:blipFill>
        <p:spPr bwMode="auto">
          <a:xfrm>
            <a:off x="2063750" y="1989138"/>
            <a:ext cx="8099425" cy="2903537"/>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材料检验成本库费用按检验次数分配，其计算过程与结果填入表</a:t>
            </a:r>
            <a:r>
              <a:rPr lang="en-US" altLang="zh-CN" smtClean="0">
                <a:latin typeface="宋体" panose="02010600030101010101" pitchFamily="2" charset="-122"/>
              </a:rPr>
              <a:t>2-14</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4"/>
          <p:cNvPicPr>
            <a:picLocks noChangeAspect="1" noChangeArrowheads="1"/>
          </p:cNvPicPr>
          <p:nvPr/>
        </p:nvPicPr>
        <p:blipFill>
          <a:blip r:embed="rId2"/>
          <a:srcRect/>
          <a:stretch>
            <a:fillRect/>
          </a:stretch>
        </p:blipFill>
        <p:spPr bwMode="auto">
          <a:xfrm>
            <a:off x="1524000" y="2276475"/>
            <a:ext cx="9144000" cy="2884488"/>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材料处理成本库费用按材料移动次数分配，其计算过程与结果填入表</a:t>
            </a:r>
            <a:r>
              <a:rPr lang="en-US" altLang="zh-CN" smtClean="0">
                <a:latin typeface="宋体" panose="02010600030101010101" pitchFamily="2" charset="-122"/>
              </a:rPr>
              <a:t>2-15</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4"/>
          <p:cNvPicPr>
            <a:picLocks noChangeAspect="1" noChangeArrowheads="1"/>
          </p:cNvPicPr>
          <p:nvPr/>
        </p:nvPicPr>
        <p:blipFill>
          <a:blip r:embed="rId2"/>
          <a:srcRect/>
          <a:stretch>
            <a:fillRect/>
          </a:stretch>
        </p:blipFill>
        <p:spPr bwMode="auto">
          <a:xfrm>
            <a:off x="1524000" y="2055813"/>
            <a:ext cx="9144000" cy="274637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生产准备成本库费用按每批准备次数分配，其计算过程填入表</a:t>
            </a:r>
            <a:r>
              <a:rPr lang="en-US" altLang="zh-CN" smtClean="0">
                <a:latin typeface="宋体" panose="02010600030101010101" pitchFamily="2" charset="-122"/>
              </a:rPr>
              <a:t>2-16</a:t>
            </a:r>
            <a:r>
              <a:rPr lang="zh-CN" altLang="en-US" smtClean="0">
                <a:latin typeface="宋体" panose="02010600030101010101" pitchFamily="2" charset="-122"/>
              </a:rPr>
              <a:t>。 </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1"/>
          <p:cNvSpPr txBox="1">
            <a:spLocks noChangeArrowheads="1"/>
          </p:cNvSpPr>
          <p:nvPr/>
        </p:nvSpPr>
        <p:spPr bwMode="auto">
          <a:xfrm>
            <a:off x="3776663" y="2238375"/>
            <a:ext cx="29638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Blip>
                <a:blip r:embed="rId3"/>
              </a:buBlip>
              <a:defRPr sz="4000" b="1">
                <a:solidFill>
                  <a:schemeClr val="tx1"/>
                </a:solidFill>
                <a:latin typeface="Arial" panose="020B0604020202020204" pitchFamily="34" charset="0"/>
                <a:ea typeface="宋体" panose="02010600030101010101" pitchFamily="2" charset="-122"/>
              </a:defRPr>
            </a:lvl1pPr>
            <a:lvl2pPr marL="742950" indent="-285750">
              <a:spcBef>
                <a:spcPct val="20000"/>
              </a:spcBef>
              <a:buBlip>
                <a:blip r:embed="rId3"/>
              </a:buBlip>
              <a:defRPr sz="4000" b="1">
                <a:solidFill>
                  <a:schemeClr val="tx1"/>
                </a:solidFill>
                <a:latin typeface="Arial" panose="020B0604020202020204" pitchFamily="34" charset="0"/>
                <a:ea typeface="宋体" panose="02010600030101010101" pitchFamily="2" charset="-122"/>
              </a:defRPr>
            </a:lvl2pPr>
            <a:lvl3pPr marL="11430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3pPr>
            <a:lvl4pPr marL="1600200" indent="-228600">
              <a:spcBef>
                <a:spcPct val="20000"/>
              </a:spcBef>
              <a:buBlip>
                <a:blip r:embed="rId3"/>
              </a:buBlip>
              <a:defRPr sz="4000" b="1">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spcBef>
                <a:spcPct val="0"/>
              </a:spcBef>
              <a:buFontTx/>
              <a:buNone/>
            </a:pPr>
            <a:r>
              <a:rPr lang="zh-CN" altLang="en-US" sz="3600">
                <a:latin typeface="宋体" panose="02010600030101010101" pitchFamily="2" charset="-122"/>
              </a:rPr>
              <a:t>成本计算空间</a:t>
            </a:r>
            <a:endParaRPr lang="zh-CN" altLang="zh-CN" sz="3600" b="0"/>
          </a:p>
        </p:txBody>
      </p:sp>
      <p:cxnSp>
        <p:nvCxnSpPr>
          <p:cNvPr id="12" name="直接连接符 11"/>
          <p:cNvCxnSpPr/>
          <p:nvPr/>
        </p:nvCxnSpPr>
        <p:spPr>
          <a:xfrm flipV="1">
            <a:off x="3575050" y="2133600"/>
            <a:ext cx="0" cy="2565400"/>
          </a:xfrm>
          <a:prstGeom prst="line">
            <a:avLst/>
          </a:prstGeom>
          <a:ln w="12700">
            <a:solidFill>
              <a:srgbClr val="080808"/>
            </a:solidFill>
            <a:prstDash val="dash"/>
          </a:ln>
        </p:spPr>
        <p:style>
          <a:lnRef idx="1">
            <a:schemeClr val="accent1"/>
          </a:lnRef>
          <a:fillRef idx="0">
            <a:schemeClr val="accent1"/>
          </a:fillRef>
          <a:effectRef idx="0">
            <a:schemeClr val="accent1"/>
          </a:effectRef>
          <a:fontRef idx="minor">
            <a:schemeClr val="tx1"/>
          </a:fontRef>
        </p:style>
      </p:cxnSp>
      <p:grpSp>
        <p:nvGrpSpPr>
          <p:cNvPr id="13" name="组合 12"/>
          <p:cNvGrpSpPr>
            <a:grpSpLocks/>
          </p:cNvGrpSpPr>
          <p:nvPr/>
        </p:nvGrpSpPr>
        <p:grpSpPr bwMode="auto">
          <a:xfrm>
            <a:off x="1558925" y="2228850"/>
            <a:ext cx="1597025" cy="1597025"/>
            <a:chOff x="2123728" y="1707658"/>
            <a:chExt cx="1197175" cy="1197175"/>
          </a:xfrm>
        </p:grpSpPr>
        <p:grpSp>
          <p:nvGrpSpPr>
            <p:cNvPr id="14" name="组合 13"/>
            <p:cNvGrpSpPr/>
            <p:nvPr/>
          </p:nvGrpSpPr>
          <p:grpSpPr>
            <a:xfrm>
              <a:off x="2123728" y="1707658"/>
              <a:ext cx="1197175" cy="1197175"/>
              <a:chOff x="304800" y="673100"/>
              <a:chExt cx="4000500" cy="4000500"/>
            </a:xfrm>
            <a:effectLst>
              <a:outerShdw blurRad="444500" dist="254000" dir="8100000" algn="tr" rotWithShape="0">
                <a:prstClr val="black">
                  <a:alpha val="50000"/>
                </a:prstClr>
              </a:outerShdw>
            </a:effectLst>
          </p:grpSpPr>
          <p:sp>
            <p:nvSpPr>
              <p:cNvPr id="16" name="同心圆 15"/>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sp>
            <p:nvSpPr>
              <p:cNvPr id="17" name="椭圆 16"/>
              <p:cNvSpPr/>
              <p:nvPr/>
            </p:nvSpPr>
            <p:spPr>
              <a:xfrm>
                <a:off x="392112" y="760412"/>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080808"/>
                  </a:solidFill>
                  <a:latin typeface="+mj-ea"/>
                  <a:ea typeface="+mj-ea"/>
                </a:endParaRPr>
              </a:p>
            </p:txBody>
          </p:sp>
        </p:grpSp>
        <p:sp>
          <p:nvSpPr>
            <p:cNvPr id="15" name="TextBox 13"/>
            <p:cNvSpPr txBox="1"/>
            <p:nvPr/>
          </p:nvSpPr>
          <p:spPr>
            <a:xfrm>
              <a:off x="2343885" y="1921864"/>
              <a:ext cx="903236" cy="768762"/>
            </a:xfrm>
            <a:prstGeom prst="rect">
              <a:avLst/>
            </a:prstGeom>
            <a:noFill/>
          </p:spPr>
          <p:txBody>
            <a:bodyPr lIns="0" tIns="0" rIns="0" bIns="0">
              <a:spAutoFit/>
            </a:bodyPr>
            <a:lstStyle/>
            <a:p>
              <a:pPr>
                <a:defRPr/>
              </a:pPr>
              <a:r>
                <a:rPr lang="en-US" altLang="zh-CN" sz="6667" dirty="0">
                  <a:solidFill>
                    <a:schemeClr val="accent1">
                      <a:lumMod val="25000"/>
                    </a:schemeClr>
                  </a:solidFill>
                  <a:latin typeface="+mj-ea"/>
                  <a:ea typeface="+mj-ea"/>
                </a:rPr>
                <a:t>03</a:t>
              </a:r>
              <a:endParaRPr lang="zh-CN" altLang="en-US" sz="6667" dirty="0">
                <a:solidFill>
                  <a:schemeClr val="accent1">
                    <a:lumMod val="25000"/>
                  </a:schemeClr>
                </a:solidFill>
                <a:latin typeface="+mj-ea"/>
                <a:ea typeface="+mj-ea"/>
              </a:endParaRPr>
            </a:p>
          </p:txBody>
        </p:sp>
      </p:grpSp>
      <p:graphicFrame>
        <p:nvGraphicFramePr>
          <p:cNvPr id="10" name="图示 9"/>
          <p:cNvGraphicFramePr/>
          <p:nvPr/>
        </p:nvGraphicFramePr>
        <p:xfrm>
          <a:off x="3719736" y="2564904"/>
          <a:ext cx="7776864" cy="302433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9" name="文本框 18"/>
          <p:cNvSpPr txBox="1"/>
          <p:nvPr/>
        </p:nvSpPr>
        <p:spPr>
          <a:xfrm>
            <a:off x="119063" y="0"/>
            <a:ext cx="5554662" cy="338138"/>
          </a:xfrm>
          <a:prstGeom prst="rect">
            <a:avLst/>
          </a:prstGeom>
          <a:solidFill>
            <a:schemeClr val="accent4"/>
          </a:solidFill>
        </p:spPr>
        <p:txBody>
          <a:bodyPr wrap="none">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r>
              <a:rPr lang="zh-CN" altLang="en-US" sz="1600" dirty="0">
                <a:solidFill>
                  <a:schemeClr val="bg1"/>
                </a:solidFill>
              </a:rPr>
              <a:t>第二节物流成本计算对象</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anim calcmode="lin" valueType="num">
                                      <p:cBhvr>
                                        <p:cTn id="12" dur="500" fill="hold"/>
                                        <p:tgtEl>
                                          <p:spTgt spid="13"/>
                                        </p:tgtEl>
                                        <p:attrNameLst>
                                          <p:attrName>ppt_x</p:attrName>
                                        </p:attrNameLst>
                                      </p:cBhvr>
                                      <p:tavLst>
                                        <p:tav tm="0">
                                          <p:val>
                                            <p:strVal val="#ppt_x"/>
                                          </p:val>
                                        </p:tav>
                                        <p:tav tm="100000">
                                          <p:val>
                                            <p:strVal val="#ppt_x"/>
                                          </p:val>
                                        </p:tav>
                                      </p:tavLst>
                                    </p:anim>
                                    <p:anim calcmode="lin" valueType="num">
                                      <p:cBhvr>
                                        <p:cTn id="13" dur="500" fill="hold"/>
                                        <p:tgtEl>
                                          <p:spTgt spid="13"/>
                                        </p:tgtEl>
                                        <p:attrNameLst>
                                          <p:attrName>ppt_y</p:attrName>
                                        </p:attrNameLst>
                                      </p:cBhvr>
                                      <p:tavLst>
                                        <p:tav tm="0">
                                          <p:val>
                                            <p:strVal val="#ppt_y-.1"/>
                                          </p:val>
                                        </p:tav>
                                        <p:tav tm="100000">
                                          <p:val>
                                            <p:strVal val="#ppt_y"/>
                                          </p:val>
                                        </p:tav>
                                      </p:tavLst>
                                    </p:anim>
                                  </p:childTnLst>
                                </p:cTn>
                              </p:par>
                              <p:par>
                                <p:cTn id="14" presetID="12" presetClass="entr" presetSubtype="8"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additive="base">
                                        <p:cTn id="16" dur="500"/>
                                        <p:tgtEl>
                                          <p:spTgt spid="11"/>
                                        </p:tgtEl>
                                        <p:attrNameLst>
                                          <p:attrName>ppt_x</p:attrName>
                                        </p:attrNameLst>
                                      </p:cBhvr>
                                      <p:tavLst>
                                        <p:tav tm="0">
                                          <p:val>
                                            <p:strVal val="#ppt_x-#ppt_w*1.125000"/>
                                          </p:val>
                                        </p:tav>
                                        <p:tav tm="100000">
                                          <p:val>
                                            <p:strVal val="#ppt_x"/>
                                          </p:val>
                                        </p:tav>
                                      </p:tavLst>
                                    </p:anim>
                                    <p:animEffect transition="in" filter="wipe(right)">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Graphic spid="10" grpId="0">
        <p:bldAsOne/>
      </p:bldGraphic>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650" name="Picture 4"/>
          <p:cNvPicPr>
            <a:picLocks noChangeAspect="1" noChangeArrowheads="1"/>
          </p:cNvPicPr>
          <p:nvPr/>
        </p:nvPicPr>
        <p:blipFill>
          <a:blip r:embed="rId2"/>
          <a:srcRect/>
          <a:stretch>
            <a:fillRect/>
          </a:stretch>
        </p:blipFill>
        <p:spPr bwMode="auto">
          <a:xfrm>
            <a:off x="1524000" y="2170113"/>
            <a:ext cx="9144000" cy="251777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材料采购成本库费用按购货订单数量分配，其计算过程填入表</a:t>
            </a:r>
            <a:r>
              <a:rPr lang="en-US" altLang="zh-CN" smtClean="0">
                <a:latin typeface="宋体" panose="02010600030101010101" pitchFamily="2" charset="-122"/>
              </a:rPr>
              <a:t>2-17</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4"/>
          <p:cNvPicPr>
            <a:picLocks noChangeAspect="1" noChangeArrowheads="1"/>
          </p:cNvPicPr>
          <p:nvPr/>
        </p:nvPicPr>
        <p:blipFill>
          <a:blip r:embed="rId2"/>
          <a:srcRect/>
          <a:stretch>
            <a:fillRect/>
          </a:stretch>
        </p:blipFill>
        <p:spPr bwMode="auto">
          <a:xfrm>
            <a:off x="1919288" y="2051050"/>
            <a:ext cx="8316912" cy="30607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产品分类成本库费用按产品分类次数分配，其计算过程填入表</a:t>
            </a:r>
            <a:r>
              <a:rPr lang="en-US" altLang="zh-CN" smtClean="0">
                <a:latin typeface="宋体" panose="02010600030101010101" pitchFamily="2" charset="-122"/>
              </a:rPr>
              <a:t>2-18</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6" name="Picture 4"/>
          <p:cNvPicPr>
            <a:picLocks noChangeAspect="1" noChangeArrowheads="1"/>
          </p:cNvPicPr>
          <p:nvPr/>
        </p:nvPicPr>
        <p:blipFill>
          <a:blip r:embed="rId2"/>
          <a:srcRect/>
          <a:stretch>
            <a:fillRect/>
          </a:stretch>
        </p:blipFill>
        <p:spPr bwMode="auto">
          <a:xfrm>
            <a:off x="1524000" y="2105025"/>
            <a:ext cx="9144000" cy="264795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物业管理成本库费用按各产品的直接材料成本与直接人工成本之和的比例分配，其计算过程与结果填入表</a:t>
            </a:r>
            <a:r>
              <a:rPr lang="en-US" altLang="zh-CN" smtClean="0">
                <a:latin typeface="宋体" panose="02010600030101010101" pitchFamily="2" charset="-122"/>
              </a:rPr>
              <a:t>2-19</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4"/>
          <p:cNvPicPr>
            <a:picLocks noChangeAspect="1" noChangeArrowheads="1"/>
          </p:cNvPicPr>
          <p:nvPr/>
        </p:nvPicPr>
        <p:blipFill>
          <a:blip r:embed="rId2"/>
          <a:srcRect/>
          <a:stretch>
            <a:fillRect/>
          </a:stretch>
        </p:blipFill>
        <p:spPr bwMode="auto">
          <a:xfrm>
            <a:off x="1004888" y="2378075"/>
            <a:ext cx="10204450" cy="2346325"/>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将上述制造费用在产品之间的分配结果，按产品别加以汇总，填入表</a:t>
            </a:r>
            <a:r>
              <a:rPr lang="en-US" altLang="zh-CN" smtClean="0">
                <a:latin typeface="宋体" panose="02010600030101010101" pitchFamily="2" charset="-122"/>
              </a:rPr>
              <a:t>2-20</a:t>
            </a:r>
            <a:r>
              <a:rPr lang="zh-CN" altLang="en-US" smtClean="0">
                <a:latin typeface="宋体" panose="02010600030101010101" pitchFamily="2" charset="-122"/>
              </a:rPr>
              <a:t>。</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8"/>
          <p:cNvPicPr>
            <a:picLocks noChangeAspect="1" noChangeArrowheads="1"/>
          </p:cNvPicPr>
          <p:nvPr/>
        </p:nvPicPr>
        <p:blipFill>
          <a:blip r:embed="rId2"/>
          <a:srcRect/>
          <a:stretch>
            <a:fillRect/>
          </a:stretch>
        </p:blipFill>
        <p:spPr bwMode="auto">
          <a:xfrm>
            <a:off x="1057275" y="1341438"/>
            <a:ext cx="10007600" cy="4241800"/>
          </a:xfrm>
          <a:prstGeom prst="rect">
            <a:avLst/>
          </a:prstGeom>
          <a:noFill/>
          <a:ln>
            <a:noFill/>
          </a:ln>
          <a:effectLst>
            <a:outerShdw blurRad="50800" dist="635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eaLnBrk="1" hangingPunct="1"/>
            <a:r>
              <a:rPr lang="zh-CN" altLang="en-US" smtClean="0">
                <a:latin typeface="宋体" panose="02010600030101010101" pitchFamily="2" charset="-122"/>
              </a:rPr>
              <a:t>将制造费用的最终归集结果以及表</a:t>
            </a:r>
            <a:r>
              <a:rPr lang="en-US" altLang="zh-CN" smtClean="0">
                <a:latin typeface="宋体" panose="02010600030101010101" pitchFamily="2" charset="-122"/>
              </a:rPr>
              <a:t>2-9</a:t>
            </a:r>
            <a:r>
              <a:rPr lang="zh-CN" altLang="en-US" smtClean="0">
                <a:latin typeface="宋体" panose="02010600030101010101" pitchFamily="2" charset="-122"/>
              </a:rPr>
              <a:t>中的直接材料、直接人工填入表</a:t>
            </a:r>
            <a:r>
              <a:rPr lang="en-US" altLang="zh-CN" smtClean="0">
                <a:latin typeface="宋体" panose="02010600030101010101" pitchFamily="2" charset="-122"/>
              </a:rPr>
              <a:t>2-21</a:t>
            </a:r>
            <a:r>
              <a:rPr lang="zh-CN" altLang="en-US" smtClean="0">
                <a:latin typeface="宋体" panose="02010600030101010101" pitchFamily="2" charset="-122"/>
              </a:rPr>
              <a:t>，并重新计算其总成本与单位成本。</a:t>
            </a:r>
          </a:p>
        </p:txBody>
      </p:sp>
      <p:sp>
        <p:nvSpPr>
          <p:cNvPr id="3" name="文本框 2"/>
          <p:cNvSpPr txBox="1"/>
          <p:nvPr/>
        </p:nvSpPr>
        <p:spPr>
          <a:xfrm>
            <a:off x="119063" y="0"/>
            <a:ext cx="3240087" cy="338138"/>
          </a:xfrm>
          <a:prstGeom prst="rect">
            <a:avLst/>
          </a:prstGeom>
          <a:solidFill>
            <a:schemeClr val="accent4"/>
          </a:solidFill>
        </p:spPr>
        <p:txBody>
          <a:bodyPr>
            <a:spAutoFit/>
          </a:bodyPr>
          <a:lstStyle/>
          <a:p>
            <a:pPr>
              <a:defRPr/>
            </a:pPr>
            <a:r>
              <a:rPr lang="zh-CN" altLang="en-US" sz="1600" dirty="0">
                <a:solidFill>
                  <a:schemeClr val="bg1"/>
                </a:solidFill>
              </a:rPr>
              <a:t>第二章物流成本计算的基本方法</a:t>
            </a:r>
            <a:r>
              <a:rPr lang="en-US" altLang="zh-CN" sz="1600" dirty="0">
                <a:solidFill>
                  <a:schemeClr val="bg1"/>
                </a:solidFill>
              </a:rPr>
              <a:t>&gt;</a:t>
            </a:r>
            <a:endParaRPr lang="zh-CN" altLang="en-US" sz="1600"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第一章  绪论">
  <a:themeElements>
    <a:clrScheme name="第一章  绪论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第一章  绪论">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第一章  绪论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第一章  绪论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第一章  绪论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第一章  绪论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第一章  绪论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第一章  绪论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第一章  绪论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第一章  绪论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第一章  绪论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第一章  绪论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第一章  绪论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第一章  绪论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默认设计模板">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第一章  绪论</Template>
  <TotalTime>1670</TotalTime>
  <Words>12913</Words>
  <Application>Microsoft Office PowerPoint</Application>
  <PresentationFormat>宽屏</PresentationFormat>
  <Paragraphs>650</Paragraphs>
  <Slides>104</Slides>
  <Notes>40</Notes>
  <HiddenSlides>0</HiddenSlides>
  <MMClips>0</MMClips>
  <ScaleCrop>false</ScaleCrop>
  <HeadingPairs>
    <vt:vector size="8" baseType="variant">
      <vt:variant>
        <vt:lpstr>已用的字体</vt:lpstr>
      </vt:variant>
      <vt:variant>
        <vt:i4>12</vt:i4>
      </vt:variant>
      <vt:variant>
        <vt:lpstr>主题</vt:lpstr>
      </vt:variant>
      <vt:variant>
        <vt:i4>4</vt:i4>
      </vt:variant>
      <vt:variant>
        <vt:lpstr>嵌入 OLE 服务器</vt:lpstr>
      </vt:variant>
      <vt:variant>
        <vt:i4>1</vt:i4>
      </vt:variant>
      <vt:variant>
        <vt:lpstr>幻灯片标题</vt:lpstr>
      </vt:variant>
      <vt:variant>
        <vt:i4>104</vt:i4>
      </vt:variant>
    </vt:vector>
  </HeadingPairs>
  <TitlesOfParts>
    <vt:vector size="121" baseType="lpstr">
      <vt:lpstr>Gulim</vt:lpstr>
      <vt:lpstr>黑体</vt:lpstr>
      <vt:lpstr>华文细黑</vt:lpstr>
      <vt:lpstr>楷体</vt:lpstr>
      <vt:lpstr>楷体_GB2312</vt:lpstr>
      <vt:lpstr>宋体</vt:lpstr>
      <vt:lpstr>Arial</vt:lpstr>
      <vt:lpstr>Calibri</vt:lpstr>
      <vt:lpstr>Calibri Light</vt:lpstr>
      <vt:lpstr>Times New Roman</vt:lpstr>
      <vt:lpstr>Verdana</vt:lpstr>
      <vt:lpstr>Wingdings</vt:lpstr>
      <vt:lpstr>第一章  绪论</vt:lpstr>
      <vt:lpstr>自定义设计方案</vt:lpstr>
      <vt:lpstr>1_默认设计模板</vt:lpstr>
      <vt:lpstr>2_默认设计模板</vt:lpstr>
      <vt:lpstr>Equation</vt:lpstr>
      <vt:lpstr>第二章  物流成本计算的基本方法</vt:lpstr>
      <vt:lpstr>通过本章的学习，了解物流成本计算对象与成本计算期的选取方法，理解品种法、分批法、分步法、定额成本法等物流成本计算的基本方法，基本掌握作业成本法。</vt:lpstr>
      <vt:lpstr>第一节  企业物流成本计算的特点</vt:lpstr>
      <vt:lpstr>PowerPoint 演示文稿</vt:lpstr>
      <vt:lpstr>PowerPoint 演示文稿</vt:lpstr>
      <vt:lpstr>第二节  物流成本计算对象</vt:lpstr>
      <vt:lpstr>PowerPoint 演示文稿</vt:lpstr>
      <vt:lpstr>PowerPoint 演示文稿</vt:lpstr>
      <vt:lpstr>PowerPoint 演示文稿</vt:lpstr>
      <vt:lpstr>PowerPoint 演示文稿</vt:lpstr>
      <vt:lpstr>第三节  企业物流成本计算的原则与步骤</vt:lpstr>
      <vt:lpstr>PowerPoint 演示文稿</vt:lpstr>
      <vt:lpstr>PowerPoint 演示文稿</vt:lpstr>
      <vt:lpstr>1、可直接分离的物流成本计算步骤</vt:lpstr>
      <vt:lpstr>PowerPoint 演示文稿</vt:lpstr>
      <vt:lpstr>2、不可直接分离的物流成本计算步骤</vt:lpstr>
      <vt:lpstr>存货机会成本计算式</vt:lpstr>
      <vt:lpstr>PowerPoint 演示文稿</vt:lpstr>
      <vt:lpstr>PowerPoint 演示文稿</vt:lpstr>
      <vt:lpstr>第四节  制造成本法</vt:lpstr>
      <vt:lpstr>PowerPoint 演示文稿</vt:lpstr>
      <vt:lpstr>PowerPoint 演示文稿</vt:lpstr>
      <vt:lpstr>PowerPoint 演示文稿</vt:lpstr>
      <vt:lpstr>PowerPoint 演示文稿</vt:lpstr>
      <vt:lpstr>品种法</vt:lpstr>
      <vt:lpstr>1．品种法的特点</vt:lpstr>
      <vt:lpstr>2．品种法的计算程序</vt:lpstr>
      <vt:lpstr>分批法</vt:lpstr>
      <vt:lpstr>PowerPoint 演示文稿</vt:lpstr>
      <vt:lpstr>2．分批法的计算程序</vt:lpstr>
      <vt:lpstr>分步法</vt:lpstr>
      <vt:lpstr>1．分步法的特点</vt:lpstr>
      <vt:lpstr>2．分步法的一般程序</vt:lpstr>
      <vt:lpstr>定额成本法</vt:lpstr>
      <vt:lpstr>1、定额成本法的特点</vt:lpstr>
      <vt:lpstr>2、定额成本法的基本程序</vt:lpstr>
      <vt:lpstr>PowerPoint 演示文稿</vt:lpstr>
      <vt:lpstr>3&amp;4、定额成本法的优缺点</vt:lpstr>
      <vt:lpstr>5、定额成本法的适用范围</vt:lpstr>
      <vt:lpstr>PowerPoint 演示文稿</vt:lpstr>
      <vt:lpstr>PowerPoint 演示文稿</vt:lpstr>
      <vt:lpstr>第五节  作业成本法</vt:lpstr>
      <vt:lpstr>PowerPoint 演示文稿</vt:lpstr>
      <vt:lpstr>（一）作业</vt:lpstr>
      <vt:lpstr>（二）成本动因</vt:lpstr>
      <vt:lpstr>（三）作业中心与作业成本库</vt:lpstr>
      <vt:lpstr>PowerPoint 演示文稿</vt:lpstr>
      <vt:lpstr>PowerPoint 演示文稿</vt:lpstr>
      <vt:lpstr>PowerPoint 演示文稿</vt:lpstr>
      <vt:lpstr>PowerPoint 演示文稿</vt:lpstr>
      <vt:lpstr>PowerPoint 演示文稿</vt:lpstr>
      <vt:lpstr>作业成本分配率的计算式</vt:lpstr>
      <vt:lpstr>某产品应承担的某项 作业成本分配额计算式</vt:lpstr>
      <vt:lpstr>PowerPoint 演示文稿</vt:lpstr>
      <vt:lpstr>（1）该厂根据管理与核算上的需要，对资源动因进行确认与合并。确认合并后，共有6项，即材料移动、订单数量、准备次数、维修小时、质检数量及直接工时（成本动因的确认与合并的具体作法与过程略去）；</vt:lpstr>
      <vt:lpstr>将全部作业分解与合并为6个作业中心，即材料采购作业中心、材料处理作业中心、设备维修作业中心、质量检验、生产准备作业中心以及动力与折旧（作业的分解与合并的具体作法与过程略去），并按各作业中心分别建立作业成本库。</vt:lpstr>
      <vt:lpstr>（2）对于直接生产费用即直接材料费、直接人工费用，不需计入各作业成本库，可直接按产品进行归集，计入产品成本。产品甲与产品乙当月产量及各项直接生产费用和共同耗用的制造费用见表2-3。</vt:lpstr>
      <vt:lpstr>PowerPoint 演示文稿</vt:lpstr>
      <vt:lpstr>（3）该生产部门的全部制造费用（即间接费用），均已按资源动因归集到各作业成本库（按资源动因的归集过程略去），其结果见表2-4。</vt:lpstr>
      <vt:lpstr>PowerPoint 演示文稿</vt:lpstr>
      <vt:lpstr>（4）在费用归集和成本动因分析的基础上，将各作业成本库中的成本按相应作业动因（本例假定作业动因与资源动因相同），分配到各产品中去。</vt:lpstr>
      <vt:lpstr>产品甲与产品乙的作业动因数量统计情况见表2-5。</vt:lpstr>
      <vt:lpstr>PowerPoint 演示文稿</vt:lpstr>
      <vt:lpstr>根据表2-5中的作业动因数量统计分析结果，可将制造费用在产品甲与产品乙之间进行分配。作业动因比率的计算见表2-6，</vt:lpstr>
      <vt:lpstr>PowerPoint 演示文稿</vt:lpstr>
      <vt:lpstr>根据计算出的作业动因比率，分配作业成本，分配过程与结果见表2-7。</vt:lpstr>
      <vt:lpstr>PowerPoint 演示文稿</vt:lpstr>
      <vt:lpstr>（5）计算产品成本。将按产品甲与产品乙所归集的直接材料费用、直接人工费用和作业成本法分配来的制造费用进行汇总，分别计算产品甲与产品乙的总成本与单位成本，见表2-8。</vt:lpstr>
      <vt:lpstr>PowerPoint 演示文稿</vt:lpstr>
      <vt:lpstr>PowerPoint 演示文稿</vt:lpstr>
      <vt:lpstr>作业成本法练习</vt:lpstr>
      <vt:lpstr>一、产品生产与产品成本数据资料 新鑫铸造厂2010年生产A、B、C三种产品。其中，Ａ产品是老产品，已经有多年的生产历史，比较稳定，每批大量生产10 000件以备顾客订货的需要，年产A产品120 000件；</vt:lpstr>
      <vt:lpstr>B产品是应顾客要求改进的产品，每批生产100件，年产B产品60 000件；C产品是一种新的、复杂的产品，每批生产10件，年产C产品12 000件。 按传统成本计算法，三种产品全年总成本计算结果如表2-9所示。</vt:lpstr>
      <vt:lpstr>PowerPoint 演示文稿</vt:lpstr>
      <vt:lpstr>A、B、C三种产品的单位成本计算结果如表2-10所示。</vt:lpstr>
      <vt:lpstr>PowerPoint 演示文稿</vt:lpstr>
      <vt:lpstr>二、成本计算要求 采用作业成本计算法，对上述制造费用按作业成本库进行归集，并按三种产品所消耗的作业量重新分配制造费用，最后重新计算三种产品的总成本和单位成本。</vt:lpstr>
      <vt:lpstr>（1）全年制造费用按作业成本库的归集结果，由本题直接给出，如表2-11所示。</vt:lpstr>
      <vt:lpstr>PowerPoint 演示文稿</vt:lpstr>
      <vt:lpstr>（2）成本动因资料如表2-12所示。</vt:lpstr>
      <vt:lpstr>PowerPoint 演示文稿</vt:lpstr>
      <vt:lpstr>（3）将各作业成本库归集的制造费用分配给A、B、C三种产品，可通过列表方式完成，参见表2-13～表2-22。</vt:lpstr>
      <vt:lpstr>机器能量成本按三种产品的机器小时比例分配，其计算过程与结果填入表2-13。</vt:lpstr>
      <vt:lpstr>PowerPoint 演示文稿</vt:lpstr>
      <vt:lpstr>材料检验成本库费用按检验次数分配，其计算过程与结果填入表2-14。</vt:lpstr>
      <vt:lpstr>PowerPoint 演示文稿</vt:lpstr>
      <vt:lpstr>材料处理成本库费用按材料移动次数分配，其计算过程与结果填入表2-15。</vt:lpstr>
      <vt:lpstr>PowerPoint 演示文稿</vt:lpstr>
      <vt:lpstr>生产准备成本库费用按每批准备次数分配，其计算过程填入表2-16。 </vt:lpstr>
      <vt:lpstr>PowerPoint 演示文稿</vt:lpstr>
      <vt:lpstr>材料采购成本库费用按购货订单数量分配，其计算过程填入表2-17。</vt:lpstr>
      <vt:lpstr>PowerPoint 演示文稿</vt:lpstr>
      <vt:lpstr>产品分类成本库费用按产品分类次数分配，其计算过程填入表2-18。</vt:lpstr>
      <vt:lpstr>PowerPoint 演示文稿</vt:lpstr>
      <vt:lpstr>物业管理成本库费用按各产品的直接材料成本与直接人工成本之和的比例分配，其计算过程与结果填入表2-19。</vt:lpstr>
      <vt:lpstr>PowerPoint 演示文稿</vt:lpstr>
      <vt:lpstr>将上述制造费用在产品之间的分配结果，按产品别加以汇总，填入表2-20。</vt:lpstr>
      <vt:lpstr>PowerPoint 演示文稿</vt:lpstr>
      <vt:lpstr>将制造费用的最终归集结果以及表2-9中的直接材料、直接人工填入表2-21，并重新计算其总成本与单位成本。</vt:lpstr>
      <vt:lpstr>PowerPoint 演示文稿</vt:lpstr>
      <vt:lpstr>将三种产品的传统成本计算法与作业成本法所计算出的总成本、单位成本填入表2-22内，并加以比较，可以理解作业成本法的意义所在。</vt:lpstr>
      <vt:lpstr>PowerPoint 演示文稿</vt:lpstr>
      <vt:lpstr>PowerPoint 演示文稿</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二章  物流成本计算          的基本方法</dc:title>
  <dc:creator>zws</dc:creator>
  <cp:lastModifiedBy>lenovo</cp:lastModifiedBy>
  <cp:revision>44</cp:revision>
  <dcterms:created xsi:type="dcterms:W3CDTF">2015-06-08T01:30:02Z</dcterms:created>
  <dcterms:modified xsi:type="dcterms:W3CDTF">2020-03-16T07:23:33Z</dcterms:modified>
</cp:coreProperties>
</file>